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1DB5" w:rsidRPr="00980927" w:rsidRDefault="008B1DB5" w:rsidP="008B1DB5">
      <w:pPr>
        <w:keepNext/>
        <w:spacing w:line="360" w:lineRule="auto"/>
        <w:jc w:val="center"/>
        <w:outlineLvl w:val="4"/>
        <w:rPr>
          <w:rFonts w:asciiTheme="majorBidi" w:hAnsiTheme="majorBidi" w:cstheme="majorBidi"/>
          <w:b/>
          <w:bCs/>
          <w:rtl/>
        </w:rPr>
      </w:pPr>
      <w:r w:rsidRPr="00980927">
        <w:rPr>
          <w:rFonts w:asciiTheme="majorBidi" w:hAnsiTheme="majorBidi" w:cstheme="majorBidi"/>
          <w:b/>
          <w:bCs/>
          <w:sz w:val="32"/>
          <w:szCs w:val="32"/>
          <w:rtl/>
          <w:lang w:eastAsia="en-US"/>
        </w:rPr>
        <mc:AlternateContent>
          <mc:Choice Requires="wpg">
            <w:drawing>
              <wp:inline distT="0" distB="0" distL="0" distR="0" wp14:anchorId="4CF2CC1E" wp14:editId="198D860C">
                <wp:extent cx="700405" cy="1105535"/>
                <wp:effectExtent l="0" t="0" r="23495" b="18415"/>
                <wp:docPr id="226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0405" cy="1105535"/>
                          <a:chOff x="0" y="0"/>
                          <a:chExt cx="20000" cy="20000"/>
                        </a:xfrm>
                      </wpg:grpSpPr>
                      <wps:wsp>
                        <wps:cNvPr id="227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156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11332" y="7401"/>
                            <a:ext cx="1153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10855" y="6575"/>
                            <a:ext cx="616" cy="4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10139" y="7010"/>
                            <a:ext cx="736" cy="5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9543" y="7705"/>
                            <a:ext cx="974" cy="7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9901" y="8574"/>
                            <a:ext cx="1212" cy="8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10974" y="9269"/>
                            <a:ext cx="1451" cy="10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12763" y="9443"/>
                            <a:ext cx="1571" cy="1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14195" y="8400"/>
                            <a:ext cx="1928" cy="14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14911" y="6401"/>
                            <a:ext cx="2167" cy="15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Oval 57"/>
                        <wps:cNvSpPr>
                          <a:spLocks noChangeArrowheads="1"/>
                        </wps:cNvSpPr>
                        <wps:spPr bwMode="auto">
                          <a:xfrm>
                            <a:off x="13956" y="3881"/>
                            <a:ext cx="3002" cy="21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Line 5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21" y="7444"/>
                            <a:ext cx="378" cy="6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1" name="Line 5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974" y="5619"/>
                            <a:ext cx="2048" cy="14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2" name="Line 60"/>
                        <wps:cNvCnPr>
                          <a:cxnSpLocks noChangeShapeType="1"/>
                        </wps:cNvCnPr>
                        <wps:spPr bwMode="auto">
                          <a:xfrm flipV="1">
                            <a:off x="13479" y="4316"/>
                            <a:ext cx="20" cy="24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3" name="Line 6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543" y="1260"/>
                            <a:ext cx="2644" cy="36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4" name="Line 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49" y="2998"/>
                            <a:ext cx="5745" cy="14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5" name="Line 63"/>
                        <wps:cNvCnPr>
                          <a:cxnSpLocks noChangeShapeType="1"/>
                        </wps:cNvCnPr>
                        <wps:spPr bwMode="auto">
                          <a:xfrm flipH="1">
                            <a:off x="6322" y="6054"/>
                            <a:ext cx="4195" cy="22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5" name="Line 64"/>
                        <wps:cNvCnPr>
                          <a:cxnSpLocks noChangeShapeType="1"/>
                        </wps:cNvCnPr>
                        <wps:spPr bwMode="auto">
                          <a:xfrm flipH="1">
                            <a:off x="2028" y="5272"/>
                            <a:ext cx="7177" cy="2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6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7634" y="8313"/>
                            <a:ext cx="1094" cy="5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7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9781" y="10572"/>
                            <a:ext cx="6462" cy="409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518" name="Group 67"/>
                        <wpg:cNvGrpSpPr>
                          <a:grpSpLocks/>
                        </wpg:cNvGrpSpPr>
                        <wpg:grpSpPr bwMode="auto">
                          <a:xfrm>
                            <a:off x="15825" y="16930"/>
                            <a:ext cx="4175" cy="3056"/>
                            <a:chOff x="0" y="0"/>
                            <a:chExt cx="20000" cy="19999"/>
                          </a:xfrm>
                        </wpg:grpSpPr>
                        <wps:wsp>
                          <wps:cNvPr id="519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64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77" y="6446"/>
                              <a:ext cx="5523" cy="134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1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44"/>
                              <a:ext cx="5523" cy="1345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2" name="Group 71"/>
                        <wpg:cNvGrpSpPr>
                          <a:grpSpLocks/>
                        </wpg:cNvGrpSpPr>
                        <wpg:grpSpPr bwMode="auto">
                          <a:xfrm>
                            <a:off x="10815" y="16915"/>
                            <a:ext cx="3917" cy="3085"/>
                            <a:chOff x="0" y="-6"/>
                            <a:chExt cx="20000" cy="20004"/>
                          </a:xfrm>
                        </wpg:grpSpPr>
                        <wps:wsp>
                          <wps:cNvPr id="523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-6"/>
                              <a:ext cx="20000" cy="657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4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10" y="6569"/>
                              <a:ext cx="5790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69"/>
                              <a:ext cx="5785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6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71" y="15303"/>
                              <a:ext cx="6188" cy="46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27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6362" y="16915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8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8588" y="17929"/>
                            <a:ext cx="1134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9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239" y="18986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0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795" y="16915"/>
                            <a:ext cx="1133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3022" y="16930"/>
                            <a:ext cx="1133" cy="205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4930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3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5606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6" o:spid="_x0000_s1026" style="width:55.15pt;height:87.05pt;mso-position-horizontal-relative:char;mso-position-vertical-relative:lin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">
                <v:rect id="Rectangle 47" o:spid="_x0000_s1027" style="position:absolute;width:20000;height:15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npy8QA&#10;AADcAAAADwAAAGRycy9kb3ducmV2LnhtbESPQWvCQBSE74L/YXlCb3XTQGqbuoporfVY20tvj+xr&#10;NjT7NmSfGv+9Wyh4HGbmG2a+HHyrTtTHJrCBh2kGirgKtuHawNfn9v4JVBRki21gMnChCMvFeDTH&#10;0oYzf9DpILVKEI4lGnAiXal1rBx5jNPQESfvJ/QeJcm+1rbHc4L7VudZ9qg9NpwWHHa0dlT9Ho7e&#10;wEZ2xbMU/u21mcn34Ioi5tXemLvJsHoBJTTILfzffrcG8nwGf2fSEdC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Z6cvEAAAA3AAAAA8AAAAAAAAAAAAAAAAAmAIAAGRycy9k&#10;b3ducmV2LnhtbFBLBQYAAAAABAAEAPUAAACJAwAAAAA=&#10;" fillcolor="black" strokeweight=".5pt"/>
                <v:rect id="Rectangle 48" o:spid="_x0000_s1028" style="position:absolute;left:11332;top:7401;width:1153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KbD8EA&#10;AADcAAAADwAAAGRycy9kb3ducmV2LnhtbERPz2vCMBS+C/sfwht4s+kqyOiMojJB2MlO6PXZPNvO&#10;5qUkUWv/+uUw2PHj+71cD6YTd3K+tazgLUlBEFdWt1wrOH3vZ+8gfEDW2FkmBU/ysF69TJaYa/vg&#10;I92LUIsYwj5HBU0IfS6lrxoy6BPbE0fuYp3BEKGrpXb4iOGmk1maLqTBlmNDgz3tGqquxc0osD/b&#10;z7LdlLv+y8m5GUcZztVFqenrsPkAEWgI/+I/90EryLK4Np6JR0C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imw/BAAAA3AAAAA8AAAAAAAAAAAAAAAAAmAIAAGRycy9kb3du&#10;cmV2LnhtbFBLBQYAAAAABAAEAPUAAACGAwAAAAA=&#10;" strokeweight=".5pt"/>
                <v:oval id="Oval 49" o:spid="_x0000_s1029" style="position:absolute;left:10855;top:6575;width:616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yL8MA&#10;AADcAAAADwAAAGRycy9kb3ducmV2LnhtbESPQWvCQBSE70L/w/IKvekmqUiIriJCobfWKLTHR/aZ&#10;BLNv092Npv/eFQSPw8w3w6w2o+nEhZxvLStIZwkI4srqlmsFx8PHNAfhA7LGzjIp+CcPm/XLZIWF&#10;tlfe06UMtYgl7AtU0ITQF1L6qiGDfmZ74uidrDMYonS11A6vsdx0MkuShTTYclxosKddQ9W5HIyC&#10;bNAuzXchK7++uav+kvfhN/1R6u113C5BBBrDM/ygP3Xk5incz8QjIN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7yL8MAAADcAAAADwAAAAAAAAAAAAAAAACYAgAAZHJzL2Rv&#10;d25yZXYueG1sUEsFBgAAAAAEAAQA9QAAAIgDAAAAAA==&#10;" strokeweight=".5pt"/>
                <v:oval id="Oval 50" o:spid="_x0000_s1030" style="position:absolute;left:10139;top:7010;width:736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xsWMMA&#10;AADcAAAADwAAAGRycy9kb3ducmV2LnhtbESPQWvCQBSE7wX/w/IEb3WTWIqkbkIRBG/aVNDjI/ua&#10;hGbfxt2Nxn/fLRR6HGa+GWZTTqYXN3K+s6wgXSYgiGurO24UnD53z2sQPiBr7C2Tggd5KIvZ0wZz&#10;be/8QbcqNCKWsM9RQRvCkEvp65YM+qUdiKP3ZZ3BEKVrpHZ4j+Wml1mSvEqDHceFFgfatlR/V6NR&#10;kI3apettyKrDkfv6mqzGS3pWajGf3t9ABJrCf/iP3uvIvWTweyYeAVn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PxsWMMAAADcAAAADwAAAAAAAAAAAAAAAACYAgAAZHJzL2Rv&#10;d25yZXYueG1sUEsFBgAAAAAEAAQA9QAAAIgDAAAAAA==&#10;" strokeweight=".5pt"/>
                <v:oval id="Oval 51" o:spid="_x0000_s1031" style="position:absolute;left:9543;top:7705;width:974;height: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DJw8MA&#10;AADcAAAADwAAAGRycy9kb3ducmV2LnhtbESPQWvCQBSE70L/w/KE3nSTWERSN0EEwVvbKNjjI/tM&#10;gtm36e5G03/fLRR6HGa+GWZbTqYXd3K+s6wgXSYgiGurO24UnE+HxQaED8gae8uk4Js8lMXTbIu5&#10;tg/+oHsVGhFL2OeooA1hyKX0dUsG/dIOxNG7WmcwROkaqR0+YrnpZZYka2mw47jQ4kD7lupbNRoF&#10;2ahdutmHrHp7577+SlbjZ3pR6nk+7V5BBJrCf/iPPurIvazg90w8Ar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7DJw8MAAADcAAAADwAAAAAAAAAAAAAAAACYAgAAZHJzL2Rv&#10;d25yZXYueG1sUEsFBgAAAAAEAAQA9QAAAIgDAAAAAA==&#10;" strokeweight=".5pt"/>
                <v:oval id="Oval 52" o:spid="_x0000_s1032" style="position:absolute;left:9901;top:8574;width:1212;height: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lRt8MA&#10;AADcAAAADwAAAGRycy9kb3ducmV2LnhtbESPQWvCQBSE70L/w/KE3nSTVERSN0GEQm+1UbDHR/aZ&#10;BLNv092Npv/eLRR6HGa+GWZbTqYXN3K+s6wgXSYgiGurO24UnI5viw0IH5A19pZJwQ95KIun2RZz&#10;be/8SbcqNCKWsM9RQRvCkEvp65YM+qUdiKN3sc5giNI1Uju8x3LTyyxJ1tJgx3GhxYH2LdXXajQK&#10;slG7dLMPWfVx4L7+Tl7Gr/Ss1PN82r2CCDSF//Af/a4jt1rB75l4BGT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lRt8MAAADcAAAADwAAAAAAAAAAAAAAAACYAgAAZHJzL2Rv&#10;d25yZXYueG1sUEsFBgAAAAAEAAQA9QAAAIgDAAAAAA==&#10;" strokeweight=".5pt"/>
                <v:oval id="Oval 53" o:spid="_x0000_s1033" style="position:absolute;left:10974;top:9269;width:1451;height:1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X0LMMA&#10;AADcAAAADwAAAGRycy9kb3ducmV2LnhtbESPQWvCQBSE74L/YXmCN90kVpHoKiIUemubFvT4yD6T&#10;YPZt3N1o+u+7hYLHYeabYbb7wbTiTs43lhWk8wQEcWl1w5WC76/X2RqED8gaW8uk4Ic87Hfj0RZz&#10;bR/8SfciVCKWsM9RQR1Cl0vpy5oM+rntiKN3sc5giNJVUjt8xHLTyixJVtJgw3Ghxo6ONZXXojcK&#10;sl67dH0MWfH+wW15Sxb9OT0pNZ0Mhw2IQEN4hv/pNx25lyX8nYlHQ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X0LMMAAADcAAAADwAAAAAAAAAAAAAAAACYAgAAZHJzL2Rv&#10;d25yZXYueG1sUEsFBgAAAAAEAAQA9QAAAIgDAAAAAA==&#10;" strokeweight=".5pt"/>
                <v:oval id="Oval 54" o:spid="_x0000_s1034" style="position:absolute;left:12763;top:9443;width:1571;height:1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dqW8MA&#10;AADcAAAADwAAAGRycy9kb3ducmV2LnhtbESPQWvCQBSE70L/w/KE3nSTVERSN0GEQm/VVLDHR/aZ&#10;BLNv092Npv/eLRR6HGa+GWZbTqYXN3K+s6wgXSYgiGurO24UnD7fFhsQPiBr7C2Tgh/yUBZPsy3m&#10;2t75SLcqNCKWsM9RQRvCkEvp65YM+qUdiKN3sc5giNI1Uju8x3LTyyxJ1tJgx3GhxYH2LdXXajQK&#10;slG7dLMPWfVx4L7+Tl7Gr/Ss1PN82r2CCDSF//Af/a4jt1rD75l4BGT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dqW8MAAADcAAAADwAAAAAAAAAAAAAAAACYAgAAZHJzL2Rv&#10;d25yZXYueG1sUEsFBgAAAAAEAAQA9QAAAIgDAAAAAA==&#10;" strokeweight=".5pt"/>
                <v:oval id="Oval 55" o:spid="_x0000_s1035" style="position:absolute;left:14195;top:8400;width:1928;height:1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vPwMMA&#10;AADcAAAADwAAAGRycy9kb3ducmV2LnhtbESPQWvCQBSE74L/YXmCN90kFpXoKiIUemubFvT4yD6T&#10;YPZt3N1o+u+7hYLHYeabYbb7wbTiTs43lhWk8wQEcWl1w5WC76/X2RqED8gaW8uk4Ic87Hfj0RZz&#10;bR/8SfciVCKWsM9RQR1Cl0vpy5oM+rntiKN3sc5giNJVUjt8xHLTyixJltJgw3Ghxo6ONZXXojcK&#10;sl67dH0MWfH+wW15Sxb9OT0pNZ0Mhw2IQEN4hv/pNx25lxX8nYlHQ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IvPwMMAAADcAAAADwAAAAAAAAAAAAAAAACYAgAAZHJzL2Rv&#10;d25yZXYueG1sUEsFBgAAAAAEAAQA9QAAAIgDAAAAAA==&#10;" strokeweight=".5pt"/>
                <v:oval id="Oval 56" o:spid="_x0000_s1036" style="position:absolute;left:14911;top:6401;width:2167;height:1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RbssAA&#10;AADcAAAADwAAAGRycy9kb3ducmV2LnhtbERPTWvCQBC9F/oflhF6q5ukRSS6igiF3trGQj0O2TEJ&#10;ZmfT3Y2m/75zEDw+3vd6O7leXSjEzrOBfJ6BIq697bgx8H14e16CignZYu+ZDPxRhO3m8WGNpfVX&#10;/qJLlRolIRxLNNCmNJRax7olh3HuB2LhTj44TAJDo23Aq4S7XhdZttAOO5aGFgfat1Sfq9EZKEYb&#10;8uU+FdXHJ/f1b/YyHvMfY55m024FKtGU7uKb+92K71XWyhk5Anrz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RRbssAAAADcAAAADwAAAAAAAAAAAAAAAACYAgAAZHJzL2Rvd25y&#10;ZXYueG1sUEsFBgAAAAAEAAQA9QAAAIUDAAAAAA==&#10;" strokeweight=".5pt"/>
                <v:oval id="Oval 57" o:spid="_x0000_s1037" style="position:absolute;left:13956;top:3881;width:3002;height:2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+KcMA&#10;AADcAAAADwAAAGRycy9kb3ducmV2LnhtbESPQWvCQBSE74L/YXmCN90kFtHoKiIUemubFvT4yD6T&#10;YPZt3N1o+u+7hYLHYeabYbb7wbTiTs43lhWk8wQEcWl1w5WC76/X2QqED8gaW8uk4Ic87Hfj0RZz&#10;bR/8SfciVCKWsM9RQR1Cl0vpy5oM+rntiKN3sc5giNJVUjt8xHLTyixJltJgw3Ghxo6ONZXXojcK&#10;sl67dHUMWfH+wW15Sxb9OT0pNZ0Mhw2IQEN4hv/pNx25lzX8nYlHQ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lj+KcMAAADcAAAADwAAAAAAAAAAAAAAAACYAgAAZHJzL2Rv&#10;d25yZXYueG1sUEsFBgAAAAAEAAQA9QAAAIgDAAAAAA==&#10;" strokeweight=".5pt"/>
                <v:line id="Line 58" o:spid="_x0000_s1038" style="position:absolute;flip:y;visibility:visible;mso-wrap-style:square" from="13121,7444" to="13499,8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STwr8AAADcAAAADwAAAGRycy9kb3ducmV2LnhtbERPS2vCQBC+F/wPywi91Y22ikRXCUqx&#10;Vx+9D9lpspidjdmtSf995yB4/Pje6+3gG3WnLrrABqaTDBRxGazjysDl/Pm2BBUTssUmMBn4owjb&#10;zehljbkNPR/pfkqVkhCOORqoU2pzrWNZk8c4CS2xcD+h85gEdpW2HfYS7hs9y7KF9uhYGmpsaVdT&#10;eT39egOzw/fl/JH2y+lQuezg3otif+uNeR0PxQpUoiE9xQ/3lxXfXObLGTkCevM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ZSTwr8AAADcAAAADwAAAAAAAAAAAAAAAACh&#10;AgAAZHJzL2Rvd25yZXYueG1sUEsFBgAAAAAEAAQA+QAAAI0DAAAAAA==&#10;" strokecolor="white" strokeweight=".5pt">
                  <v:stroke startarrowwidth="narrow" startarrowlength="short" endarrowwidth="narrow" endarrowlength="short"/>
                </v:line>
                <v:line id="Line 59" o:spid="_x0000_s1039" style="position:absolute;flip:x y;visibility:visible;mso-wrap-style:square" from="10974,5619" to="13022,7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61lcAAAADcAAAADwAAAGRycy9kb3ducmV2LnhtbESPQYvCMBSE74L/ITzBm01bUKQaZREW&#10;PWr14u3RPNuyzUtJslr/vREEj8PMfMOst4PpxJ2cby0ryJIUBHFldcu1gsv5d7YE4QOyxs4yKXiS&#10;h+1mPFpjoe2DT3QvQy0ihH2BCpoQ+kJKXzVk0Ce2J47ezTqDIUpXS+3wEeGmk3maLqTBluNCgz3t&#10;Gqr+yn+jwJ6uNeY4Hzweyn6f7W7p0UmlppPhZwUi0BC+4U/7oBXk8wzeZ+IRkJ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FOtZXAAAAA3AAAAA8AAAAAAAAAAAAAAAAA&#10;oQIAAGRycy9kb3ducmV2LnhtbFBLBQYAAAAABAAEAPkAAACOAwAAAAA=&#10;" strokecolor="white" strokeweight=".5pt">
                  <v:stroke startarrowwidth="narrow" startarrowlength="short" endarrowwidth="narrow" endarrowlength="short"/>
                </v:line>
                <v:line id="Line 60" o:spid="_x0000_s1040" style="position:absolute;flip:y;visibility:visible;mso-wrap-style:square" from="13479,4316" to="13499,6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qoLsEAAADcAAAADwAAAGRycy9kb3ducmV2LnhtbESPT4vCMBTE78J+h/CEvWlqV0WqUYqy&#10;uFf/3R/Nsw02L90m2u633wiCx2HmN8OsNr2txYNabxwrmIwTEMSF04ZLBefT92gBwgdkjbVjUvBH&#10;Hjbrj8EKM+06PtDjGEoRS9hnqKAKocmk9EVFFv3YNcTRu7rWYoiyLaVusYvltpZpksylRcNxocKG&#10;thUVt+PdKkj3l/NpGnaLSV+aZG++8nz32yn1OezzJYhAfXiHX/SPjtwsheeZeAT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CqguwQAAANwAAAAPAAAAAAAAAAAAAAAA&#10;AKECAABkcnMvZG93bnJldi54bWxQSwUGAAAAAAQABAD5AAAAjwMAAAAA&#10;" strokecolor="white" strokeweight=".5pt">
                  <v:stroke startarrowwidth="narrow" startarrowlength="short" endarrowwidth="narrow" endarrowlength="short"/>
                </v:line>
                <v:line id="Line 61" o:spid="_x0000_s1041" style="position:absolute;flip:x y;visibility:visible;mso-wrap-style:square" from="9543,1260" to="12187,4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COecEAAADcAAAADwAAAGRycy9kb3ducmV2LnhtbESPQYvCMBSE74L/IbyFvdnUiot0Tcsi&#10;iB6168Xbo3m2ZZuXkkSt/34jCB6HmfmGWZej6cWNnO8sK5gnKQji2uqOGwWn3+1sBcIHZI29ZVLw&#10;IA9lMZ2sMdf2zke6VaEREcI+RwVtCEMupa9bMugTOxBH72KdwRCla6R2eI9w08ssTb+kwY7jQosD&#10;bVqq/6qrUWCP5wYzXI4e99Wwm28u6cFJpT4/xp9vEIHG8A6/2nutIFsu4HkmHgFZ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0I55wQAAANwAAAAPAAAAAAAAAAAAAAAA&#10;AKECAABkcnMvZG93bnJldi54bWxQSwUGAAAAAAQABAD5AAAAjwMAAAAA&#10;" strokecolor="white" strokeweight=".5pt">
                  <v:stroke startarrowwidth="narrow" startarrowlength="short" endarrowwidth="narrow" endarrowlength="short"/>
                </v:line>
                <v:line id="Line 62" o:spid="_x0000_s1042" style="position:absolute;flip:x y;visibility:visible;mso-wrap-style:square" from="5249,2998" to="10994,4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kWDcEAAADcAAAADwAAAGRycy9kb3ducmV2LnhtbESPQYvCMBSE74L/IbyFvdnUoot0Tcsi&#10;iB6168Xbo3m2ZZuXkkSt/34jCB6HmfmGWZej6cWNnO8sK5gnKQji2uqOGwWn3+1sBcIHZI29ZVLw&#10;IA9lMZ2sMdf2zke6VaEREcI+RwVtCEMupa9bMugTOxBH72KdwRCla6R2eI9w08ssTb+kwY7jQosD&#10;bVqq/6qrUWCP5wYzXI4e99Wwm28u6cFJpT4/xp9vEIHG8A6/2nutIFsu4HkmHgFZ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ORYNwQAAANwAAAAPAAAAAAAAAAAAAAAA&#10;AKECAABkcnMvZG93bnJldi54bWxQSwUGAAAAAAQABAD5AAAAjwMAAAAA&#10;" strokecolor="white" strokeweight=".5pt">
                  <v:stroke startarrowwidth="narrow" startarrowlength="short" endarrowwidth="narrow" endarrowlength="short"/>
                </v:line>
                <v:line id="Line 63" o:spid="_x0000_s1043" style="position:absolute;flip:x;visibility:visible;mso-wrap-style:square" from="6322,6054" to="10517,8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MwWsMAAADcAAAADwAAAGRycy9kb3ducmV2LnhtbESPQWvCQBSE7wX/w/IEb3WTWCWkrhKU&#10;Yq/VeH9kn8nS7NuY3Zr033cLhR6HmW+G2e4n24kHDd44VpAuExDEtdOGGwXV5e05B+EDssbOMSn4&#10;Jg/73expi4V2I3/Q4xwaEUvYF6igDaEvpPR1Sxb90vXE0bu5wWKIcmikHnCM5baTWZJspEXDcaHF&#10;ng4t1Z/nL6sgO12ry0s45unUmORkVmV5vI9KLeZT+Qoi0BT+w3/0u47ceg2/Z+IRkL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jMFrDAAAA3AAAAA8AAAAAAAAAAAAA&#10;AAAAoQIAAGRycy9kb3ducmV2LnhtbFBLBQYAAAAABAAEAPkAAACRAwAAAAA=&#10;" strokecolor="white" strokeweight=".5pt">
                  <v:stroke startarrowwidth="narrow" startarrowlength="short" endarrowwidth="narrow" endarrowlength="short"/>
                </v:line>
                <v:line id="Line 64" o:spid="_x0000_s1044" style="position:absolute;flip:x;visibility:visible;mso-wrap-style:square" from="2028,5272" to="9205,7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NE/8IAAADcAAAADwAAAGRycy9kb3ducmV2LnhtbESPT4vCMBTE7wt+h/AEb2taXUWqUYoi&#10;7nX9c380zzbYvNQm2vrtzcLCHoeZ+Q2z2vS2Fk9qvXGsIB0nIIgLpw2XCs6n/ecChA/IGmvHpOBF&#10;HjbrwccKM+06/qHnMZQiQthnqKAKocmk9EVFFv3YNcTRu7rWYoiyLaVusYtwW8tJksylRcNxocKG&#10;thUVt+PDKpgcLufTV9gt0r40ycFM83x375QaDft8CSJQH/7Df+1vrWCWzuD3TDwCcv0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NE/8IAAADcAAAADwAAAAAAAAAAAAAA&#10;AAChAgAAZHJzL2Rvd25yZXYueG1sUEsFBgAAAAAEAAQA+QAAAJADAAAAAA==&#10;" strokecolor="white" strokeweight=".5pt">
                  <v:stroke startarrowwidth="narrow" startarrowlength="short" endarrowwidth="narrow" endarrowlength="short"/>
                </v:line>
                <v:line id="Line 65" o:spid="_x0000_s1045" style="position:absolute;visibility:visible;mso-wrap-style:square" from="7634,8313" to="8728,1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WLc8UAAADcAAAADwAAAGRycy9kb3ducmV2LnhtbESPQWsCMRSE74L/ITyhF6lZiytlaxSx&#10;rfQmbkvPj81zd9vNS0hSXf31piB4HGbmG2ax6k0njuRDa1nBdJKBIK6sbrlW8PX5/vgMIkRkjZ1l&#10;UnCmAKvlcLDAQtsT7+lYxlokCIcCFTQxukLKUDVkMEysI07ewXqDMUlfS+3xlOCmk09ZNpcGW04L&#10;DTraNFT9ln9GwWz7luff493ena3OD6V7/fG7i1IPo379AiJSH+/hW/tDK8inc/g/k46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tWLc8UAAADcAAAADwAAAAAAAAAA&#10;AAAAAAChAgAAZHJzL2Rvd25yZXYueG1sUEsFBgAAAAAEAAQA+QAAAJMDAAAAAA==&#10;" strokecolor="white" strokeweight=".5pt">
                  <v:stroke startarrowwidth="narrow" startarrowlength="short" endarrowwidth="narrow" endarrowlength="short"/>
                </v:line>
                <v:line id="Line 66" o:spid="_x0000_s1046" style="position:absolute;visibility:visible;mso-wrap-style:square" from="9781,10572" to="16243,14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ku6MUAAADcAAAADwAAAGRycy9kb3ducmV2LnhtbESPQWsCMRSE74X+h/AKvZSaVbpWVqOU&#10;2oo3cS09PzbP3dXNS0hSXfvrjVDocZiZb5jZojedOJEPrWUFw0EGgriyuuVawdfu83kCIkRkjZ1l&#10;UnChAIv5/d0MC23PvKVTGWuRIBwKVNDE6AopQ9WQwTCwjjh5e+sNxiR9LbXHc4KbTo6ybCwNtpwW&#10;GnT03lB1LH+MgpfVR55/P2227mJ1vi/d8uA3v0o9PvRvUxCR+vgf/muvtYJ8+Aq3M+kIy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Zku6MUAAADcAAAADwAAAAAAAAAA&#10;AAAAAAChAgAAZHJzL2Rvd25yZXYueG1sUEsFBgAAAAAEAAQA+QAAAJMDAAAAAA==&#10;" strokecolor="white" strokeweight=".5pt">
                  <v:stroke startarrowwidth="narrow" startarrowlength="short" endarrowwidth="narrow" endarrowlength="short"/>
                </v:line>
                <v:group id="Group 67" o:spid="_x0000_s1047" style="position:absolute;left:15825;top:16930;width:4175;height:3056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+Ssns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vkrJ7CAAAA3AAAAA8A&#10;AAAAAAAAAAAAAAAAqgIAAGRycy9kb3ducmV2LnhtbFBLBQYAAAAABAAEAPoAAACZAwAAAAA=&#10;">
                  <v:rect id="Rectangle 68" o:spid="_x0000_s1048" style="position:absolute;width:20000;height:6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IcLsUA&#10;AADcAAAADwAAAGRycy9kb3ducmV2LnhtbESPzWrDMBCE74G8g9hCLyGWE2hIHMshKRhKLiVOHmCx&#10;1j/UWhlLtd0+fVUo9DjMzDdMeppNJ0YaXGtZwSaKQRCXVrdcK3jc8/UehPPIGjvLpOCLHJyy5SLF&#10;RNuJbzQWvhYBwi5BBY33fSKlKxsy6CLbEwevsoNBH+RQSz3gFOCmk9s43kmDLYeFBnt6baj8KD6N&#10;gss0tdX7d8Gra32Zr1vM7+g7pZ6f5vMRhKfZ/4f/2m9awcvmAL9nwhGQ2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EhwuxQAAANwAAAAPAAAAAAAAAAAAAAAAAJgCAABkcnMv&#10;ZG93bnJldi54bWxQSwUGAAAAAAQABAD1AAAAigMAAAAA&#10;" fillcolor="black"/>
                  <v:rect id="Rectangle 69" o:spid="_x0000_s1049" style="position:absolute;left:14477;top:6446;width:5523;height:1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R/Dr0A&#10;AADcAAAADwAAAGRycy9kb3ducmV2LnhtbERPSwrCMBDdC94hjOBGNLWgSDWKCoK4EasHGJqxLTaT&#10;0kRbPb1ZCC4f77/adKYSL2pcaVnBdBKBIM6sLjlXcLsexgsQziNrrCyTgjc52Kz7vRUm2rZ8oVfq&#10;cxFC2CWooPC+TqR0WUEG3cTWxIG728agD7DJpW6wDeGmknEUzaXBkkNDgTXtC8oe6dMo2LVteT9/&#10;Uh6d8l13ivFwRV8pNRx02yUIT53/i3/uo1Ywi8P8cCYcAbn+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u0R/Dr0AAADcAAAADwAAAAAAAAAAAAAAAACYAgAAZHJzL2Rvd25yZXYu&#10;eG1sUEsFBgAAAAAEAAQA9QAAAIIDAAAAAA==&#10;" fillcolor="black"/>
                  <v:rect id="Rectangle 70" o:spid="_x0000_s1050" style="position:absolute;top:6544;width:5523;height:13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jalcEA&#10;AADcAAAADwAAAGRycy9kb3ducmV2LnhtbESPwcrCMBCE7z/4DmEFLz+aWlCkGkUFQbyI1QdYmrUt&#10;NpvSRFt9eiMIHoeZ+YZZrDpTiQc1rrSsYDyKQBBnVpecK7icd8MZCOeRNVaWScGTHKyWvb8FJtq2&#10;fKJH6nMRIOwSVFB4XydSuqwgg25ka+LgXW1j0AfZ5FI32Aa4qWQcRVNpsOSwUGBN24KyW3o3CjZt&#10;W16Pr5T/D/mmO8S4O6OvlBr0u/UchKfO/8Lf9l4rmMRj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I2pXBAAAA3AAAAA8AAAAAAAAAAAAAAAAAmAIAAGRycy9kb3du&#10;cmV2LnhtbFBLBQYAAAAABAAEAPUAAACGAwAAAAA=&#10;" fillcolor="black"/>
                </v:group>
                <v:group id="Group 71" o:spid="_x0000_s1051" style="position:absolute;left:10815;top:16915;width:3917;height:3085" coordorigin=",-6" coordsize="20000,200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GBRy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eMk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GBRycQAAADcAAAA&#10;DwAAAAAAAAAAAAAAAACqAgAAZHJzL2Rvd25yZXYueG1sUEsFBgAAAAAEAAQA+gAAAJsDAAAAAA==&#10;">
                  <v:rect id="Rectangle 72" o:spid="_x0000_s1052" style="position:absolute;top:-6;width:20000;height:6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bhecMA&#10;AADcAAAADwAAAGRycy9kb3ducmV2LnhtbESP0YrCMBRE3wX/IVzBF7GpXVykNooKgviyWPcDLs21&#10;LTY3pYm2+vWbhYV9HGbmDJNtB9OIJ3WutqxgEcUgiAuray4VfF+P8xUI55E1NpZJwYscbDfjUYap&#10;tj1f6Jn7UgQIuxQVVN63qZSuqMigi2xLHLyb7Qz6ILtS6g77ADeNTOL4UxqsOSxU2NKhouKeP4yC&#10;fd/Xt693zrNzuR/OCR6v6BulppNhtwbhafD/4b/2SStYJh/weyYcAb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5bhecMAAADcAAAADwAAAAAAAAAAAAAAAACYAgAAZHJzL2Rv&#10;d25yZXYueG1sUEsFBgAAAAAEAAQA9QAAAIgDAAAAAA==&#10;" fillcolor="black"/>
                  <v:rect id="Rectangle 73" o:spid="_x0000_s1053" style="position:absolute;left:14210;top:6569;width:5790;height:13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5DcMA&#10;AADcAAAADwAAAGRycy9kb3ducmV2LnhtbESP0YrCMBRE3wX/IVzBF7GpZV2kNooKgviyWPcDLs21&#10;LTY3pYm2+vWbhYV9HGbmDJNtB9OIJ3WutqxgEcUgiAuray4VfF+P8xUI55E1NpZJwYscbDfjUYap&#10;tj1f6Jn7UgQIuxQVVN63qZSuqMigi2xLHLyb7Qz6ILtS6g77ADeNTOL4UxqsOSxU2NKhouKeP4yC&#10;fd/Xt693zrNzuR/OCR6v6BulppNhtwbhafD/4b/2SStYJh/weyYcAb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5DcMAAADcAAAADwAAAAAAAAAAAAAAAACYAgAAZHJzL2Rv&#10;d25yZXYueG1sUEsFBgAAAAAEAAQA9QAAAIgDAAAAAA==&#10;" fillcolor="black"/>
                  <v:rect id="Rectangle 74" o:spid="_x0000_s1054" style="position:absolute;top:6569;width:5785;height:13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clsQA&#10;AADcAAAADwAAAGRycy9kb3ducmV2LnhtbESP0WqDQBRE3wv5h+UG8lKatYIlWNeQFITgS6nmAy7u&#10;jUrcu+Ju1fbru4VCH4eZOcNkx9UMYqbJ9ZYVPO8jEMSN1T23Cq518XQA4TyyxsEyKfgiB8d885Bh&#10;qu3CHzRXvhUBwi5FBZ33Yyqlazoy6PZ2JA7ezU4GfZBTK/WES4CbQcZR9CIN9hwWOhzpraPmXn0a&#10;Bedl6W/v3xU/lu15LWMsavSDUrvtenoF4Wn1/+G/9kUrSOIEfs+EI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z3JbEAAAA3AAAAA8AAAAAAAAAAAAAAAAAmAIAAGRycy9k&#10;b3ducmV2LnhtbFBLBQYAAAAABAAEAPUAAACJAwAAAAA=&#10;" fillcolor="black"/>
                  <v:rect id="Rectangle 75" o:spid="_x0000_s1055" style="position:absolute;left:11371;top:15303;width:6188;height:4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FC4cQA&#10;AADcAAAADwAAAGRycy9kb3ducmV2LnhtbESP0WqDQBRE3wv5h+UG+lKatUIk2GxCEhCKLyWaD7i4&#10;Nypx74q7Uduv7xYCeRxm5gyz3c+mEyMNrrWs4GMVgSCurG65VnAps/cNCOeRNXaWScEPOdjvFi9b&#10;TLWd+Exj4WsRIOxSVNB436dSuqohg25le+LgXe1g0Ac51FIPOAW46WQcRYk02HJYaLCnU0PVrbgb&#10;Bcdpaq/fvwW/5fVxzmPMSvSdUq/L+fAJwtPsn+FH+0srWMcJ/J8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hQuHEAAAA3AAAAA8AAAAAAAAAAAAAAAAAmAIAAGRycy9k&#10;b3ducmV2LnhtbFBLBQYAAAAABAAEAPUAAACJAwAAAAA=&#10;" fillcolor="black"/>
                </v:group>
                <v:rect id="Rectangle 76" o:spid="_x0000_s1056" style="position:absolute;left:6362;top:16915;width:3916;height:10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3nesMA&#10;AADcAAAADwAAAGRycy9kb3ducmV2LnhtbESP0YrCMBRE3wX/IVzBF7GphXWlNooKgviyWPcDLs21&#10;LTY3pYm2+vWbhYV9HGbmDJNtB9OIJ3WutqxgEcUgiAuray4VfF+P8xUI55E1NpZJwYscbDfjUYap&#10;tj1f6Jn7UgQIuxQVVN63qZSuqMigi2xLHLyb7Qz6ILtS6g77ADeNTOJ4KQ3WHBYqbOlQUXHPH0bB&#10;vu/r29c759m53A/nBI9X9I1S08mwW4PwNPj/8F/7pBV8JJ/weyYcAb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3nesMAAADcAAAADwAAAAAAAAAAAAAAAACYAgAAZHJzL2Rv&#10;d25yZXYueG1sUEsFBgAAAAAEAAQA9QAAAIgDAAAAAA==&#10;" fillcolor="black"/>
                <v:rect id="Rectangle 77" o:spid="_x0000_s1057" style="position:absolute;left:8588;top:17929;width:1134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JzCL0A&#10;AADcAAAADwAAAGRycy9kb3ducmV2LnhtbERPSwrCMBDdC94hjOBGNLWgSDWKCoK4EasHGJqxLTaT&#10;0kRbPb1ZCC4f77/adKYSL2pcaVnBdBKBIM6sLjlXcLsexgsQziNrrCyTgjc52Kz7vRUm2rZ8oVfq&#10;cxFC2CWooPC+TqR0WUEG3cTWxIG728agD7DJpW6wDeGmknEUzaXBkkNDgTXtC8oe6dMo2LVteT9/&#10;Uh6d8l13ivFwRV8pNRx02yUIT53/i3/uo1Ywi8PacCYcAbn+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RTJzCL0AAADcAAAADwAAAAAAAAAAAAAAAACYAgAAZHJzL2Rvd25yZXYu&#10;eG1sUEsFBgAAAAAEAAQA9QAAAIIDAAAAAA==&#10;" fillcolor="black"/>
                <v:rect id="Rectangle 78" o:spid="_x0000_s1058" style="position:absolute;left:239;top:18986;width:3916;height:10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7Wk8MA&#10;AADcAAAADwAAAGRycy9kb3ducmV2LnhtbESP0YrCMBRE3wX/IVzBF7GphZW1NooKgviyWPcDLs21&#10;LTY3pYm2+vWbhYV9HGbmDJNtB9OIJ3WutqxgEcUgiAuray4VfF+P808QziNrbCyTghc52G7GowxT&#10;bXu+0DP3pQgQdikqqLxvUyldUZFBF9mWOHg32xn0QXal1B32AW4amcTxUhqsOSxU2NKhouKeP4yC&#10;fd/Xt693zrNzuR/OCR6v6BulppNhtwbhafD/4b/2SSv4SFbweyYcAb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7Wk8MAAADcAAAADwAAAAAAAAAAAAAAAACYAgAAZHJzL2Rv&#10;d25yZXYueG1sUEsFBgAAAAAEAAQA9QAAAIgDAAAAAA==&#10;" fillcolor="black"/>
                <v:rect id="Rectangle 79" o:spid="_x0000_s1059" style="position:absolute;left:795;top:16915;width:1133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p070A&#10;AADcAAAADwAAAGRycy9kb3ducmV2LnhtbERPSwrCMBDdC94hjOBGNFVRpBpFBUHciNUDDM3YFptJ&#10;aaKtnt4sBJeP919tWlOKF9WusKxgPIpAEKdWF5wpuF0PwwUI55E1lpZJwZscbNbdzgpjbRu+0Cvx&#10;mQgh7GJUkHtfxVK6NCeDbmQr4sDdbW3QB1hnUtfYhHBTykkUzaXBgkNDjhXtc0ofydMo2DVNcT9/&#10;Eh6csl17muDhir5Uqt9rt0sQnlr/F//cR61gNg3zw5lwBOT6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p3p070AAADcAAAADwAAAAAAAAAAAAAAAACYAgAAZHJzL2Rvd25yZXYu&#10;eG1sUEsFBgAAAAAEAAQA9QAAAIIDAAAAAA==&#10;" fillcolor="black"/>
                <v:rect id="Rectangle 80" o:spid="_x0000_s1060" style="position:absolute;left:3022;top:16930;width:1133;height:20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FMSMUA&#10;AADcAAAADwAAAGRycy9kb3ducmV2LnhtbESPzWrDMBCE74G8g9hCLyGWk5IQHMshKRhKLiVOHmCx&#10;1j/UWhlLtd0+fVUo9DjMzDdMeppNJ0YaXGtZwSaKQRCXVrdcK3jc8/UBhPPIGjvLpOCLHJyy5SLF&#10;RNuJbzQWvhYBwi5BBY33fSKlKxsy6CLbEwevsoNBH+RQSz3gFOCmk9s43kuDLYeFBnt6baj8KD6N&#10;gss0tdX7d8Gra32Zr1vM7+g7pZ6f5vMRhKfZ/4f/2m9awe5lA79nwhGQ2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0UxIxQAAANwAAAAPAAAAAAAAAAAAAAAAAJgCAABkcnMv&#10;ZG93bnJldi54bWxQSwUGAAAAAAQABAD1AAAAigMAAAAA&#10;" fillcolor="black"/>
                <v:line id="Line 81" o:spid="_x0000_s1061" style="position:absolute;visibility:visible;mso-wrap-style:square" from="4930,16582" to="4950,1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7XYcYAAADcAAAADwAAAGRycy9kb3ducmV2LnhtbESPQWvCQBSE74X+h+UVvNWNKZYaXUMp&#10;FfTQlETF6yP7TILZtyG7mvjvu4VCj8PMfMOs0tG04ka9aywrmE0jEMSl1Q1XCg77zfMbCOeRNbaW&#10;ScGdHKTrx4cVJtoOnNOt8JUIEHYJKqi97xIpXVmTQTe1HXHwzrY36IPsK6l7HALctDKOoldpsOGw&#10;UGNHHzWVl+JqFGR2k+vha7ErF6fzZ3bcXr/5lCk1eRrflyA8jf4//NfeagXzlxh+z4QjI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+12HGAAAA3AAAAA8AAAAAAAAA&#10;AAAAAAAAoQIAAGRycy9kb3ducmV2LnhtbFBLBQYAAAAABAAEAPkAAACUAwAAAAA=&#10;" strokeweight="1pt">
                  <v:stroke startarrowwidth="narrow" startarrowlength="long" endarrowwidth="narrow" endarrowlength="long"/>
                </v:line>
                <v:line id="Line 82" o:spid="_x0000_s1062" style="position:absolute;visibility:visible;mso-wrap-style:square" from="5606,16582" to="5626,1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y+sQAAADcAAAADwAAAGRycy9kb3ducmV2LnhtbESPQYvCMBSE78L+h/AWvGm6iqLVKMui&#10;oAcruiteH82zLdu8lCba+u+NIHgcZuYbZr5sTSluVLvCsoKvfgSCOLW64EzB3++6NwHhPLLG0jIp&#10;uJOD5eKjM8dY24YPdDv6TAQIuxgV5N5XsZQuzcmg69uKOHgXWxv0QdaZ1DU2AW5KOYiisTRYcFjI&#10;saKfnNL/49UoSOz6oJvddJtOz5dVctpc93xOlOp+tt8zEJ5a/w6/2hutYDQcwvNMOA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cnL6xAAAANwAAAAPAAAAAAAAAAAA&#10;AAAAAKECAABkcnMvZG93bnJldi54bWxQSwUGAAAAAAQABAD5AAAAkgMAAAAA&#10;" strokeweight="1pt">
                  <v:stroke startarrowwidth="narrow" startarrowlength="long" endarrowwidth="narrow" endarrowlength="long"/>
                </v:line>
                <w10:wrap anchorx="page"/>
                <w10:anchorlock/>
              </v:group>
            </w:pict>
          </mc:Fallback>
        </mc:AlternateContent>
      </w:r>
    </w:p>
    <w:p w:rsidR="008B1DB5" w:rsidRPr="00980927" w:rsidRDefault="008B1DB5" w:rsidP="008B1DB5">
      <w:pPr>
        <w:keepNext/>
        <w:spacing w:before="240" w:after="120" w:line="360" w:lineRule="auto"/>
        <w:jc w:val="center"/>
        <w:outlineLvl w:val="4"/>
        <w:rPr>
          <w:rFonts w:asciiTheme="majorBidi" w:hAnsiTheme="majorBidi" w:cstheme="majorBidi"/>
          <w:b/>
          <w:bCs/>
          <w:rtl/>
        </w:rPr>
      </w:pPr>
      <w:r w:rsidRPr="00980927">
        <w:rPr>
          <w:rFonts w:asciiTheme="majorBidi" w:hAnsiTheme="majorBidi" w:cstheme="majorBidi"/>
          <w:b/>
          <w:bCs/>
          <w:rtl/>
        </w:rPr>
        <w:t>מבחן בפיזיקה במתכונת מבחן בגרות</w:t>
      </w:r>
    </w:p>
    <w:p w:rsidR="008B1DB5" w:rsidRPr="00980927" w:rsidRDefault="008B1DB5" w:rsidP="008B1DB5">
      <w:pPr>
        <w:keepNext/>
        <w:spacing w:before="240" w:after="120" w:line="360" w:lineRule="auto"/>
        <w:jc w:val="center"/>
        <w:outlineLvl w:val="5"/>
        <w:rPr>
          <w:rFonts w:asciiTheme="majorBidi" w:hAnsiTheme="majorBidi" w:cstheme="majorBidi"/>
          <w:b/>
          <w:bCs/>
          <w:rtl/>
        </w:rPr>
      </w:pPr>
      <w:r w:rsidRPr="00980927">
        <w:rPr>
          <w:rFonts w:asciiTheme="majorBidi" w:hAnsiTheme="majorBidi" w:cstheme="majorBidi"/>
          <w:b/>
          <w:bCs/>
          <w:sz w:val="36"/>
          <w:szCs w:val="36"/>
          <w:rtl/>
        </w:rPr>
        <w:t>חשמל</w:t>
      </w:r>
    </w:p>
    <w:p w:rsidR="008B1DB5" w:rsidRPr="00980927" w:rsidRDefault="008B1DB5" w:rsidP="00680952">
      <w:pPr>
        <w:keepNext/>
        <w:spacing w:before="240" w:after="120" w:line="360" w:lineRule="auto"/>
        <w:jc w:val="center"/>
        <w:outlineLvl w:val="5"/>
        <w:rPr>
          <w:rFonts w:asciiTheme="majorBidi" w:hAnsiTheme="majorBidi" w:cstheme="majorBidi"/>
          <w:b/>
          <w:bCs/>
          <w:sz w:val="36"/>
          <w:szCs w:val="36"/>
          <w:rtl/>
        </w:rPr>
      </w:pPr>
      <w:r w:rsidRPr="00980927">
        <w:rPr>
          <w:rFonts w:asciiTheme="majorBidi" w:hAnsiTheme="majorBidi" w:cstheme="majorBidi"/>
          <w:b/>
          <w:bCs/>
          <w:sz w:val="36"/>
          <w:szCs w:val="36"/>
          <w:rtl/>
        </w:rPr>
        <w:t>הוראות לנבחן</w:t>
      </w:r>
    </w:p>
    <w:p w:rsidR="008B1DB5" w:rsidRPr="00980927" w:rsidRDefault="008B1DB5" w:rsidP="00F9309A">
      <w:pPr>
        <w:numPr>
          <w:ilvl w:val="0"/>
          <w:numId w:val="2"/>
        </w:numPr>
        <w:tabs>
          <w:tab w:val="clear" w:pos="720"/>
          <w:tab w:val="left" w:pos="2069"/>
        </w:tabs>
        <w:spacing w:line="360" w:lineRule="auto"/>
        <w:ind w:right="0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u w:val="single"/>
          <w:rtl/>
        </w:rPr>
        <w:t>משך הבחינה</w:t>
      </w:r>
      <w:r w:rsidRPr="00980927">
        <w:rPr>
          <w:rFonts w:asciiTheme="majorBidi" w:hAnsiTheme="majorBidi" w:cstheme="majorBidi"/>
          <w:rtl/>
        </w:rPr>
        <w:t xml:space="preserve">:  </w:t>
      </w:r>
      <w:r w:rsidR="00F9309A" w:rsidRPr="00980927">
        <w:rPr>
          <w:rFonts w:asciiTheme="majorBidi" w:hAnsiTheme="majorBidi" w:cstheme="majorBidi"/>
          <w:rtl/>
        </w:rPr>
        <w:t>שעה ושלושה רבעים (105 דקות).</w:t>
      </w:r>
    </w:p>
    <w:p w:rsidR="008B1DB5" w:rsidRPr="00980927" w:rsidRDefault="008B1DB5" w:rsidP="00871D84">
      <w:pPr>
        <w:numPr>
          <w:ilvl w:val="0"/>
          <w:numId w:val="2"/>
        </w:numPr>
        <w:tabs>
          <w:tab w:val="clear" w:pos="720"/>
          <w:tab w:val="left" w:pos="2069"/>
        </w:tabs>
        <w:spacing w:line="360" w:lineRule="auto"/>
        <w:ind w:right="709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u w:val="single"/>
          <w:rtl/>
        </w:rPr>
        <w:t>מבנה השאלון ומפתח הערכה</w:t>
      </w:r>
      <w:r w:rsidR="009312F5" w:rsidRPr="00980927">
        <w:rPr>
          <w:rFonts w:asciiTheme="majorBidi" w:hAnsiTheme="majorBidi" w:cstheme="majorBidi"/>
          <w:rtl/>
        </w:rPr>
        <w:t>:</w:t>
      </w:r>
      <w:r w:rsidR="009312F5" w:rsidRPr="00980927">
        <w:rPr>
          <w:rFonts w:asciiTheme="majorBidi" w:hAnsiTheme="majorBidi" w:cstheme="majorBidi"/>
          <w:rtl/>
        </w:rPr>
        <w:br/>
      </w:r>
      <w:r w:rsidR="00F9309A" w:rsidRPr="00980927">
        <w:rPr>
          <w:rFonts w:asciiTheme="majorBidi" w:hAnsiTheme="majorBidi" w:cstheme="majorBidi"/>
          <w:rtl/>
        </w:rPr>
        <w:t xml:space="preserve">בשאלון זה חמש שאלות, ומהן עליך לענות על </w:t>
      </w:r>
      <w:r w:rsidR="00F9309A" w:rsidRPr="00980927">
        <w:rPr>
          <w:rFonts w:asciiTheme="majorBidi" w:hAnsiTheme="majorBidi" w:cstheme="majorBidi"/>
          <w:u w:val="single"/>
          <w:rtl/>
        </w:rPr>
        <w:t>שלוש</w:t>
      </w:r>
      <w:r w:rsidR="00F9309A" w:rsidRPr="00980927">
        <w:rPr>
          <w:rFonts w:asciiTheme="majorBidi" w:hAnsiTheme="majorBidi" w:cstheme="majorBidi"/>
          <w:rtl/>
        </w:rPr>
        <w:t xml:space="preserve"> שאלות בלבד.</w:t>
      </w:r>
      <w:r w:rsidR="009312F5" w:rsidRPr="00980927">
        <w:rPr>
          <w:rFonts w:asciiTheme="majorBidi" w:hAnsiTheme="majorBidi" w:cstheme="majorBidi"/>
          <w:rtl/>
        </w:rPr>
        <w:br/>
      </w:r>
      <w:r w:rsidR="00871D84" w:rsidRPr="00980927">
        <w:rPr>
          <w:rFonts w:asciiTheme="majorBidi" w:hAnsiTheme="majorBidi" w:cstheme="majorBidi"/>
          <w:rtl/>
        </w:rPr>
        <w:t xml:space="preserve">לכל שאלה </w:t>
      </w:r>
      <m:oMath>
        <m:r>
          <w:rPr>
            <w:rFonts w:ascii="Cambria Math" w:hAnsi="Cambria Math" w:cstheme="majorBidi"/>
          </w:rPr>
          <m:t>33</m:t>
        </m:r>
        <m:box>
          <m:boxPr>
            <m:ctrlPr>
              <w:rPr>
                <w:rFonts w:ascii="Cambria Math" w:hAnsi="Cambria Math" w:cstheme="majorBidi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w:rPr>
                    <w:rFonts w:ascii="Cambria Math" w:hAnsi="Cambria Math" w:cstheme="majorBidi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</w:rPr>
                  <m:t>3</m:t>
                </m:r>
              </m:den>
            </m:f>
          </m:e>
        </m:box>
      </m:oMath>
      <w:r w:rsidR="00871D84" w:rsidRPr="00980927">
        <w:rPr>
          <w:rFonts w:asciiTheme="majorBidi" w:hAnsiTheme="majorBidi" w:cstheme="majorBidi"/>
          <w:rtl/>
        </w:rPr>
        <w:t xml:space="preserve"> נקודות; </w:t>
      </w:r>
      <m:oMath>
        <m:r>
          <w:rPr>
            <w:rFonts w:ascii="Cambria Math" w:hAnsi="Cambria Math" w:cstheme="majorBidi"/>
          </w:rPr>
          <m:t>100=33</m:t>
        </m:r>
        <m:box>
          <m:boxPr>
            <m:ctrlPr>
              <w:rPr>
                <w:rFonts w:ascii="Cambria Math" w:hAnsi="Cambria Math" w:cstheme="majorBidi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w:rPr>
                    <w:rFonts w:ascii="Cambria Math" w:hAnsi="Cambria Math" w:cstheme="majorBidi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</w:rPr>
                  <m:t>3</m:t>
                </m:r>
              </m:den>
            </m:f>
          </m:e>
        </m:box>
        <m:r>
          <w:rPr>
            <w:rFonts w:ascii="Cambria Math" w:hAnsi="Cambria Math" w:cstheme="majorBidi"/>
          </w:rPr>
          <m:t>×3</m:t>
        </m:r>
      </m:oMath>
      <w:r w:rsidR="00871D84" w:rsidRPr="00980927">
        <w:rPr>
          <w:rFonts w:asciiTheme="majorBidi" w:hAnsiTheme="majorBidi" w:cstheme="majorBidi"/>
          <w:rtl/>
        </w:rPr>
        <w:t xml:space="preserve"> נקודות.</w:t>
      </w:r>
    </w:p>
    <w:p w:rsidR="008B1DB5" w:rsidRPr="00980927" w:rsidRDefault="008B1DB5" w:rsidP="005232B6">
      <w:pPr>
        <w:numPr>
          <w:ilvl w:val="0"/>
          <w:numId w:val="2"/>
        </w:numPr>
        <w:tabs>
          <w:tab w:val="clear" w:pos="720"/>
          <w:tab w:val="left" w:pos="2069"/>
          <w:tab w:val="left" w:pos="3356"/>
          <w:tab w:val="left" w:pos="3536"/>
        </w:tabs>
        <w:spacing w:line="360" w:lineRule="auto"/>
        <w:ind w:right="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u w:val="single"/>
          <w:rtl/>
        </w:rPr>
        <w:t>חומר עזר מותר בשימוש</w:t>
      </w:r>
      <w:r w:rsidRPr="00980927">
        <w:rPr>
          <w:rFonts w:asciiTheme="majorBidi" w:hAnsiTheme="majorBidi" w:cstheme="majorBidi"/>
          <w:rtl/>
        </w:rPr>
        <w:t xml:space="preserve">: </w:t>
      </w:r>
      <w:r w:rsidRPr="00980927">
        <w:rPr>
          <w:rFonts w:asciiTheme="majorBidi" w:hAnsiTheme="majorBidi" w:cstheme="majorBidi"/>
          <w:rtl/>
        </w:rPr>
        <w:tab/>
        <w:t>(1) מחשבון</w:t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tab/>
      </w:r>
      <w:r w:rsidRPr="00980927">
        <w:rPr>
          <w:rFonts w:asciiTheme="majorBidi" w:hAnsiTheme="majorBidi" w:cstheme="majorBidi"/>
          <w:rtl/>
        </w:rPr>
        <w:tab/>
        <w:t xml:space="preserve">(2) </w:t>
      </w:r>
      <w:r w:rsidR="005232B6" w:rsidRPr="00980927">
        <w:rPr>
          <w:rFonts w:asciiTheme="majorBidi" w:hAnsiTheme="majorBidi" w:cstheme="majorBidi"/>
          <w:rtl/>
        </w:rPr>
        <w:t>נספח נוסחאות ו</w:t>
      </w:r>
      <w:r w:rsidRPr="00980927">
        <w:rPr>
          <w:rFonts w:asciiTheme="majorBidi" w:hAnsiTheme="majorBidi" w:cstheme="majorBidi"/>
          <w:rtl/>
        </w:rPr>
        <w:t xml:space="preserve">נתונים </w:t>
      </w:r>
      <w:r w:rsidR="005232B6" w:rsidRPr="00980927">
        <w:rPr>
          <w:rFonts w:asciiTheme="majorBidi" w:hAnsiTheme="majorBidi" w:cstheme="majorBidi"/>
          <w:rtl/>
        </w:rPr>
        <w:t>בפיזיקה המצורף</w:t>
      </w:r>
      <w:r w:rsidRPr="00980927">
        <w:rPr>
          <w:rFonts w:asciiTheme="majorBidi" w:hAnsiTheme="majorBidi" w:cstheme="majorBidi"/>
          <w:rtl/>
        </w:rPr>
        <w:t xml:space="preserve"> לשאלון.</w:t>
      </w:r>
    </w:p>
    <w:p w:rsidR="008B1DB5" w:rsidRPr="00980927" w:rsidRDefault="008B1DB5" w:rsidP="00F9309A">
      <w:pPr>
        <w:numPr>
          <w:ilvl w:val="0"/>
          <w:numId w:val="2"/>
        </w:numPr>
        <w:tabs>
          <w:tab w:val="clear" w:pos="720"/>
          <w:tab w:val="left" w:pos="2069"/>
        </w:tabs>
        <w:spacing w:line="360" w:lineRule="auto"/>
        <w:ind w:right="0"/>
        <w:jc w:val="both"/>
        <w:rPr>
          <w:rFonts w:asciiTheme="majorBidi" w:hAnsiTheme="majorBidi" w:cstheme="majorBidi"/>
          <w:b/>
          <w:bCs/>
          <w:i/>
          <w:iCs/>
        </w:rPr>
      </w:pPr>
      <w:r w:rsidRPr="00980927">
        <w:rPr>
          <w:rFonts w:asciiTheme="majorBidi" w:hAnsiTheme="majorBidi" w:cstheme="majorBidi"/>
          <w:u w:val="single"/>
          <w:rtl/>
        </w:rPr>
        <w:t>הוראות מיוחדות</w:t>
      </w:r>
      <w:r w:rsidRPr="00980927">
        <w:rPr>
          <w:rFonts w:asciiTheme="majorBidi" w:hAnsiTheme="majorBidi" w:cstheme="majorBidi"/>
          <w:rtl/>
        </w:rPr>
        <w:t>:</w:t>
      </w:r>
    </w:p>
    <w:p w:rsidR="008B1DB5" w:rsidRPr="00980927" w:rsidRDefault="008B1DB5" w:rsidP="00F9309A">
      <w:pPr>
        <w:tabs>
          <w:tab w:val="left" w:pos="1076"/>
        </w:tabs>
        <w:spacing w:line="360" w:lineRule="auto"/>
        <w:ind w:left="720" w:right="720"/>
        <w:jc w:val="both"/>
        <w:rPr>
          <w:rFonts w:asciiTheme="majorBidi" w:hAnsiTheme="majorBidi" w:cstheme="majorBidi"/>
          <w:b/>
          <w:bCs/>
          <w:i/>
          <w:iCs/>
        </w:rPr>
      </w:pPr>
      <w:r w:rsidRPr="00980927">
        <w:rPr>
          <w:rFonts w:asciiTheme="majorBidi" w:hAnsiTheme="majorBidi" w:cstheme="majorBidi"/>
          <w:rtl/>
        </w:rPr>
        <w:t>(1)</w:t>
      </w:r>
      <w:r w:rsidRPr="00980927">
        <w:rPr>
          <w:rFonts w:asciiTheme="majorBidi" w:hAnsiTheme="majorBidi" w:cstheme="majorBidi"/>
          <w:rtl/>
        </w:rPr>
        <w:tab/>
        <w:t xml:space="preserve">ענה על מספר שאלות כפי שנתבקשת. תשובות לשאלות נוספות לא ייבדקו. </w:t>
      </w:r>
      <w:r w:rsidRPr="00980927">
        <w:rPr>
          <w:rFonts w:asciiTheme="majorBidi" w:hAnsiTheme="majorBidi" w:cstheme="majorBidi"/>
          <w:rtl/>
        </w:rPr>
        <w:tab/>
        <w:t>(התשובות ייבדקו לפי סדר הופעתן במחברות הבחינה.)</w:t>
      </w:r>
    </w:p>
    <w:p w:rsidR="008B1DB5" w:rsidRPr="00980927" w:rsidRDefault="008B1DB5" w:rsidP="00F9309A">
      <w:pPr>
        <w:tabs>
          <w:tab w:val="left" w:pos="1076"/>
        </w:tabs>
        <w:spacing w:line="360" w:lineRule="auto"/>
        <w:ind w:left="720" w:right="720"/>
        <w:jc w:val="both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>(2)</w:t>
      </w:r>
      <w:r w:rsidRPr="00980927">
        <w:rPr>
          <w:rFonts w:asciiTheme="majorBidi" w:hAnsiTheme="majorBidi" w:cstheme="majorBidi"/>
          <w:rtl/>
        </w:rPr>
        <w:tab/>
        <w:t xml:space="preserve">בפיתרון שאלות שנדרש בהן חישוב, רשום את הנוסחאות שאתה משתמש </w:t>
      </w:r>
      <w:r w:rsidRPr="00980927">
        <w:rPr>
          <w:rFonts w:asciiTheme="majorBidi" w:hAnsiTheme="majorBidi" w:cstheme="majorBidi"/>
          <w:rtl/>
        </w:rPr>
        <w:tab/>
        <w:t xml:space="preserve">בהן. כאשר אתה משתמש בסימן שאינו מופיע בדפי הנוסחאות, רשום את </w:t>
      </w:r>
      <w:r w:rsidRPr="00980927">
        <w:rPr>
          <w:rFonts w:asciiTheme="majorBidi" w:hAnsiTheme="majorBidi" w:cstheme="majorBidi"/>
          <w:rtl/>
        </w:rPr>
        <w:tab/>
        <w:t xml:space="preserve">פירוש הסימן במילים. לפני שתבצע פעולות חישוב, הצב את הערכים </w:t>
      </w:r>
      <w:r w:rsidRPr="00980927">
        <w:rPr>
          <w:rFonts w:asciiTheme="majorBidi" w:hAnsiTheme="majorBidi" w:cstheme="majorBidi"/>
          <w:rtl/>
        </w:rPr>
        <w:tab/>
        <w:t xml:space="preserve">המתאימים בנוסחאות.אי-רישום הנוסחה או אי-ביצוע ההצבה עלולים </w:t>
      </w:r>
      <w:r w:rsidRPr="00980927">
        <w:rPr>
          <w:rFonts w:asciiTheme="majorBidi" w:hAnsiTheme="majorBidi" w:cstheme="majorBidi"/>
          <w:rtl/>
        </w:rPr>
        <w:tab/>
        <w:t xml:space="preserve">להפחית </w:t>
      </w:r>
      <w:r w:rsidR="00CD6DA3" w:rsidRPr="00980927">
        <w:rPr>
          <w:rFonts w:asciiTheme="majorBidi" w:hAnsiTheme="majorBidi" w:cstheme="majorBidi"/>
          <w:rtl/>
        </w:rPr>
        <w:tab/>
      </w:r>
      <w:r w:rsidRPr="00980927">
        <w:rPr>
          <w:rFonts w:asciiTheme="majorBidi" w:hAnsiTheme="majorBidi" w:cstheme="majorBidi"/>
          <w:rtl/>
        </w:rPr>
        <w:t>נקודות מהציון. רשום את התוצאה המתקבלת ביחידות</w:t>
      </w:r>
      <w:r w:rsidR="00CD6DA3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 xml:space="preserve">המתאימות. </w:t>
      </w:r>
    </w:p>
    <w:p w:rsidR="008B1DB5" w:rsidRPr="00980927" w:rsidRDefault="008B1DB5" w:rsidP="00F9309A">
      <w:pPr>
        <w:tabs>
          <w:tab w:val="left" w:pos="1076"/>
        </w:tabs>
        <w:spacing w:line="360" w:lineRule="auto"/>
        <w:ind w:left="720" w:right="720"/>
        <w:jc w:val="both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>(3)</w:t>
      </w:r>
      <w:r w:rsidRPr="00980927">
        <w:rPr>
          <w:rFonts w:asciiTheme="majorBidi" w:hAnsiTheme="majorBidi" w:cstheme="majorBidi"/>
          <w:rtl/>
        </w:rPr>
        <w:tab/>
        <w:t xml:space="preserve">בפתרון שאלות שנדרש בהן להביע גודל באמצעות נתוני השאלה, יש לרשום </w:t>
      </w:r>
      <w:r w:rsidRPr="00980927">
        <w:rPr>
          <w:rFonts w:asciiTheme="majorBidi" w:hAnsiTheme="majorBidi" w:cstheme="majorBidi"/>
          <w:rtl/>
        </w:rPr>
        <w:tab/>
        <w:t xml:space="preserve">ביטוי מתמטי הכולל את נתוני השאלה או חלקם; במידת הצורך אפשר </w:t>
      </w:r>
      <w:r w:rsidRPr="00980927">
        <w:rPr>
          <w:rFonts w:asciiTheme="majorBidi" w:hAnsiTheme="majorBidi" w:cstheme="majorBidi"/>
          <w:rtl/>
        </w:rPr>
        <w:tab/>
        <w:t xml:space="preserve">להשתמש גם בקבועים בסיסיים, כגון תאוצת הנפילה החופשית </w:t>
      </w:r>
      <w:r w:rsidRPr="00980927">
        <w:rPr>
          <w:rFonts w:asciiTheme="majorBidi" w:hAnsiTheme="majorBidi" w:cstheme="majorBidi"/>
        </w:rPr>
        <w:t>g</w:t>
      </w:r>
      <w:r w:rsidRPr="00980927">
        <w:rPr>
          <w:rFonts w:asciiTheme="majorBidi" w:hAnsiTheme="majorBidi" w:cstheme="majorBidi"/>
          <w:rtl/>
        </w:rPr>
        <w:t xml:space="preserve"> או קבוע </w:t>
      </w:r>
      <w:r w:rsidRPr="00980927">
        <w:rPr>
          <w:rFonts w:asciiTheme="majorBidi" w:hAnsiTheme="majorBidi" w:cstheme="majorBidi"/>
          <w:rtl/>
        </w:rPr>
        <w:tab/>
        <w:t xml:space="preserve">הכבידה העולמי </w:t>
      </w:r>
      <w:r w:rsidRPr="00980927">
        <w:rPr>
          <w:rFonts w:asciiTheme="majorBidi" w:hAnsiTheme="majorBidi" w:cstheme="majorBidi"/>
        </w:rPr>
        <w:t>G</w:t>
      </w:r>
      <w:r w:rsidRPr="00980927">
        <w:rPr>
          <w:rFonts w:asciiTheme="majorBidi" w:hAnsiTheme="majorBidi" w:cstheme="majorBidi"/>
          <w:rtl/>
        </w:rPr>
        <w:t>.</w:t>
      </w:r>
    </w:p>
    <w:p w:rsidR="008B1DB5" w:rsidRPr="00980927" w:rsidRDefault="008B1DB5" w:rsidP="00F9309A">
      <w:pPr>
        <w:tabs>
          <w:tab w:val="left" w:pos="1076"/>
        </w:tabs>
        <w:spacing w:line="360" w:lineRule="auto"/>
        <w:ind w:left="720" w:right="720"/>
        <w:jc w:val="both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>(4)</w:t>
      </w:r>
      <w:r w:rsidRPr="00980927">
        <w:rPr>
          <w:rFonts w:asciiTheme="majorBidi" w:hAnsiTheme="majorBidi" w:cstheme="majorBidi"/>
          <w:rtl/>
        </w:rPr>
        <w:tab/>
        <w:t>בחישובך השתמש בערך של 10 מ' לשנייה</w:t>
      </w:r>
      <w:r w:rsidRPr="00980927">
        <w:rPr>
          <w:rFonts w:asciiTheme="majorBidi" w:hAnsiTheme="majorBidi" w:cstheme="majorBidi"/>
          <w:vertAlign w:val="superscript"/>
          <w:rtl/>
        </w:rPr>
        <w:t>2</w:t>
      </w:r>
      <w:r w:rsidRPr="00980927">
        <w:rPr>
          <w:rFonts w:asciiTheme="majorBidi" w:hAnsiTheme="majorBidi" w:cstheme="majorBidi"/>
          <w:rtl/>
        </w:rPr>
        <w:t xml:space="preserve"> עבור תאוצת הנפילה החופשית.</w:t>
      </w:r>
      <w:r w:rsidRPr="00980927">
        <w:rPr>
          <w:rFonts w:asciiTheme="majorBidi" w:hAnsiTheme="majorBidi" w:cstheme="majorBidi"/>
          <w:rtl/>
        </w:rPr>
        <w:br/>
        <w:t>(5)</w:t>
      </w:r>
      <w:r w:rsidRPr="00980927">
        <w:rPr>
          <w:rFonts w:asciiTheme="majorBidi" w:hAnsiTheme="majorBidi" w:cstheme="majorBidi"/>
          <w:rtl/>
        </w:rPr>
        <w:tab/>
        <w:t xml:space="preserve">כתוב את תשובותיך בעט. כתיבה בעיפרון או מחיקה בטיפקס לא יאפשרו </w:t>
      </w:r>
      <w:r w:rsidRPr="00980927">
        <w:rPr>
          <w:rFonts w:asciiTheme="majorBidi" w:hAnsiTheme="majorBidi" w:cstheme="majorBidi"/>
          <w:rtl/>
        </w:rPr>
        <w:tab/>
        <w:t>ערעור. מותר להשתמש בעיפרון לסרטוטים בלבד</w:t>
      </w:r>
    </w:p>
    <w:p w:rsidR="004B7407" w:rsidRPr="00980927" w:rsidRDefault="004B7407" w:rsidP="004B7407">
      <w:pPr>
        <w:spacing w:before="240"/>
        <w:jc w:val="center"/>
        <w:rPr>
          <w:rFonts w:asciiTheme="majorBidi" w:hAnsiTheme="majorBidi" w:cstheme="majorBidi"/>
          <w:sz w:val="20"/>
          <w:szCs w:val="20"/>
          <w:rtl/>
        </w:rPr>
      </w:pPr>
      <w:r w:rsidRPr="00980927">
        <w:rPr>
          <w:rFonts w:asciiTheme="majorBidi" w:hAnsiTheme="majorBidi" w:cstheme="majorBidi"/>
          <w:sz w:val="20"/>
          <w:szCs w:val="20"/>
          <w:rtl/>
        </w:rPr>
        <w:t xml:space="preserve">כתוב </w:t>
      </w:r>
      <w:r w:rsidRPr="00980927">
        <w:rPr>
          <w:rFonts w:asciiTheme="majorBidi" w:hAnsiTheme="majorBidi" w:cstheme="majorBidi"/>
          <w:sz w:val="20"/>
          <w:szCs w:val="20"/>
          <w:u w:val="single"/>
          <w:rtl/>
        </w:rPr>
        <w:t>במחברת הבחינה בלבד</w:t>
      </w:r>
      <w:r w:rsidRPr="00980927">
        <w:rPr>
          <w:rFonts w:asciiTheme="majorBidi" w:hAnsiTheme="majorBidi" w:cstheme="majorBidi"/>
          <w:sz w:val="20"/>
          <w:szCs w:val="20"/>
          <w:rtl/>
        </w:rPr>
        <w:t xml:space="preserve">, בעמודים נפרדים, כל מה שברצונך לכתוב </w:t>
      </w:r>
      <w:r w:rsidRPr="00980927">
        <w:rPr>
          <w:rFonts w:asciiTheme="majorBidi" w:hAnsiTheme="majorBidi" w:cstheme="majorBidi"/>
          <w:sz w:val="20"/>
          <w:szCs w:val="20"/>
          <w:u w:val="single"/>
          <w:rtl/>
        </w:rPr>
        <w:t>כטיוטה</w:t>
      </w:r>
      <w:r w:rsidRPr="00980927">
        <w:rPr>
          <w:rFonts w:asciiTheme="majorBidi" w:hAnsiTheme="majorBidi" w:cstheme="majorBidi"/>
          <w:sz w:val="20"/>
          <w:szCs w:val="20"/>
          <w:rtl/>
        </w:rPr>
        <w:t xml:space="preserve"> (ראשי פרקים, חישובים וכדומה). רשום "טיוטה" בראש כל עמוד טיוטה. רישום טיוטות כלשהן על דפים שמחוץ למחברת הבחינה עלול לגרום לפסילת הבחינה!</w:t>
      </w:r>
    </w:p>
    <w:p w:rsidR="008B1DB5" w:rsidRPr="00980927" w:rsidRDefault="008B1DB5" w:rsidP="008B1DB5">
      <w:pPr>
        <w:spacing w:before="240" w:line="360" w:lineRule="auto"/>
        <w:ind w:left="720" w:right="720"/>
        <w:jc w:val="center"/>
        <w:rPr>
          <w:rFonts w:asciiTheme="majorBidi" w:hAnsiTheme="majorBidi" w:cstheme="majorBidi"/>
          <w:b/>
          <w:bCs/>
          <w:rtl/>
        </w:rPr>
      </w:pPr>
      <w:r w:rsidRPr="00980927">
        <w:rPr>
          <w:rFonts w:asciiTheme="majorBidi" w:hAnsiTheme="majorBidi" w:cstheme="majorBidi"/>
          <w:b/>
          <w:bCs/>
          <w:rtl/>
        </w:rPr>
        <w:t>ההנחיות בשאלון זה מנוסחות בלשון זכר ומכוונות לנבחנות ולנבחנים כאחד.</w:t>
      </w:r>
    </w:p>
    <w:p w:rsidR="009F7A1D" w:rsidRPr="00980927" w:rsidRDefault="009F7A1D" w:rsidP="00ED7232">
      <w:pPr>
        <w:pStyle w:val="a1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lastRenderedPageBreak/>
        <w:t>שאלה</w:t>
      </w:r>
      <w:r w:rsidR="00ED7232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>1</w:t>
      </w:r>
    </w:p>
    <w:p w:rsidR="009F7A1D" w:rsidRPr="00980927" w:rsidRDefault="009F7A1D" w:rsidP="00E86BEE">
      <w:pPr>
        <w:pStyle w:val="a2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>שני כדורים קטנים</w:t>
      </w:r>
      <w:r w:rsidR="00250A7C" w:rsidRPr="00980927">
        <w:rPr>
          <w:rFonts w:asciiTheme="majorBidi" w:hAnsiTheme="majorBidi" w:cstheme="majorBidi"/>
          <w:rtl/>
        </w:rPr>
        <w:t xml:space="preserve"> מאוד</w:t>
      </w:r>
      <w:r w:rsidR="005B4635" w:rsidRPr="00980927">
        <w:rPr>
          <w:rFonts w:asciiTheme="majorBidi" w:hAnsiTheme="majorBidi" w:cstheme="majorBidi"/>
          <w:rtl/>
        </w:rPr>
        <w:t>,</w:t>
      </w:r>
      <w:r w:rsidR="001A7973" w:rsidRPr="00980927">
        <w:rPr>
          <w:rFonts w:asciiTheme="majorBidi" w:hAnsiTheme="majorBidi" w:cstheme="majorBidi"/>
          <w:rtl/>
        </w:rPr>
        <w:t xml:space="preserve"> 1 ו</w:t>
      </w:r>
      <w:r w:rsidR="005B4635" w:rsidRPr="00980927">
        <w:rPr>
          <w:rFonts w:asciiTheme="majorBidi" w:hAnsiTheme="majorBidi" w:cstheme="majorBidi"/>
          <w:rtl/>
        </w:rPr>
        <w:t>- 2</w:t>
      </w:r>
      <w:r w:rsidR="001A7973" w:rsidRPr="00980927">
        <w:rPr>
          <w:rFonts w:asciiTheme="majorBidi" w:hAnsiTheme="majorBidi" w:cstheme="majorBidi"/>
          <w:rtl/>
        </w:rPr>
        <w:t>,</w:t>
      </w:r>
      <w:r w:rsidRPr="00980927">
        <w:rPr>
          <w:rFonts w:asciiTheme="majorBidi" w:hAnsiTheme="majorBidi" w:cstheme="majorBidi"/>
          <w:rtl/>
        </w:rPr>
        <w:t xml:space="preserve"> בעלי מסה זהה </w:t>
      </w:r>
      <w:r w:rsidRPr="00980927">
        <w:rPr>
          <w:rFonts w:asciiTheme="majorBidi" w:hAnsiTheme="majorBidi" w:cstheme="majorBidi"/>
        </w:rPr>
        <w:t>m</w:t>
      </w:r>
      <w:r w:rsidRPr="00980927">
        <w:rPr>
          <w:rFonts w:asciiTheme="majorBidi" w:hAnsiTheme="majorBidi" w:cstheme="majorBidi"/>
          <w:rtl/>
        </w:rPr>
        <w:t xml:space="preserve"> טעונים במטענים </w:t>
      </w:r>
      <w:r w:rsidRPr="00980927">
        <w:rPr>
          <w:rFonts w:asciiTheme="majorBidi" w:hAnsiTheme="majorBidi" w:cstheme="majorBidi"/>
          <w:b/>
          <w:bCs/>
          <w:rtl/>
        </w:rPr>
        <w:t xml:space="preserve">שונים בגודלם והפוכים בסימנם: </w:t>
      </w:r>
      <w:r w:rsidR="006B16C6" w:rsidRPr="00980927">
        <w:rPr>
          <w:rFonts w:asciiTheme="majorBidi" w:hAnsiTheme="majorBidi" w:cstheme="majorBidi"/>
          <w:position w:val="-12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5pt;height:18.25pt" o:ole="">
            <v:imagedata r:id="rId9" o:title=""/>
          </v:shape>
          <o:OLEObject Type="Embed" ProgID="Equation.DSMT4" ShapeID="_x0000_i1025" DrawAspect="Content" ObjectID="_1465104861" r:id="rId10"/>
        </w:object>
      </w:r>
      <w:r w:rsidR="006B16C6" w:rsidRPr="00980927">
        <w:rPr>
          <w:rFonts w:asciiTheme="majorBidi" w:hAnsiTheme="majorBidi" w:cstheme="majorBidi"/>
          <w:rtl/>
        </w:rPr>
        <w:t xml:space="preserve"> ו-  </w:t>
      </w:r>
      <w:r w:rsidR="006B16C6" w:rsidRPr="00980927">
        <w:rPr>
          <w:rFonts w:asciiTheme="majorBidi" w:hAnsiTheme="majorBidi" w:cstheme="majorBidi"/>
          <w:position w:val="-12"/>
        </w:rPr>
        <w:object w:dxaOrig="700" w:dyaOrig="360">
          <v:shape id="_x0000_i1026" type="#_x0000_t75" style="width:34.95pt;height:18.25pt" o:ole="">
            <v:imagedata r:id="rId11" o:title=""/>
          </v:shape>
          <o:OLEObject Type="Embed" ProgID="Equation.DSMT4" ShapeID="_x0000_i1026" DrawAspect="Content" ObjectID="_1465104862" r:id="rId12"/>
        </w:object>
      </w:r>
      <w:r w:rsidR="006B16C6" w:rsidRPr="00980927">
        <w:rPr>
          <w:rFonts w:asciiTheme="majorBidi" w:hAnsiTheme="majorBidi" w:cstheme="majorBidi"/>
          <w:rtl/>
        </w:rPr>
        <w:t>.</w:t>
      </w:r>
    </w:p>
    <w:p w:rsidR="009F7A1D" w:rsidRPr="00980927" w:rsidRDefault="009F7A1D" w:rsidP="006506DE">
      <w:pPr>
        <w:pStyle w:val="a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מניחים את כדור</w:t>
      </w:r>
      <w:r w:rsidRPr="00980927">
        <w:rPr>
          <w:rFonts w:asciiTheme="majorBidi" w:hAnsiTheme="majorBidi" w:cstheme="majorBidi"/>
        </w:rPr>
        <w:t>1</w:t>
      </w:r>
      <w:r w:rsidRPr="00980927">
        <w:rPr>
          <w:rFonts w:asciiTheme="majorBidi" w:hAnsiTheme="majorBidi" w:cstheme="majorBidi"/>
          <w:rtl/>
        </w:rPr>
        <w:t xml:space="preserve"> בראשית הצירים ואת כדור</w:t>
      </w:r>
      <w:r w:rsidRPr="00980927">
        <w:rPr>
          <w:rFonts w:asciiTheme="majorBidi" w:hAnsiTheme="majorBidi" w:cstheme="majorBidi"/>
        </w:rPr>
        <w:t>2</w:t>
      </w:r>
      <w:r w:rsidR="00250A7C" w:rsidRPr="00980927">
        <w:rPr>
          <w:rFonts w:asciiTheme="majorBidi" w:hAnsiTheme="majorBidi" w:cstheme="majorBidi"/>
        </w:rPr>
        <w:t xml:space="preserve"> </w:t>
      </w:r>
      <w:r w:rsidRPr="00980927">
        <w:rPr>
          <w:rFonts w:asciiTheme="majorBidi" w:hAnsiTheme="majorBidi" w:cstheme="majorBidi"/>
          <w:rtl/>
        </w:rPr>
        <w:t xml:space="preserve"> במקום </w:t>
      </w:r>
      <w:r w:rsidRPr="00980927">
        <w:rPr>
          <w:rFonts w:asciiTheme="majorBidi" w:hAnsiTheme="majorBidi" w:cstheme="majorBidi"/>
        </w:rPr>
        <w:t>x=d</w:t>
      </w:r>
      <w:r w:rsidRPr="00980927">
        <w:rPr>
          <w:rFonts w:asciiTheme="majorBidi" w:hAnsiTheme="majorBidi" w:cstheme="majorBidi"/>
          <w:rtl/>
        </w:rPr>
        <w:t xml:space="preserve"> (ראה איור 1)</w:t>
      </w:r>
      <w:r w:rsidR="006E0C44" w:rsidRPr="00980927">
        <w:rPr>
          <w:rFonts w:asciiTheme="majorBidi" w:hAnsiTheme="majorBidi" w:cstheme="majorBidi"/>
          <w:rtl/>
        </w:rPr>
        <w:t xml:space="preserve"> ועוזבים את שני הכדורים ממנוחה ברגע שמוגדר </w:t>
      </w:r>
      <w:r w:rsidR="006E0C44" w:rsidRPr="00980927">
        <w:rPr>
          <w:rFonts w:asciiTheme="majorBidi" w:hAnsiTheme="majorBidi" w:cstheme="majorBidi"/>
        </w:rPr>
        <w:t>t=0</w:t>
      </w:r>
      <w:r w:rsidR="006E0C44" w:rsidRPr="00980927">
        <w:rPr>
          <w:rFonts w:asciiTheme="majorBidi" w:hAnsiTheme="majorBidi" w:cstheme="majorBidi"/>
          <w:rtl/>
        </w:rPr>
        <w:t>.</w:t>
      </w:r>
    </w:p>
    <w:p w:rsidR="00B972B1" w:rsidRPr="00980927" w:rsidRDefault="00086B3C" w:rsidP="00CE3BFE">
      <w:pPr>
        <w:keepNext/>
        <w:spacing w:line="360" w:lineRule="auto"/>
        <w:ind w:left="-58"/>
        <w:jc w:val="center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lang w:eastAsia="en-US"/>
        </w:rPr>
        <mc:AlternateContent>
          <mc:Choice Requires="wpc">
            <w:drawing>
              <wp:inline distT="0" distB="0" distL="0" distR="0" wp14:anchorId="655C4A75" wp14:editId="20A14B04">
                <wp:extent cx="2453005" cy="1673860"/>
                <wp:effectExtent l="0" t="0" r="0" b="2540"/>
                <wp:docPr id="240" name="Canva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29" name="Straight Arrow Connector 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48785" y="65831"/>
                            <a:ext cx="12114" cy="1228999"/>
                          </a:xfrm>
                          <a:prstGeom prst="straightConnector1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Straight Arrow Connector 3"/>
                        <wps:cNvCnPr>
                          <a:cxnSpLocks noChangeShapeType="1"/>
                        </wps:cNvCnPr>
                        <wps:spPr bwMode="auto">
                          <a:xfrm>
                            <a:off x="216896" y="825946"/>
                            <a:ext cx="2158151" cy="0"/>
                          </a:xfrm>
                          <a:prstGeom prst="straightConnector1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Oval 4"/>
                        <wps:cNvSpPr>
                          <a:spLocks noChangeArrowheads="1"/>
                        </wps:cNvSpPr>
                        <wps:spPr bwMode="auto">
                          <a:xfrm>
                            <a:off x="477170" y="746316"/>
                            <a:ext cx="137421" cy="153281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BCBCBC"/>
                              </a:gs>
                              <a:gs pos="35001">
                                <a:srgbClr val="D0D0D0"/>
                              </a:gs>
                              <a:gs pos="100000">
                                <a:srgbClr val="EDEDED"/>
                              </a:gs>
                            </a:gsLst>
                            <a:lin ang="16200000" scaled="1"/>
                          </a:gra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2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355678" y="497827"/>
                            <a:ext cx="231215" cy="24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6B3C" w:rsidRPr="00CB7421" w:rsidRDefault="00086B3C" w:rsidP="00086B3C">
                              <w:pPr>
                                <w:rPr>
                                  <w:rtl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188733" y="793092"/>
                            <a:ext cx="264272" cy="24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6B3C" w:rsidRPr="00CB7421" w:rsidRDefault="00086B3C" w:rsidP="00086B3C">
                              <w:pPr>
                                <w:rPr>
                                  <w:rtl/>
                                </w:rPr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27527" y="39"/>
                            <a:ext cx="264272" cy="295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6B3C" w:rsidRPr="00CB7421" w:rsidRDefault="00086B3C" w:rsidP="00086B3C">
                              <w:pPr>
                                <w:rPr>
                                  <w:rtl/>
                                </w:rPr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Oval 8"/>
                        <wps:cNvSpPr>
                          <a:spLocks noChangeArrowheads="1"/>
                        </wps:cNvSpPr>
                        <wps:spPr bwMode="auto">
                          <a:xfrm>
                            <a:off x="1998698" y="746316"/>
                            <a:ext cx="137421" cy="153281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BCBCBC"/>
                              </a:gs>
                              <a:gs pos="35001">
                                <a:srgbClr val="D0D0D0"/>
                              </a:gs>
                              <a:gs pos="100000">
                                <a:srgbClr val="EDEDED"/>
                              </a:gs>
                            </a:gsLst>
                            <a:lin ang="16200000" scaled="1"/>
                          </a:gra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954809" y="493723"/>
                            <a:ext cx="240819" cy="303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6B3C" w:rsidRPr="00CB7421" w:rsidRDefault="00086B3C" w:rsidP="00086B3C">
                              <w:pPr>
                                <w:rPr>
                                  <w:rtl/>
                                </w:rPr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929620" y="1111885"/>
                            <a:ext cx="512434" cy="303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6B3C" w:rsidRPr="00CB7421" w:rsidRDefault="00086B3C" w:rsidP="00086B3C">
                              <w:pPr>
                                <w:rPr>
                                  <w:rtl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Left Brace 11"/>
                        <wps:cNvSpPr>
                          <a:spLocks/>
                        </wps:cNvSpPr>
                        <wps:spPr bwMode="auto">
                          <a:xfrm rot="16200000">
                            <a:off x="1224142" y="258777"/>
                            <a:ext cx="190055" cy="1516541"/>
                          </a:xfrm>
                          <a:prstGeom prst="leftBrace">
                            <a:avLst>
                              <a:gd name="adj1" fmla="val 32398"/>
                              <a:gd name="adj2" fmla="val 50384"/>
                            </a:avLst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49300" y="1415415"/>
                            <a:ext cx="1546861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6B3C" w:rsidRPr="00581F9B" w:rsidRDefault="00086B3C" w:rsidP="00086B3C">
                              <w:pPr>
                                <w:pStyle w:val="Caption"/>
                                <w:ind w:left="720" w:firstLine="720"/>
                                <w:rPr>
                                  <w:noProof/>
                                  <w:color w:val="auto"/>
                                </w:rPr>
                              </w:pPr>
                              <w:r w:rsidRPr="00581F9B">
                                <w:rPr>
                                  <w:rFonts w:hint="cs"/>
                                  <w:noProof/>
                                  <w:color w:val="auto"/>
                                  <w:rtl/>
                                </w:rPr>
                                <w:t>איור 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" o:spid="_x0000_s1026" editas="canvas" style="width:193.15pt;height:131.8pt;mso-position-horizontal-relative:char;mso-position-vertical-relative:line" coordsize="24530,167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">
                <v:shape id="_x0000_s1027" type="#_x0000_t75" style="position:absolute;width:24530;height:16738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" o:spid="_x0000_s1028" type="#_x0000_t32" style="position:absolute;left:5487;top:658;width:121;height:1229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VgN8QAAADcAAAADwAAAGRycy9kb3ducmV2LnhtbESPT4vCMBTE7wt+h/AWvK2pPUitRlkW&#10;BEEv/kE9vk2ebbF5qU3U+u03C4LHYWZ+w0znna3FnVpfOVYwHCQgiLUzFRcK9rvFVwbCB2SDtWNS&#10;8CQP81nvY4q5cQ/e0H0bChEh7HNUUIbQ5FJ6XZJFP3ANcfTOrrUYomwLaVp8RLitZZokI2mx4rhQ&#10;YkM/JenL9mYV6Pp3deVzNrzs/PF0XFOmD3atVP+z+56ACNSFd/jVXhoFaTqG/zPxCMj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5WA3xAAAANwAAAAPAAAAAAAAAAAA&#10;AAAAAKECAABkcnMvZG93bnJldi54bWxQSwUGAAAAAAQABAD5AAAAkgMAAAAA&#10;">
                  <v:stroke endarrow="open"/>
                </v:shape>
                <v:shape id="Straight Arrow Connector 3" o:spid="_x0000_s1029" type="#_x0000_t32" style="position:absolute;left:2168;top:8259;width:215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H4gsIAAADcAAAADwAAAGRycy9kb3ducmV2LnhtbERPyWrDMBC9F/IPYgq5lEReaFPcKCEY&#10;mhZ6ahLodbDGlok1MpZqO38fHQo9Pt6+3c+2EyMNvnWsIF0nIIgrp1tuFFzO76tXED4ga+wck4Ib&#10;edjvFg9bLLSb+JvGU2hEDGFfoAITQl9I6StDFv3a9cSRq91gMUQ4NFIPOMVw28ksSV6kxZZjg8Ge&#10;SkPV9fRrFdSZpvTp+mM+Ns9Yl195No7dUanl43x4AxFoDv/iP/enVpDlcX48E4+A3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iH4gsIAAADcAAAADwAAAAAAAAAAAAAA&#10;AAChAgAAZHJzL2Rvd25yZXYueG1sUEsFBgAAAAAEAAQA+QAAAJADAAAAAA==&#10;">
                  <v:stroke endarrow="open"/>
                </v:shape>
                <v:oval id="Oval 4" o:spid="_x0000_s1030" style="position:absolute;left:4771;top:7463;width:1374;height:1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K9S8QA&#10;AADcAAAADwAAAGRycy9kb3ducmV2LnhtbESPzWrDMBCE74W8g9hALqWRk0JxXMshBBLS3prkktti&#10;rX9aa2UkxXbfvioUehxm5hsm306mEwM531pWsFomIIhLq1uuFVwvh6cUhA/IGjvLpOCbPGyL2UOO&#10;mbYjf9BwDrWIEPYZKmhC6DMpfdmQQb+0PXH0KusMhihdLbXDMcJNJ9dJ8iINthwXGuxp31D5db4b&#10;BVX6Ru+P6e2wGYaRbfVpPLujUov5tHsFEWgK/+G/9kkrWD+v4PdMPAKy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ivUvEAAAA3AAAAA8AAAAAAAAAAAAAAAAAmAIAAGRycy9k&#10;b3ducmV2LnhtbFBLBQYAAAAABAAEAPUAAACJAwAAAAA=&#10;" fillcolor="#bcbcbc">
                  <v:fill color2="#ededed" rotate="t" angle="180" colors="0 #bcbcbc;22938f #d0d0d0;1 #ededed" focus="100%" type="gradient"/>
                  <v:shadow on="t" color="black" opacity="24903f" origin=",.5" offset="0,.55556mm"/>
                </v:oval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31" type="#_x0000_t202" style="position:absolute;left:3556;top:4978;width:2312;height:2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OaLs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P4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Q5ouxQAAANwAAAAPAAAAAAAAAAAAAAAAAJgCAABkcnMv&#10;ZG93bnJldi54bWxQSwUGAAAAAAQABAD1AAAAigMAAAAA&#10;" filled="f" stroked="f" strokeweight=".5pt">
                  <v:textbox>
                    <w:txbxContent>
                      <w:p w:rsidR="00086B3C" w:rsidRPr="00CB7421" w:rsidRDefault="00086B3C" w:rsidP="00086B3C">
                        <w:pPr>
                          <w:rPr>
                            <w:rtl/>
                          </w:rPr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6" o:spid="_x0000_s1032" type="#_x0000_t202" style="position:absolute;left:21887;top:7930;width:2643;height:2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8/tc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w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wPP7XHAAAA3AAAAA8AAAAAAAAAAAAAAAAAmAIAAGRy&#10;cy9kb3ducmV2LnhtbFBLBQYAAAAABAAEAPUAAACMAwAAAAA=&#10;" filled="f" stroked="f" strokeweight=".5pt">
                  <v:textbox>
                    <w:txbxContent>
                      <w:p w:rsidR="00086B3C" w:rsidRPr="00CB7421" w:rsidRDefault="00086B3C" w:rsidP="00086B3C">
                        <w:pPr>
                          <w:rPr>
                            <w:rtl/>
                          </w:rPr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7" o:spid="_x0000_s1033" type="#_x0000_t202" style="position:absolute;left:2275;width:2642;height:2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anwc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4rd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Pmp8HHAAAA3AAAAA8AAAAAAAAAAAAAAAAAmAIAAGRy&#10;cy9kb3ducmV2LnhtbFBLBQYAAAAABAAEAPUAAACMAwAAAAA=&#10;" filled="f" stroked="f" strokeweight=".5pt">
                  <v:textbox>
                    <w:txbxContent>
                      <w:p w:rsidR="00086B3C" w:rsidRPr="00CB7421" w:rsidRDefault="00086B3C" w:rsidP="00086B3C">
                        <w:pPr>
                          <w:rPr>
                            <w:rtl/>
                          </w:rPr>
                        </w:pPr>
                        <w:r>
                          <w:t>y</w:t>
                        </w:r>
                      </w:p>
                    </w:txbxContent>
                  </v:textbox>
                </v:shape>
                <v:oval id="Oval 8" o:spid="_x0000_s1034" style="position:absolute;left:19986;top:7463;width:1375;height:15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m7SMQA&#10;AADcAAAADwAAAGRycy9kb3ducmV2LnhtbESPT2sCMRTE7wW/Q3hCL0WzWlrW1SgiWGxvVS/eHpu3&#10;f3TzsiRxd/32TaHQ4zAzv2FWm8E0oiPna8sKZtMEBHFudc2lgvNpP0lB+ICssbFMCh7kYbMePa0w&#10;07bnb+qOoRQRwj5DBVUIbSalzysy6Ke2JY5eYZ3BEKUrpXbYR7hp5DxJ3qXBmuNChS3tKspvx7tR&#10;UKSf9PWSXvaLruvZFlfj2X0o9TwetksQgYbwH/5rH7SC+esb/J6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Zu0jEAAAA3AAAAA8AAAAAAAAAAAAAAAAAmAIAAGRycy9k&#10;b3ducmV2LnhtbFBLBQYAAAAABAAEAPUAAACJAwAAAAA=&#10;" fillcolor="#bcbcbc">
                  <v:fill color2="#ededed" rotate="t" angle="180" colors="0 #bcbcbc;22938f #d0d0d0;1 #ededed" focus="100%" type="gradient"/>
                  <v:shadow on="t" color="black" opacity="24903f" origin=",.5" offset="0,.55556mm"/>
                </v:oval>
                <v:shape id="Text Box 9" o:spid="_x0000_s1035" type="#_x0000_t202" style="position:absolute;left:19548;top:4937;width:2408;height:30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icLc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xM8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x4nC3HAAAA3AAAAA8AAAAAAAAAAAAAAAAAmAIAAGRy&#10;cy9kb3ducmV2LnhtbFBLBQYAAAAABAAEAPUAAACMAwAAAAA=&#10;" filled="f" stroked="f" strokeweight=".5pt">
                  <v:textbox>
                    <w:txbxContent>
                      <w:p w:rsidR="00086B3C" w:rsidRPr="00CB7421" w:rsidRDefault="00086B3C" w:rsidP="00086B3C">
                        <w:pPr>
                          <w:rPr>
                            <w:rtl/>
                          </w:rPr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Text Box 10" o:spid="_x0000_s1036" type="#_x0000_t202" style="position:absolute;left:9296;top:11118;width:5124;height:30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Q5t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0ObbHAAAA3AAAAA8AAAAAAAAAAAAAAAAAmAIAAGRy&#10;cy9kb3ducmV2LnhtbFBLBQYAAAAABAAEAPUAAACMAwAAAAA=&#10;" filled="f" stroked="f" strokeweight=".5pt">
                  <v:textbox>
                    <w:txbxContent>
                      <w:p w:rsidR="00086B3C" w:rsidRPr="00CB7421" w:rsidRDefault="00086B3C" w:rsidP="00086B3C">
                        <w:pPr>
                          <w:rPr>
                            <w:rtl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11" o:spid="_x0000_s1037" type="#_x0000_t87" style="position:absolute;left:12241;top:2587;width:1900;height:15166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uDKr8A&#10;AADcAAAADwAAAGRycy9kb3ducmV2LnhtbERPTYvCMBC9C/6HMII3TVWQpRpFFKHX1fXgbWjGtthM&#10;ajO13X+/OSx4fLzv7X5wtXpTGyrPBhbzBBRx7m3FhYGf63n2BSoIssXaMxn4pQD73Xi0xdT6nr/p&#10;fZFCxRAOKRooRZpU65CX5DDMfUMcuYdvHUqEbaFti30Md7VeJslaO6w4NpTY0LGk/HnpnIG7LGx/&#10;l/NwemVd0q2b7HbLM2Omk+GwASU0yEf8786sgeUqro1n4hHQuz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m4MqvwAAANwAAAAPAAAAAAAAAAAAAAAAAJgCAABkcnMvZG93bnJl&#10;di54bWxQSwUGAAAAAAQABAD1AAAAhAMAAAAA&#10;" adj="877,10883"/>
                <v:shape id="Text Box 14" o:spid="_x0000_s1038" type="#_x0000_t202" style="position:absolute;left:7493;top:14154;width:15468;height:2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UrKsYA&#10;AADcAAAADwAAAGRycy9kb3ducmV2LnhtbESPQWsCMRSE70L/Q3iFXqRmqyLtahSRFqoX6dZLb4/N&#10;c7N287IkWd3++0YQPA4z8w2zWPW2EWfyoXas4GWUgSAuna65UnD4/nh+BREissbGMSn4owCr5cNg&#10;gbl2F/6icxErkSAcclRgYmxzKUNpyGIYuZY4eUfnLcYkfSW1x0uC20aOs2wmLdacFgy2tDFU/had&#10;VbCf/uzNsDu+79bTid8eus3sVBVKPT326zmISH28h2/tT61gPHmD65l0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8UrKsYAAADcAAAADwAAAAAAAAAAAAAAAACYAgAAZHJz&#10;L2Rvd25yZXYueG1sUEsFBgAAAAAEAAQA9QAAAIsDAAAAAA==&#10;" stroked="f">
                  <v:textbox style="mso-fit-shape-to-text:t" inset="0,0,0,0">
                    <w:txbxContent>
                      <w:p w:rsidR="00086B3C" w:rsidRPr="00581F9B" w:rsidRDefault="00086B3C" w:rsidP="00086B3C">
                        <w:pPr>
                          <w:pStyle w:val="Caption"/>
                          <w:ind w:left="720" w:firstLine="720"/>
                          <w:rPr>
                            <w:noProof/>
                            <w:color w:val="auto"/>
                          </w:rPr>
                        </w:pPr>
                        <w:r w:rsidRPr="00581F9B">
                          <w:rPr>
                            <w:rFonts w:hint="cs"/>
                            <w:noProof/>
                            <w:color w:val="auto"/>
                            <w:rtl/>
                          </w:rPr>
                          <w:t>איור 1</w:t>
                        </w:r>
                      </w:p>
                    </w:txbxContent>
                  </v:textbox>
                </v:shape>
                <w10:wrap anchorx="page"/>
                <w10:anchorlock/>
              </v:group>
            </w:pict>
          </mc:Fallback>
        </mc:AlternateContent>
      </w:r>
    </w:p>
    <w:p w:rsidR="009F7A1D" w:rsidRPr="00980927" w:rsidRDefault="009F7A1D" w:rsidP="00831B72">
      <w:pPr>
        <w:pStyle w:val="a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האם </w:t>
      </w:r>
      <w:r w:rsidR="001A7973" w:rsidRPr="00980927">
        <w:rPr>
          <w:rFonts w:asciiTheme="majorBidi" w:hAnsiTheme="majorBidi" w:cstheme="majorBidi"/>
          <w:rtl/>
        </w:rPr>
        <w:t xml:space="preserve">ברגע </w:t>
      </w:r>
      <w:r w:rsidR="006E0C44" w:rsidRPr="00980927">
        <w:rPr>
          <w:rFonts w:asciiTheme="majorBidi" w:hAnsiTheme="majorBidi" w:cstheme="majorBidi"/>
          <w:rtl/>
        </w:rPr>
        <w:t>העזיבה</w:t>
      </w:r>
      <w:r w:rsidR="001A7973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>תאוצ</w:t>
      </w:r>
      <w:r w:rsidR="006E0C44" w:rsidRPr="00980927">
        <w:rPr>
          <w:rFonts w:asciiTheme="majorBidi" w:hAnsiTheme="majorBidi" w:cstheme="majorBidi"/>
          <w:rtl/>
        </w:rPr>
        <w:t>ות</w:t>
      </w:r>
      <w:r w:rsidR="002D3E2A" w:rsidRPr="00980927">
        <w:rPr>
          <w:rFonts w:asciiTheme="majorBidi" w:hAnsiTheme="majorBidi" w:cstheme="majorBidi"/>
          <w:rtl/>
        </w:rPr>
        <w:t xml:space="preserve"> הכדורים זהות או שונות? </w:t>
      </w:r>
      <w:r w:rsidRPr="00980927">
        <w:rPr>
          <w:rFonts w:asciiTheme="majorBidi" w:hAnsiTheme="majorBidi" w:cstheme="majorBidi"/>
          <w:rtl/>
        </w:rPr>
        <w:t xml:space="preserve"> התייחס גם </w:t>
      </w:r>
      <w:r w:rsidRPr="00980927">
        <w:rPr>
          <w:rFonts w:asciiTheme="majorBidi" w:hAnsiTheme="majorBidi" w:cstheme="majorBidi"/>
          <w:u w:val="single"/>
          <w:rtl/>
        </w:rPr>
        <w:t>לגודל</w:t>
      </w:r>
      <w:r w:rsidR="002D3E2A" w:rsidRPr="00980927">
        <w:rPr>
          <w:rFonts w:asciiTheme="majorBidi" w:hAnsiTheme="majorBidi" w:cstheme="majorBidi"/>
          <w:u w:val="single"/>
          <w:rtl/>
        </w:rPr>
        <w:t>ם</w:t>
      </w:r>
      <w:r w:rsidRPr="00980927">
        <w:rPr>
          <w:rFonts w:asciiTheme="majorBidi" w:hAnsiTheme="majorBidi" w:cstheme="majorBidi"/>
          <w:rtl/>
        </w:rPr>
        <w:t xml:space="preserve"> וגם </w:t>
      </w:r>
      <w:r w:rsidRPr="00980927">
        <w:rPr>
          <w:rFonts w:asciiTheme="majorBidi" w:hAnsiTheme="majorBidi" w:cstheme="majorBidi"/>
          <w:u w:val="single"/>
          <w:rtl/>
        </w:rPr>
        <w:t>לכיוו</w:t>
      </w:r>
      <w:r w:rsidR="002D3E2A" w:rsidRPr="00980927">
        <w:rPr>
          <w:rFonts w:asciiTheme="majorBidi" w:hAnsiTheme="majorBidi" w:cstheme="majorBidi"/>
          <w:u w:val="single"/>
          <w:rtl/>
        </w:rPr>
        <w:t>נם</w:t>
      </w:r>
      <w:r w:rsidR="00F126F7" w:rsidRPr="00980927">
        <w:rPr>
          <w:rFonts w:asciiTheme="majorBidi" w:hAnsiTheme="majorBidi" w:cstheme="majorBidi"/>
          <w:rtl/>
        </w:rPr>
        <w:t xml:space="preserve"> </w:t>
      </w:r>
      <w:r w:rsidR="002D3E2A" w:rsidRPr="00980927">
        <w:rPr>
          <w:rFonts w:asciiTheme="majorBidi" w:hAnsiTheme="majorBidi" w:cstheme="majorBidi"/>
          <w:rtl/>
        </w:rPr>
        <w:t xml:space="preserve">של </w:t>
      </w:r>
      <w:r w:rsidR="00F126F7" w:rsidRPr="00980927">
        <w:rPr>
          <w:rFonts w:asciiTheme="majorBidi" w:hAnsiTheme="majorBidi" w:cstheme="majorBidi"/>
          <w:rtl/>
        </w:rPr>
        <w:t>התאוצ</w:t>
      </w:r>
      <w:r w:rsidR="002D3E2A" w:rsidRPr="00980927">
        <w:rPr>
          <w:rFonts w:asciiTheme="majorBidi" w:hAnsiTheme="majorBidi" w:cstheme="majorBidi"/>
          <w:rtl/>
        </w:rPr>
        <w:t>ות</w:t>
      </w:r>
      <w:r w:rsidR="00F126F7" w:rsidRPr="00980927">
        <w:rPr>
          <w:rFonts w:asciiTheme="majorBidi" w:hAnsiTheme="majorBidi" w:cstheme="majorBidi"/>
          <w:rtl/>
        </w:rPr>
        <w:t xml:space="preserve"> ו</w:t>
      </w:r>
      <w:r w:rsidR="006F5ED1" w:rsidRPr="00980927">
        <w:rPr>
          <w:rFonts w:asciiTheme="majorBidi" w:hAnsiTheme="majorBidi" w:cstheme="majorBidi"/>
          <w:rtl/>
        </w:rPr>
        <w:t>נמק.</w:t>
      </w:r>
    </w:p>
    <w:p w:rsidR="009F7A1D" w:rsidRPr="00980927" w:rsidRDefault="009F7A1D" w:rsidP="001719D7">
      <w:pPr>
        <w:pStyle w:val="a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מסמנים ב- </w:t>
      </w:r>
      <w:r w:rsidRPr="00980927">
        <w:rPr>
          <w:rFonts w:asciiTheme="majorBidi" w:hAnsiTheme="majorBidi" w:cstheme="majorBidi"/>
        </w:rPr>
        <w:t>a</w:t>
      </w:r>
      <w:r w:rsidRPr="00980927">
        <w:rPr>
          <w:rFonts w:asciiTheme="majorBidi" w:hAnsiTheme="majorBidi" w:cstheme="majorBidi"/>
          <w:rtl/>
        </w:rPr>
        <w:t xml:space="preserve"> את </w:t>
      </w:r>
      <w:r w:rsidR="000675D2" w:rsidRPr="00980927">
        <w:rPr>
          <w:rFonts w:asciiTheme="majorBidi" w:hAnsiTheme="majorBidi" w:cstheme="majorBidi"/>
          <w:rtl/>
        </w:rPr>
        <w:t xml:space="preserve">גודל </w:t>
      </w:r>
      <w:r w:rsidRPr="00980927">
        <w:rPr>
          <w:rFonts w:asciiTheme="majorBidi" w:hAnsiTheme="majorBidi" w:cstheme="majorBidi"/>
          <w:rtl/>
        </w:rPr>
        <w:t>תאוצתו של כדור</w:t>
      </w:r>
      <w:r w:rsidR="00443220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 xml:space="preserve">2 כאשר הוא נמצא במרחק </w:t>
      </w:r>
      <w:r w:rsidRPr="00980927">
        <w:rPr>
          <w:rFonts w:asciiTheme="majorBidi" w:hAnsiTheme="majorBidi" w:cstheme="majorBidi"/>
        </w:rPr>
        <w:t>d/2</w:t>
      </w:r>
      <w:r w:rsidRPr="00980927">
        <w:rPr>
          <w:rFonts w:asciiTheme="majorBidi" w:hAnsiTheme="majorBidi" w:cstheme="majorBidi"/>
          <w:rtl/>
        </w:rPr>
        <w:t xml:space="preserve"> מכדור1. בטא את </w:t>
      </w:r>
      <w:r w:rsidRPr="00980927">
        <w:rPr>
          <w:rFonts w:asciiTheme="majorBidi" w:hAnsiTheme="majorBidi" w:cstheme="majorBidi"/>
        </w:rPr>
        <w:t>a</w:t>
      </w:r>
      <w:r w:rsidRPr="00980927">
        <w:rPr>
          <w:rFonts w:asciiTheme="majorBidi" w:hAnsiTheme="majorBidi" w:cstheme="majorBidi"/>
          <w:rtl/>
        </w:rPr>
        <w:t xml:space="preserve"> בעזרת </w:t>
      </w:r>
      <w:r w:rsidR="000675D2" w:rsidRPr="00980927">
        <w:rPr>
          <w:rFonts w:asciiTheme="majorBidi" w:hAnsiTheme="majorBidi" w:cstheme="majorBidi"/>
          <w:rtl/>
        </w:rPr>
        <w:t xml:space="preserve">גודל </w:t>
      </w:r>
      <w:r w:rsidRPr="00980927">
        <w:rPr>
          <w:rFonts w:asciiTheme="majorBidi" w:hAnsiTheme="majorBidi" w:cstheme="majorBidi"/>
          <w:rtl/>
        </w:rPr>
        <w:t>תאוצתו ההתחלתית</w:t>
      </w:r>
      <w:r w:rsidR="00852F74" w:rsidRPr="00980927">
        <w:rPr>
          <w:rFonts w:asciiTheme="majorBidi" w:hAnsiTheme="majorBidi" w:cstheme="majorBidi"/>
          <w:rtl/>
        </w:rPr>
        <w:t>,</w:t>
      </w:r>
      <w:r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</w:rPr>
        <w:t>a</w:t>
      </w:r>
      <w:r w:rsidRPr="00980927">
        <w:rPr>
          <w:rFonts w:asciiTheme="majorBidi" w:hAnsiTheme="majorBidi" w:cstheme="majorBidi"/>
          <w:vertAlign w:val="subscript"/>
        </w:rPr>
        <w:t>0</w:t>
      </w:r>
      <w:r w:rsidRPr="00980927">
        <w:rPr>
          <w:rFonts w:asciiTheme="majorBidi" w:hAnsiTheme="majorBidi" w:cstheme="majorBidi"/>
          <w:rtl/>
        </w:rPr>
        <w:t>.</w:t>
      </w:r>
    </w:p>
    <w:p w:rsidR="001719D7" w:rsidRPr="00980927" w:rsidRDefault="001719D7" w:rsidP="00E841DD">
      <w:pPr>
        <w:pStyle w:val="a4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ab/>
        <w:t>(</w:t>
      </w:r>
      <w:r w:rsidR="00233724" w:rsidRPr="00980927">
        <w:rPr>
          <w:rFonts w:asciiTheme="majorBidi" w:hAnsiTheme="majorBidi" w:cstheme="majorBidi"/>
          <w:rtl/>
        </w:rPr>
        <w:t>1</w:t>
      </w:r>
      <w:r w:rsidR="00E841DD" w:rsidRPr="00980927">
        <w:rPr>
          <w:rFonts w:asciiTheme="majorBidi" w:hAnsiTheme="majorBidi" w:cstheme="majorBidi"/>
          <w:rtl/>
        </w:rPr>
        <w:t>2</w:t>
      </w:r>
      <w:r w:rsidRPr="00980927">
        <w:rPr>
          <w:rFonts w:asciiTheme="majorBidi" w:hAnsiTheme="majorBidi" w:cstheme="majorBidi"/>
          <w:rtl/>
        </w:rPr>
        <w:t xml:space="preserve"> נקודות)</w:t>
      </w:r>
    </w:p>
    <w:p w:rsidR="009F7A1D" w:rsidRPr="00980927" w:rsidRDefault="006506DE" w:rsidP="001719D7">
      <w:pPr>
        <w:pStyle w:val="a2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לסעיפים הבאים </w:t>
      </w:r>
      <w:r w:rsidR="001A75C1" w:rsidRPr="00980927">
        <w:rPr>
          <w:rFonts w:asciiTheme="majorBidi" w:hAnsiTheme="majorBidi" w:cstheme="majorBidi"/>
          <w:rtl/>
        </w:rPr>
        <w:t xml:space="preserve">נתונים: </w:t>
      </w:r>
      <w:r w:rsidR="009F7A1D" w:rsidRPr="00980927">
        <w:rPr>
          <w:rFonts w:asciiTheme="majorBidi" w:hAnsiTheme="majorBidi" w:cstheme="majorBidi"/>
          <w:rtl/>
        </w:rPr>
        <w:t xml:space="preserve"> </w:t>
      </w:r>
      <w:r w:rsidR="009F7A1D" w:rsidRPr="00980927">
        <w:rPr>
          <w:rFonts w:asciiTheme="majorBidi" w:hAnsiTheme="majorBidi" w:cstheme="majorBidi"/>
        </w:rPr>
        <w:t>Q</w:t>
      </w:r>
      <w:r w:rsidR="009F7A1D" w:rsidRPr="00980927">
        <w:rPr>
          <w:rFonts w:asciiTheme="majorBidi" w:hAnsiTheme="majorBidi" w:cstheme="majorBidi"/>
          <w:vertAlign w:val="subscript"/>
        </w:rPr>
        <w:t>1</w:t>
      </w:r>
      <w:r w:rsidR="009F7A1D" w:rsidRPr="00980927">
        <w:rPr>
          <w:rFonts w:asciiTheme="majorBidi" w:hAnsiTheme="majorBidi" w:cstheme="majorBidi"/>
        </w:rPr>
        <w:t>=1</w:t>
      </w:r>
      <w:r w:rsidR="009F7A1D" w:rsidRPr="00980927">
        <w:rPr>
          <w:rFonts w:asciiTheme="majorBidi" w:hAnsiTheme="majorBidi" w:cstheme="majorBidi"/>
        </w:rPr>
        <w:t>C, Q</w:t>
      </w:r>
      <w:r w:rsidR="009F7A1D" w:rsidRPr="00980927">
        <w:rPr>
          <w:rFonts w:asciiTheme="majorBidi" w:hAnsiTheme="majorBidi" w:cstheme="majorBidi"/>
          <w:vertAlign w:val="subscript"/>
        </w:rPr>
        <w:t>2</w:t>
      </w:r>
      <w:r w:rsidR="009F7A1D" w:rsidRPr="00980927">
        <w:rPr>
          <w:rFonts w:asciiTheme="majorBidi" w:hAnsiTheme="majorBidi" w:cstheme="majorBidi"/>
        </w:rPr>
        <w:t>=-2</w:t>
      </w:r>
      <w:r w:rsidR="009F7A1D" w:rsidRPr="00980927">
        <w:rPr>
          <w:rFonts w:asciiTheme="majorBidi" w:hAnsiTheme="majorBidi" w:cstheme="majorBidi"/>
        </w:rPr>
        <w:t>C, m=10</w:t>
      </w:r>
      <w:r w:rsidR="009F7A1D" w:rsidRPr="00980927">
        <w:rPr>
          <w:rFonts w:asciiTheme="majorBidi" w:hAnsiTheme="majorBidi" w:cstheme="majorBidi"/>
          <w:vertAlign w:val="superscript"/>
        </w:rPr>
        <w:t>-3</w:t>
      </w:r>
      <w:r w:rsidR="009F7A1D" w:rsidRPr="00980927">
        <w:rPr>
          <w:rFonts w:asciiTheme="majorBidi" w:hAnsiTheme="majorBidi" w:cstheme="majorBidi"/>
        </w:rPr>
        <w:t>kg</w:t>
      </w:r>
      <w:r w:rsidR="009F7A1D" w:rsidRPr="00980927">
        <w:rPr>
          <w:rFonts w:asciiTheme="majorBidi" w:hAnsiTheme="majorBidi" w:cstheme="majorBidi"/>
          <w:rtl/>
        </w:rPr>
        <w:t xml:space="preserve"> </w:t>
      </w:r>
    </w:p>
    <w:p w:rsidR="009F7A1D" w:rsidRPr="00980927" w:rsidRDefault="009F7A1D" w:rsidP="00A008C0">
      <w:pPr>
        <w:pStyle w:val="a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מחזירים את שני הכדורים למקומותיהם</w:t>
      </w:r>
      <w:r w:rsidR="008570C5" w:rsidRPr="00980927">
        <w:rPr>
          <w:rFonts w:asciiTheme="majorBidi" w:hAnsiTheme="majorBidi" w:cstheme="majorBidi"/>
          <w:rtl/>
        </w:rPr>
        <w:t>,</w:t>
      </w:r>
      <w:r w:rsidRPr="00980927">
        <w:rPr>
          <w:rFonts w:asciiTheme="majorBidi" w:hAnsiTheme="majorBidi" w:cstheme="majorBidi"/>
          <w:rtl/>
        </w:rPr>
        <w:t xml:space="preserve"> כמו באיור 2, מחזיקים את כדור</w:t>
      </w:r>
      <w:r w:rsidRPr="00980927">
        <w:rPr>
          <w:rFonts w:asciiTheme="majorBidi" w:hAnsiTheme="majorBidi" w:cstheme="majorBidi"/>
        </w:rPr>
        <w:t>1</w:t>
      </w:r>
      <w:r w:rsidRPr="00980927">
        <w:rPr>
          <w:rFonts w:asciiTheme="majorBidi" w:hAnsiTheme="majorBidi" w:cstheme="majorBidi"/>
          <w:rtl/>
        </w:rPr>
        <w:t xml:space="preserve"> בראשית</w:t>
      </w:r>
      <w:r w:rsidR="008570C5" w:rsidRPr="00980927">
        <w:rPr>
          <w:rFonts w:asciiTheme="majorBidi" w:hAnsiTheme="majorBidi" w:cstheme="majorBidi"/>
          <w:rtl/>
        </w:rPr>
        <w:t xml:space="preserve"> הצירים</w:t>
      </w:r>
      <w:r w:rsidRPr="00980927">
        <w:rPr>
          <w:rFonts w:asciiTheme="majorBidi" w:hAnsiTheme="majorBidi" w:cstheme="majorBidi"/>
          <w:rtl/>
        </w:rPr>
        <w:t xml:space="preserve"> וב</w:t>
      </w:r>
      <w:r w:rsidR="008570C5" w:rsidRPr="00980927">
        <w:rPr>
          <w:rFonts w:asciiTheme="majorBidi" w:hAnsiTheme="majorBidi" w:cstheme="majorBidi"/>
          <w:rtl/>
        </w:rPr>
        <w:t xml:space="preserve">רגע </w:t>
      </w:r>
      <w:r w:rsidRPr="00980927">
        <w:rPr>
          <w:rFonts w:asciiTheme="majorBidi" w:hAnsiTheme="majorBidi" w:cstheme="majorBidi"/>
        </w:rPr>
        <w:t>t=0</w:t>
      </w:r>
      <w:r w:rsidRPr="00980927">
        <w:rPr>
          <w:rFonts w:asciiTheme="majorBidi" w:hAnsiTheme="majorBidi" w:cstheme="majorBidi"/>
          <w:rtl/>
        </w:rPr>
        <w:t xml:space="preserve"> מקנים לכדור</w:t>
      </w:r>
      <w:r w:rsidRPr="00980927">
        <w:rPr>
          <w:rFonts w:asciiTheme="majorBidi" w:hAnsiTheme="majorBidi" w:cstheme="majorBidi"/>
        </w:rPr>
        <w:t>2</w:t>
      </w:r>
      <w:r w:rsidRPr="00980927">
        <w:rPr>
          <w:rFonts w:asciiTheme="majorBidi" w:hAnsiTheme="majorBidi" w:cstheme="majorBidi"/>
          <w:rtl/>
        </w:rPr>
        <w:t xml:space="preserve"> מהירות התחלתית </w:t>
      </w:r>
      <w:r w:rsidRPr="00980927">
        <w:rPr>
          <w:rFonts w:asciiTheme="majorBidi" w:hAnsiTheme="majorBidi" w:cstheme="majorBidi"/>
        </w:rPr>
        <w:t>v</w:t>
      </w:r>
      <w:r w:rsidRPr="00980927">
        <w:rPr>
          <w:rFonts w:asciiTheme="majorBidi" w:hAnsiTheme="majorBidi" w:cstheme="majorBidi"/>
          <w:vertAlign w:val="subscript"/>
        </w:rPr>
        <w:t>0</w:t>
      </w:r>
      <w:r w:rsidRPr="00980927">
        <w:rPr>
          <w:rFonts w:asciiTheme="majorBidi" w:hAnsiTheme="majorBidi" w:cstheme="majorBidi"/>
          <w:rtl/>
        </w:rPr>
        <w:t xml:space="preserve"> ימינה</w:t>
      </w:r>
      <w:r w:rsidR="003A7495" w:rsidRPr="00980927">
        <w:rPr>
          <w:rFonts w:asciiTheme="majorBidi" w:hAnsiTheme="majorBidi" w:cstheme="majorBidi"/>
          <w:rtl/>
        </w:rPr>
        <w:t>.</w:t>
      </w:r>
      <w:r w:rsidRPr="00980927">
        <w:rPr>
          <w:rFonts w:asciiTheme="majorBidi" w:hAnsiTheme="majorBidi" w:cstheme="majorBidi"/>
          <w:rtl/>
        </w:rPr>
        <w:t xml:space="preserve"> </w:t>
      </w:r>
    </w:p>
    <w:p w:rsidR="00A63B9D" w:rsidRPr="00980927" w:rsidRDefault="00A63B9D" w:rsidP="00A63B9D">
      <w:pPr>
        <w:jc w:val="center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lang w:eastAsia="en-US"/>
        </w:rPr>
        <mc:AlternateContent>
          <mc:Choice Requires="wpc">
            <w:drawing>
              <wp:inline distT="0" distB="0" distL="0" distR="0" wp14:anchorId="66C78A21" wp14:editId="100AFE3D">
                <wp:extent cx="2737144" cy="1580519"/>
                <wp:effectExtent l="38100" t="0" r="0" b="0"/>
                <wp:docPr id="76" name="Canvas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62" name="Straight Arrow Connector 23"/>
                        <wps:cNvCnPr/>
                        <wps:spPr>
                          <a:xfrm flipV="1">
                            <a:off x="310863" y="133711"/>
                            <a:ext cx="0" cy="1161971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63" name="Straight Arrow Connector 24"/>
                        <wps:cNvCnPr/>
                        <wps:spPr>
                          <a:xfrm>
                            <a:off x="-33148" y="777230"/>
                            <a:ext cx="2637489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65" name="Oval 25"/>
                        <wps:cNvSpPr/>
                        <wps:spPr>
                          <a:xfrm>
                            <a:off x="227550" y="697471"/>
                            <a:ext cx="137424" cy="153281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ysClr val="windowText" lastClr="000000">
                                  <a:tint val="50000"/>
                                  <a:satMod val="300000"/>
                                </a:sysClr>
                              </a:gs>
                              <a:gs pos="35000">
                                <a:sysClr val="windowText" lastClr="000000">
                                  <a:tint val="37000"/>
                                  <a:satMod val="300000"/>
                                </a:sysClr>
                              </a:gs>
                              <a:gs pos="100000">
                                <a:sysClr val="windowText" lastClr="000000">
                                  <a:tint val="15000"/>
                                  <a:satMod val="350000"/>
                                </a:sys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 Box 26"/>
                        <wps:cNvSpPr txBox="1"/>
                        <wps:spPr>
                          <a:xfrm>
                            <a:off x="62164" y="448982"/>
                            <a:ext cx="275111" cy="248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63B9D" w:rsidRPr="00CB7421" w:rsidRDefault="00A63B9D" w:rsidP="00A63B9D">
                              <w:pPr>
                                <w:rPr>
                                  <w:rtl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Text Box 27"/>
                        <wps:cNvSpPr txBox="1"/>
                        <wps:spPr>
                          <a:xfrm>
                            <a:off x="2413057" y="861324"/>
                            <a:ext cx="264278" cy="248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63B9D" w:rsidRPr="00CB7421" w:rsidRDefault="00A63B9D" w:rsidP="00A63B9D">
                              <w:pPr>
                                <w:rPr>
                                  <w:rtl/>
                                </w:rPr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28"/>
                        <wps:cNvSpPr txBox="1"/>
                        <wps:spPr>
                          <a:xfrm>
                            <a:off x="35999" y="70144"/>
                            <a:ext cx="264278" cy="2959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63B9D" w:rsidRPr="00CB7421" w:rsidRDefault="00A63B9D" w:rsidP="00A63B9D">
                              <w:pPr>
                                <w:rPr>
                                  <w:rtl/>
                                </w:rPr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Oval 29"/>
                        <wps:cNvSpPr/>
                        <wps:spPr>
                          <a:xfrm>
                            <a:off x="1749111" y="697471"/>
                            <a:ext cx="137424" cy="153281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ysClr val="windowText" lastClr="000000">
                                  <a:tint val="50000"/>
                                  <a:satMod val="300000"/>
                                </a:sysClr>
                              </a:gs>
                              <a:gs pos="35000">
                                <a:sysClr val="windowText" lastClr="000000">
                                  <a:tint val="37000"/>
                                  <a:satMod val="300000"/>
                                </a:sysClr>
                              </a:gs>
                              <a:gs pos="100000">
                                <a:sysClr val="windowText" lastClr="000000">
                                  <a:tint val="15000"/>
                                  <a:satMod val="350000"/>
                                </a:sysClr>
                              </a:gs>
                            </a:gsLst>
                            <a:lin ang="16200000" scaled="1"/>
                          </a:gradFill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Text Box 30"/>
                        <wps:cNvSpPr txBox="1"/>
                        <wps:spPr>
                          <a:xfrm>
                            <a:off x="1634934" y="444878"/>
                            <a:ext cx="303796" cy="3031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63B9D" w:rsidRPr="00CB7421" w:rsidRDefault="00A63B9D" w:rsidP="00A63B9D">
                              <w:pPr>
                                <w:rPr>
                                  <w:rtl/>
                                </w:rPr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Text Box 31"/>
                        <wps:cNvSpPr txBox="1"/>
                        <wps:spPr>
                          <a:xfrm>
                            <a:off x="685319" y="1028759"/>
                            <a:ext cx="512698" cy="3031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63B9D" w:rsidRPr="00CB7421" w:rsidRDefault="00A63B9D" w:rsidP="00A63B9D">
                              <w:pPr>
                                <w:rPr>
                                  <w:rtl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Left Brace 32"/>
                        <wps:cNvSpPr/>
                        <wps:spPr>
                          <a:xfrm rot="16200000">
                            <a:off x="974267" y="209746"/>
                            <a:ext cx="190055" cy="1516907"/>
                          </a:xfrm>
                          <a:prstGeom prst="leftBrace">
                            <a:avLst>
                              <a:gd name="adj1" fmla="val 18641"/>
                              <a:gd name="adj2" fmla="val 50385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Straight Arrow Connector 34"/>
                        <wps:cNvCnPr/>
                        <wps:spPr>
                          <a:xfrm>
                            <a:off x="1829577" y="773926"/>
                            <a:ext cx="412517" cy="3304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74" name="Text Box 35"/>
                        <wps:cNvSpPr txBox="1"/>
                        <wps:spPr>
                          <a:xfrm>
                            <a:off x="1902267" y="419764"/>
                            <a:ext cx="512698" cy="3031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63B9D" w:rsidRPr="004C316A" w:rsidRDefault="00A63B9D" w:rsidP="00A63B9D">
                              <w:pPr>
                                <w:rPr>
                                  <w:b/>
                                  <w:bCs/>
                                  <w:vertAlign w:val="subscript"/>
                                  <w:rtl/>
                                </w:rPr>
                              </w:pPr>
                              <w:r w:rsidRPr="004C316A">
                                <w:rPr>
                                  <w:b/>
                                  <w:bCs/>
                                </w:rPr>
                                <w:t>v</w:t>
                              </w:r>
                              <w:r w:rsidRPr="004C316A">
                                <w:rPr>
                                  <w:b/>
                                  <w:bCs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15"/>
                        <wps:cNvSpPr txBox="1">
                          <a:spLocks/>
                        </wps:cNvSpPr>
                        <wps:spPr>
                          <a:xfrm>
                            <a:off x="440345" y="1274060"/>
                            <a:ext cx="1885950" cy="245959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A63B9D" w:rsidRPr="001E5443" w:rsidRDefault="00A63B9D" w:rsidP="00A63B9D">
                              <w:pPr>
                                <w:pStyle w:val="NormalWeb"/>
                                <w:bidi/>
                                <w:spacing w:before="0" w:beforeAutospacing="0" w:after="200" w:afterAutospacing="0"/>
                                <w:ind w:left="720" w:firstLine="720"/>
                                <w:rPr>
                                  <w:rtl/>
                                </w:rPr>
                              </w:pPr>
                              <w:r w:rsidRPr="001E5443">
                                <w:rPr>
                                  <w:rFonts w:ascii="Calibri" w:eastAsia="Calibri" w:hAnsi="Arial" w:cs="Arial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 xml:space="preserve">איור </w:t>
                              </w:r>
                              <w:r w:rsidRPr="001E5443">
                                <w:rPr>
                                  <w:rFonts w:ascii="Calibri" w:eastAsia="Calibri" w:hAnsi="Calibri"/>
                                  <w:b/>
                                  <w:bCs/>
                                  <w:rtl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3" o:spid="_x0000_s1039" editas="canvas" style="width:215.5pt;height:124.45pt;mso-position-horizontal-relative:char;mso-position-vertical-relative:line" coordsize="27368,15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">
                <v:shape id="_x0000_s1040" type="#_x0000_t75" style="position:absolute;width:27368;height:15805;visibility:visible;mso-wrap-style:square">
                  <v:fill o:detectmouseclick="t"/>
                  <v:path o:connecttype="none"/>
                </v:shape>
                <v:shape id="Straight Arrow Connector 23" o:spid="_x0000_s1041" type="#_x0000_t32" style="position:absolute;left:3108;top:1337;width:0;height:116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7+/8YAAADbAAAADwAAAGRycy9kb3ducmV2LnhtbESPQWvCQBSE70L/w/IKXqTZ1IKE1FWk&#10;UChFCGovvT2yL9lg9m2aXWPir3cLhR6HmfmGWW9H24qBet84VvCcpCCIS6cbrhV8nd6fMhA+IGts&#10;HZOCiTxsNw+zNebaXflAwzHUIkLY56jAhNDlUvrSkEWfuI44epXrLYYo+1rqHq8Rblu5TNOVtNhw&#10;XDDY0Zuh8ny8WAWLw3dTV9VlP/mXW5Gln8WPKQel5o/j7hVEoDH8h//aH1rBagm/X+IPkJ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9e/v/GAAAA2wAAAA8AAAAAAAAA&#10;AAAAAAAAoQIAAGRycy9kb3ducmV2LnhtbFBLBQYAAAAABAAEAPkAAACUAwAAAAA=&#10;">
                  <v:stroke endarrow="open"/>
                </v:shape>
                <v:shape id="Straight Arrow Connector 24" o:spid="_x0000_s1042" type="#_x0000_t32" style="position:absolute;left:-331;top:7772;width:2637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AA8QAAADbAAAADwAAAGRycy9kb3ducmV2LnhtbESPzWrDMBCE74W8g9hAL6WR41CnuFZC&#10;CDQt9JQf6HWx1paxtTKW4jhvXxUKPQ4z8w1TbCfbiZEG3zhWsFwkIIhLpxuuFVzO78+vIHxA1tg5&#10;JgV38rDdzB4KzLW78ZHGU6hFhLDPUYEJoc+l9KUhi37heuLoVW6wGKIcaqkHvEW47WSaJJm02HBc&#10;MNjT3lDZnq5WQZVqWj613+Zj/YLV/muVjmN3UOpxPu3eQASawn/4r/2pFWQr+P0Sf4Dc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uwADxAAAANsAAAAPAAAAAAAAAAAA&#10;AAAAAKECAABkcnMvZG93bnJldi54bWxQSwUGAAAAAAQABAD5AAAAkgMAAAAA&#10;">
                  <v:stroke endarrow="open"/>
                </v:shape>
                <v:oval id="Oval 25" o:spid="_x0000_s1043" style="position:absolute;left:2275;top:6974;width:1374;height:15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1QZMMA&#10;AADbAAAADwAAAGRycy9kb3ducmV2LnhtbESPT2sCMRTE74V+h/CEXopmLSjr1ihFUNRbtZfeHpu3&#10;f+rmZUni7vrtjSD0OMzMb5jlejCN6Mj52rKC6SQBQZxbXXOp4Oe8HacgfEDW2FgmBTfysF69viwx&#10;07bnb+pOoRQRwj5DBVUIbSalzysy6Ce2JY5eYZ3BEKUrpXbYR7hp5EeSzKXBmuNChS1tKsovp6tR&#10;UKQHOr6nv9tF1/Vsiz/j2e2UehsNX58gAg3hP/xs77WC+QweX+IP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1QZMMAAADbAAAADwAAAAAAAAAAAAAAAACYAgAAZHJzL2Rv&#10;d25yZXYueG1sUEsFBgAAAAAEAAQA9QAAAIgDAAAAAA==&#10;" fillcolor="#bcbcbc">
                  <v:fill color2="#ededed" rotate="t" angle="180" colors="0 #bcbcbc;22938f #d0d0d0;1 #ededed" focus="100%" type="gradient"/>
                  <v:shadow on="t" color="black" opacity="24903f" origin=",.5" offset="0,.55556mm"/>
                </v:oval>
                <v:shape id="Text Box 26" o:spid="_x0000_s1044" type="#_x0000_t202" style="position:absolute;left:621;top:4489;width:2751;height:2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RUHcYA&#10;AADbAAAADwAAAGRycy9kb3ducmV2LnhtbESPT2vCQBTE70K/w/IKvelGoUGiawgBsZT24J+Lt2f2&#10;mQSzb2N2m6T99N1CweMwM79h1uloGtFT52rLCuazCARxYXXNpYLTcTtdgnAeWWNjmRR8k4N08zRZ&#10;Y6LtwHvqD74UAcIuQQWV920ipSsqMuhmtiUO3tV2Bn2QXSl1h0OAm0YuoiiWBmsOCxW2lFdU3A5f&#10;RsF7vv3E/WVhlj9Nvvu4Zu39dH5V6uV5zFYgPI3+Ef5vv2kFcQx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LRUHcYAAADbAAAADwAAAAAAAAAAAAAAAACYAgAAZHJz&#10;L2Rvd25yZXYueG1sUEsFBgAAAAAEAAQA9QAAAIsDAAAAAA==&#10;" filled="f" stroked="f" strokeweight=".5pt">
                  <v:textbox>
                    <w:txbxContent>
                      <w:p w:rsidR="00A63B9D" w:rsidRPr="00CB7421" w:rsidRDefault="00A63B9D" w:rsidP="00A63B9D">
                        <w:pPr>
                          <w:rPr>
                            <w:rtl/>
                          </w:rPr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27" o:spid="_x0000_s1045" type="#_x0000_t202" style="position:absolute;left:24130;top:8613;width:2643;height:2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jxhsUA&#10;AADb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pBPI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+PGGxQAAANsAAAAPAAAAAAAAAAAAAAAAAJgCAABkcnMv&#10;ZG93bnJldi54bWxQSwUGAAAAAAQABAD1AAAAigMAAAAA&#10;" filled="f" stroked="f" strokeweight=".5pt">
                  <v:textbox>
                    <w:txbxContent>
                      <w:p w:rsidR="00A63B9D" w:rsidRPr="00CB7421" w:rsidRDefault="00A63B9D" w:rsidP="00A63B9D">
                        <w:pPr>
                          <w:rPr>
                            <w:rtl/>
                          </w:rPr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28" o:spid="_x0000_s1046" type="#_x0000_t202" style="position:absolute;left:359;top:701;width:2643;height:2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dl9M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WP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Z2X0wgAAANsAAAAPAAAAAAAAAAAAAAAAAJgCAABkcnMvZG93&#10;bnJldi54bWxQSwUGAAAAAAQABAD1AAAAhwMAAAAA&#10;" filled="f" stroked="f" strokeweight=".5pt">
                  <v:textbox>
                    <w:txbxContent>
                      <w:p w:rsidR="00A63B9D" w:rsidRPr="00CB7421" w:rsidRDefault="00A63B9D" w:rsidP="00A63B9D">
                        <w:pPr>
                          <w:rPr>
                            <w:rtl/>
                          </w:rPr>
                        </w:pPr>
                        <w:r>
                          <w:t>y</w:t>
                        </w:r>
                      </w:p>
                    </w:txbxContent>
                  </v:textbox>
                </v:shape>
                <v:oval id="Oval 29" o:spid="_x0000_s1047" style="position:absolute;left:17491;top:6974;width:1374;height:15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BaYcMA&#10;AADbAAAADwAAAGRycy9kb3ducmV2LnhtbESPT2vCQBTE74LfYXlCL1I39iAxdRNEUGxvVS/eHtmX&#10;P232bdhdk/TbdwuFHoeZ+Q2zKybTiYGcby0rWK8SEMSl1S3XCm7X43MKwgdkjZ1lUvBNHop8Ptth&#10;pu3IHzRcQi0ihH2GCpoQ+kxKXzZk0K9sTxy9yjqDIUpXS+1wjHDTyZck2UiDLceFBns6NFR+XR5G&#10;QZW+0fsyvR+3wzCyrT6NZ3dS6mkx7V9BBJrCf/ivfdYKNlv4/RJ/gM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BaYcMAAADbAAAADwAAAAAAAAAAAAAAAACYAgAAZHJzL2Rv&#10;d25yZXYueG1sUEsFBgAAAAAEAAQA9QAAAIgDAAAAAA==&#10;" fillcolor="#bcbcbc">
                  <v:fill color2="#ededed" rotate="t" angle="180" colors="0 #bcbcbc;22938f #d0d0d0;1 #ededed" focus="100%" type="gradient"/>
                  <v:shadow on="t" color="black" opacity="24903f" origin=",.5" offset="0,.55556mm"/>
                </v:oval>
                <v:shape id="Text Box 30" o:spid="_x0000_s1048" type="#_x0000_t202" style="position:absolute;left:16349;top:4448;width:3038;height:3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j/L8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j/L8MAAADbAAAADwAAAAAAAAAAAAAAAACYAgAAZHJzL2Rv&#10;d25yZXYueG1sUEsFBgAAAAAEAAQA9QAAAIgDAAAAAA==&#10;" filled="f" stroked="f" strokeweight=".5pt">
                  <v:textbox>
                    <w:txbxContent>
                      <w:p w:rsidR="00A63B9D" w:rsidRPr="00CB7421" w:rsidRDefault="00A63B9D" w:rsidP="00A63B9D">
                        <w:pPr>
                          <w:rPr>
                            <w:rtl/>
                          </w:rPr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Text Box 31" o:spid="_x0000_s1049" type="#_x0000_t202" style="position:absolute;left:6853;top:10287;width:5127;height:3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atMUA&#10;AADbAAAADwAAAGRycy9kb3ducmV2LnhtbESPQWvCQBSE74L/YXlCb7qJUCvRVUJAWooetF68PbPP&#10;JJh9m2a3Sdpf3xUKPQ4z8w2z3g6mFh21rrKsIJ5FIIhzqysuFJw/dtMlCOeRNdaWScE3OdhuxqM1&#10;Jtr2fKTu5AsRIOwSVFB63yRSurwkg25mG+Lg3Wxr0AfZFlK32Ae4qeU8ihbSYMVhocSGspLy++nL&#10;KHjPdgc8Xudm+VNnr/tb2nyeL89KPU2GdAXC0+D/w3/tN63gJ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Fq0xQAAANsAAAAPAAAAAAAAAAAAAAAAAJgCAABkcnMv&#10;ZG93bnJldi54bWxQSwUGAAAAAAQABAD1AAAAigMAAAAA&#10;" filled="f" stroked="f" strokeweight=".5pt">
                  <v:textbox>
                    <w:txbxContent>
                      <w:p w:rsidR="00A63B9D" w:rsidRPr="00CB7421" w:rsidRDefault="00A63B9D" w:rsidP="00A63B9D">
                        <w:pPr>
                          <w:rPr>
                            <w:rtl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Left Brace 32" o:spid="_x0000_s1050" type="#_x0000_t87" style="position:absolute;left:9742;top:2097;width:1901;height:15169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H7GMEA&#10;AADbAAAADwAAAGRycy9kb3ducmV2LnhtbESPQYvCMBSE74L/ITzBm6aKqHRNi+yyoMdVL3t7NM+2&#10;2LzUJKutv34jCB6HmfmG2eSdacSNnK8tK5hNExDEhdU1lwpOx+/JGoQPyBoby6SgJw95NhxsMNX2&#10;zj90O4RSRAj7FBVUIbSplL6oyKCf2pY4emfrDIYoXSm1w3uEm0bOk2QpDdYcFyps6bOi4nL4Mwp2&#10;YfG7vZ5055xeP8z+qy+TuldqPOq2HyACdeEdfrV3WsFqDs8v8QfI7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eR+xjBAAAA2wAAAA8AAAAAAAAAAAAAAAAAmAIAAGRycy9kb3du&#10;cmV2LnhtbFBLBQYAAAAABAAEAPUAAACGAwAAAAA=&#10;" adj="504,10883"/>
                <v:shape id="Straight Arrow Connector 34" o:spid="_x0000_s1051" type="#_x0000_t32" style="position:absolute;left:18295;top:7739;width:4125;height: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22/8cAAADbAAAADwAAAGRycy9kb3ducmV2LnhtbESPT2vCQBTE7wW/w/IEL6KbWlCJrtIK&#10;qUU9+O/g8ZF9JrHZtzG71bSfvlsQehxm5jfMdN6YUtyodoVlBc/9CARxanXBmYLjIemNQTiPrLG0&#10;TAq+ycF81nqaYqztnXd02/tMBAi7GBXk3lexlC7NyaDr24o4eGdbG/RB1pnUNd4D3JRyEEVDabDg&#10;sJBjRYuc0s/9l1Hwlqy669NoKa+b9WV8TNzP+3J7UKrTbl4nIDw1/j/8aH9oBaMX+PsSfo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rbb/xwAAANsAAAAPAAAAAAAA&#10;AAAAAAAAAKECAABkcnMvZG93bnJldi54bWxQSwUGAAAAAAQABAD5AAAAlQMAAAAA&#10;" strokecolor="windowText" strokeweight="1.5pt">
                  <v:stroke endarrow="open"/>
                </v:shape>
                <v:shape id="Text Box 35" o:spid="_x0000_s1052" type="#_x0000_t202" style="position:absolute;left:19022;top:4197;width:5127;height:30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5LM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8/ksxQAAANsAAAAPAAAAAAAAAAAAAAAAAJgCAABkcnMv&#10;ZG93bnJldi54bWxQSwUGAAAAAAQABAD1AAAAigMAAAAA&#10;" filled="f" stroked="f" strokeweight=".5pt">
                  <v:textbox>
                    <w:txbxContent>
                      <w:p w:rsidR="00A63B9D" w:rsidRPr="004C316A" w:rsidRDefault="00A63B9D" w:rsidP="00A63B9D">
                        <w:pPr>
                          <w:rPr>
                            <w:b/>
                            <w:bCs/>
                            <w:vertAlign w:val="subscript"/>
                            <w:rtl/>
                          </w:rPr>
                        </w:pPr>
                        <w:r w:rsidRPr="004C316A">
                          <w:rPr>
                            <w:b/>
                            <w:bCs/>
                          </w:rPr>
                          <w:t>v</w:t>
                        </w:r>
                        <w:r w:rsidRPr="004C316A">
                          <w:rPr>
                            <w:b/>
                            <w:bCs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15" o:spid="_x0000_s1053" type="#_x0000_t202" style="position:absolute;left:4403;top:12740;width:18859;height:2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e2ScMA&#10;AADbAAAADwAAAGRycy9kb3ducmV2LnhtbESP0WrCQBRE3wv+w3IF3+omYqtGV5FCsfgiRj/gkr1m&#10;g9m7Ibsx8e+7BaGPw8ycYTa7wdbiQa2vHCtIpwkI4sLpiksF18v3+xKED8gaa8ek4EkedtvR2wYz&#10;7Xo+0yMPpYgQ9hkqMCE0mZS+MGTRT11DHL2bay2GKNtS6hb7CLe1nCXJp7RYcVww2NCXoeKed1ZB&#10;teD02OXzQab96no5mcPp2R2UmoyH/RpEoCH8h1/tH61g8QF/X+IP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be2ScMAAADbAAAADwAAAAAAAAAAAAAAAACYAgAAZHJzL2Rv&#10;d25yZXYueG1sUEsFBgAAAAAEAAQA9QAAAIgDAAAAAA==&#10;" stroked="f">
                  <v:path arrowok="t"/>
                  <v:textbox inset="0,0,0,0">
                    <w:txbxContent>
                      <w:p w:rsidR="00A63B9D" w:rsidRPr="001E5443" w:rsidRDefault="00A63B9D" w:rsidP="00A63B9D">
                        <w:pPr>
                          <w:pStyle w:val="NormalWeb"/>
                          <w:bidi/>
                          <w:spacing w:before="0" w:beforeAutospacing="0" w:after="200" w:afterAutospacing="0"/>
                          <w:ind w:left="720" w:firstLine="720"/>
                          <w:rPr>
                            <w:rtl/>
                          </w:rPr>
                        </w:pPr>
                        <w:r w:rsidRPr="001E5443">
                          <w:rPr>
                            <w:rFonts w:ascii="Calibri" w:eastAsia="Calibri" w:hAnsi="Arial" w:cs="Arial"/>
                            <w:b/>
                            <w:bCs/>
                            <w:sz w:val="18"/>
                            <w:szCs w:val="18"/>
                            <w:rtl/>
                          </w:rPr>
                          <w:t xml:space="preserve">איור </w:t>
                        </w:r>
                        <w:r w:rsidRPr="001E5443">
                          <w:rPr>
                            <w:rFonts w:ascii="Calibri" w:eastAsia="Calibri" w:hAnsi="Calibri"/>
                            <w:b/>
                            <w:bCs/>
                            <w:rtl/>
                          </w:rPr>
                          <w:t>2</w:t>
                        </w:r>
                      </w:p>
                    </w:txbxContent>
                  </v:textbox>
                </v:shape>
                <w10:wrap anchorx="page"/>
                <w10:anchorlock/>
              </v:group>
            </w:pict>
          </mc:Fallback>
        </mc:AlternateContent>
      </w:r>
    </w:p>
    <w:p w:rsidR="009F7A1D" w:rsidRPr="00980927" w:rsidRDefault="001A75C1" w:rsidP="00831B72">
      <w:pPr>
        <w:pStyle w:val="a"/>
        <w:numPr>
          <w:ilvl w:val="0"/>
          <w:numId w:val="23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הוכח ש</w:t>
      </w:r>
      <w:r w:rsidR="009F7A1D" w:rsidRPr="00980927">
        <w:rPr>
          <w:rFonts w:asciiTheme="majorBidi" w:hAnsiTheme="majorBidi" w:cstheme="majorBidi"/>
          <w:rtl/>
        </w:rPr>
        <w:t xml:space="preserve">דרושה מהירות </w:t>
      </w:r>
      <w:r w:rsidR="009F7A1D" w:rsidRPr="00980927">
        <w:rPr>
          <w:rFonts w:asciiTheme="majorBidi" w:hAnsiTheme="majorBidi" w:cstheme="majorBidi"/>
        </w:rPr>
        <w:t>v</w:t>
      </w:r>
      <w:r w:rsidR="009F7A1D" w:rsidRPr="00980927">
        <w:rPr>
          <w:rFonts w:asciiTheme="majorBidi" w:hAnsiTheme="majorBidi" w:cstheme="majorBidi"/>
          <w:vertAlign w:val="subscript"/>
        </w:rPr>
        <w:t>0</w:t>
      </w:r>
      <w:r w:rsidR="009F7A1D" w:rsidRPr="00980927">
        <w:rPr>
          <w:rFonts w:asciiTheme="majorBidi" w:hAnsiTheme="majorBidi" w:cstheme="majorBidi"/>
          <w:rtl/>
        </w:rPr>
        <w:t xml:space="preserve"> השווה </w:t>
      </w:r>
      <w:r w:rsidR="008570C5" w:rsidRPr="00980927">
        <w:rPr>
          <w:rFonts w:asciiTheme="majorBidi" w:hAnsiTheme="majorBidi" w:cstheme="majorBidi"/>
          <w:rtl/>
        </w:rPr>
        <w:t xml:space="preserve"> </w:t>
      </w:r>
      <w:r w:rsidR="008570C5" w:rsidRPr="00980927">
        <w:rPr>
          <w:rFonts w:asciiTheme="majorBidi" w:hAnsiTheme="majorBidi" w:cstheme="majorBidi"/>
          <w:position w:val="-28"/>
        </w:rPr>
        <w:object w:dxaOrig="520" w:dyaOrig="720">
          <v:shape id="_x0000_i1027" type="#_x0000_t75" style="width:25.8pt;height:36pt" o:ole="">
            <v:imagedata r:id="rId13" o:title=""/>
          </v:shape>
          <o:OLEObject Type="Embed" ProgID="Equation.DSMT4" ShapeID="_x0000_i1027" DrawAspect="Content" ObjectID="_1465104863" r:id="rId14"/>
        </w:object>
      </w:r>
      <w:r w:rsidR="009F7A1D" w:rsidRPr="00980927">
        <w:rPr>
          <w:rFonts w:asciiTheme="majorBidi" w:hAnsiTheme="majorBidi" w:cstheme="majorBidi"/>
          <w:rtl/>
        </w:rPr>
        <w:fldChar w:fldCharType="begin"/>
      </w:r>
      <w:r w:rsidR="009F7A1D" w:rsidRPr="00980927">
        <w:rPr>
          <w:rFonts w:asciiTheme="majorBidi" w:hAnsiTheme="majorBidi" w:cstheme="majorBidi"/>
          <w:rtl/>
        </w:rPr>
        <w:instrText xml:space="preserve"> </w:instrText>
      </w:r>
      <w:r w:rsidR="009F7A1D" w:rsidRPr="00980927">
        <w:rPr>
          <w:rFonts w:asciiTheme="majorBidi" w:hAnsiTheme="majorBidi" w:cstheme="majorBidi"/>
        </w:rPr>
        <w:instrText>QUOTE</w:instrText>
      </w:r>
      <w:r w:rsidR="009F7A1D" w:rsidRPr="00980927">
        <w:rPr>
          <w:rFonts w:asciiTheme="majorBidi" w:hAnsiTheme="majorBidi" w:cstheme="majorBidi"/>
          <w:rtl/>
        </w:rPr>
        <w:instrText xml:space="preserve"> </w:instrText>
      </w:r>
      <m:oMath>
        <m:f>
          <m:fPr>
            <m:ctrlPr>
              <w:rPr>
                <w:rFonts w:ascii="Cambria Math" w:hAnsi="Cambria Math" w:cstheme="majorBidi"/>
                <w:iCs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</w:rPr>
                  <m:t>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theme="majorBidi"/>
                    <w:i/>
                    <w:iCs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ajorBidi"/>
                  </w:rPr>
                  <m:t>d</m:t>
                </m:r>
              </m:e>
            </m:rad>
          </m:den>
        </m:f>
      </m:oMath>
      <w:r w:rsidR="009F7A1D" w:rsidRPr="00980927">
        <w:rPr>
          <w:rFonts w:asciiTheme="majorBidi" w:hAnsiTheme="majorBidi" w:cstheme="majorBidi"/>
          <w:rtl/>
        </w:rPr>
        <w:instrText xml:space="preserve"> </w:instrText>
      </w:r>
      <w:r w:rsidR="009F7A1D" w:rsidRPr="00980927">
        <w:rPr>
          <w:rFonts w:asciiTheme="majorBidi" w:hAnsiTheme="majorBidi" w:cstheme="majorBidi"/>
          <w:rtl/>
        </w:rPr>
        <w:fldChar w:fldCharType="end"/>
      </w:r>
      <w:r w:rsidR="009F7A1D" w:rsidRPr="00980927">
        <w:rPr>
          <w:rFonts w:asciiTheme="majorBidi" w:hAnsiTheme="majorBidi" w:cstheme="majorBidi"/>
          <w:rtl/>
        </w:rPr>
        <w:t xml:space="preserve">  כדי שכדור</w:t>
      </w:r>
      <w:r w:rsidR="008570C5" w:rsidRPr="00980927">
        <w:rPr>
          <w:rFonts w:asciiTheme="majorBidi" w:hAnsiTheme="majorBidi" w:cstheme="majorBidi"/>
          <w:rtl/>
        </w:rPr>
        <w:t xml:space="preserve"> </w:t>
      </w:r>
      <w:r w:rsidR="009F7A1D" w:rsidRPr="00980927">
        <w:rPr>
          <w:rFonts w:asciiTheme="majorBidi" w:hAnsiTheme="majorBidi" w:cstheme="majorBidi"/>
          <w:rtl/>
        </w:rPr>
        <w:t>2</w:t>
      </w:r>
      <w:r w:rsidR="008570C5" w:rsidRPr="00980927">
        <w:rPr>
          <w:rFonts w:asciiTheme="majorBidi" w:hAnsiTheme="majorBidi" w:cstheme="majorBidi"/>
          <w:rtl/>
        </w:rPr>
        <w:t xml:space="preserve"> </w:t>
      </w:r>
      <w:r w:rsidR="009F7A1D" w:rsidRPr="00980927">
        <w:rPr>
          <w:rFonts w:asciiTheme="majorBidi" w:hAnsiTheme="majorBidi" w:cstheme="majorBidi"/>
          <w:rtl/>
        </w:rPr>
        <w:t xml:space="preserve">יגיע למרחק </w:t>
      </w:r>
      <w:r w:rsidR="009F7A1D" w:rsidRPr="00980927">
        <w:rPr>
          <w:rFonts w:asciiTheme="majorBidi" w:hAnsiTheme="majorBidi" w:cstheme="majorBidi"/>
        </w:rPr>
        <w:t>2d</w:t>
      </w:r>
      <w:r w:rsidR="009F7A1D" w:rsidRPr="00980927">
        <w:rPr>
          <w:rFonts w:asciiTheme="majorBidi" w:hAnsiTheme="majorBidi" w:cstheme="majorBidi"/>
          <w:rtl/>
        </w:rPr>
        <w:t xml:space="preserve"> מכדור1 וי</w:t>
      </w:r>
      <w:r w:rsidR="007C73B9" w:rsidRPr="00980927">
        <w:rPr>
          <w:rFonts w:asciiTheme="majorBidi" w:hAnsiTheme="majorBidi" w:cstheme="majorBidi"/>
          <w:rtl/>
        </w:rPr>
        <w:t>י</w:t>
      </w:r>
      <w:r w:rsidR="009F7A1D" w:rsidRPr="00980927">
        <w:rPr>
          <w:rFonts w:asciiTheme="majorBidi" w:hAnsiTheme="majorBidi" w:cstheme="majorBidi"/>
          <w:rtl/>
        </w:rPr>
        <w:t>עצר שם רגעית (לפני חזרתו).</w:t>
      </w:r>
    </w:p>
    <w:p w:rsidR="00D23847" w:rsidRPr="00980927" w:rsidRDefault="009F7A1D" w:rsidP="00D23847">
      <w:pPr>
        <w:pStyle w:val="a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מהן היחידות של</w:t>
      </w:r>
      <w:r w:rsidR="006523F3" w:rsidRPr="00980927">
        <w:rPr>
          <w:rFonts w:asciiTheme="majorBidi" w:hAnsiTheme="majorBidi" w:cstheme="majorBidi"/>
          <w:rtl/>
        </w:rPr>
        <w:t xml:space="preserve"> המספר</w:t>
      </w:r>
      <w:r w:rsidR="008570C5" w:rsidRPr="00980927">
        <w:rPr>
          <w:rFonts w:asciiTheme="majorBidi" w:hAnsiTheme="majorBidi" w:cstheme="majorBidi"/>
          <w:rtl/>
        </w:rPr>
        <w:t xml:space="preserve"> </w:t>
      </w:r>
      <w:r w:rsidR="008570C5" w:rsidRPr="00980927">
        <w:rPr>
          <w:rFonts w:asciiTheme="majorBidi" w:hAnsiTheme="majorBidi" w:cstheme="majorBidi"/>
          <w:position w:val="-6"/>
        </w:rPr>
        <w:object w:dxaOrig="480" w:dyaOrig="340">
          <v:shape id="_x0000_i1028" type="#_x0000_t75" style="width:24.2pt;height:17.2pt" o:ole="">
            <v:imagedata r:id="rId15" o:title=""/>
          </v:shape>
          <o:OLEObject Type="Embed" ProgID="Equation.DSMT4" ShapeID="_x0000_i1028" DrawAspect="Content" ObjectID="_1465104864" r:id="rId16"/>
        </w:object>
      </w:r>
      <w:r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fldChar w:fldCharType="begin"/>
      </w:r>
      <w:r w:rsidRPr="00980927">
        <w:rPr>
          <w:rFonts w:asciiTheme="majorBidi" w:hAnsiTheme="majorBidi" w:cstheme="majorBidi"/>
          <w:rtl/>
        </w:rPr>
        <w:instrText xml:space="preserve"> </w:instrText>
      </w:r>
      <w:r w:rsidRPr="00980927">
        <w:rPr>
          <w:rFonts w:asciiTheme="majorBidi" w:hAnsiTheme="majorBidi" w:cstheme="majorBidi"/>
        </w:rPr>
        <w:instrText>QUOTE</w:instrText>
      </w:r>
      <w:r w:rsidRPr="00980927">
        <w:rPr>
          <w:rFonts w:asciiTheme="majorBidi" w:hAnsiTheme="majorBidi" w:cstheme="majorBidi"/>
          <w:rtl/>
        </w:rPr>
        <w:instrText xml:space="preserve"> </w:instrText>
      </w:r>
      <m:oMath>
        <m:r>
          <m:rPr>
            <m:sty m:val="p"/>
          </m:rPr>
          <w:rPr>
            <w:rFonts w:ascii="Cambria Math" w:hAnsi="Cambria Math" w:cstheme="majorBidi"/>
          </w:rPr>
          <m:t>3</m:t>
        </m:r>
        <m:rad>
          <m:radPr>
            <m:degHide m:val="1"/>
            <m:ctrlPr>
              <w:rPr>
                <w:rFonts w:ascii="Cambria Math" w:hAnsi="Cambria Math" w:cstheme="majorBidi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ajorBidi"/>
              </w:rPr>
              <m:t>2</m:t>
            </m:r>
          </m:e>
        </m:rad>
      </m:oMath>
      <w:r w:rsidRPr="00980927">
        <w:rPr>
          <w:rFonts w:asciiTheme="majorBidi" w:hAnsiTheme="majorBidi" w:cstheme="majorBidi"/>
          <w:rtl/>
        </w:rPr>
        <w:instrText xml:space="preserve"> </w:instrText>
      </w:r>
      <w:r w:rsidRPr="00980927">
        <w:rPr>
          <w:rFonts w:asciiTheme="majorBidi" w:hAnsiTheme="majorBidi" w:cstheme="majorBidi"/>
          <w:rtl/>
        </w:rPr>
        <w:fldChar w:fldCharType="end"/>
      </w:r>
      <w:r w:rsidRPr="00980927">
        <w:rPr>
          <w:rFonts w:asciiTheme="majorBidi" w:hAnsiTheme="majorBidi" w:cstheme="majorBidi"/>
          <w:rtl/>
        </w:rPr>
        <w:t xml:space="preserve"> במונה</w:t>
      </w:r>
      <w:r w:rsidR="00032F4E" w:rsidRPr="00980927">
        <w:rPr>
          <w:rFonts w:asciiTheme="majorBidi" w:hAnsiTheme="majorBidi" w:cstheme="majorBidi"/>
          <w:rtl/>
        </w:rPr>
        <w:t xml:space="preserve"> הביטוי של </w:t>
      </w:r>
      <w:r w:rsidR="00032F4E" w:rsidRPr="00980927">
        <w:rPr>
          <w:rFonts w:asciiTheme="majorBidi" w:hAnsiTheme="majorBidi" w:cstheme="majorBidi"/>
        </w:rPr>
        <w:t>v</w:t>
      </w:r>
      <w:r w:rsidR="00032F4E" w:rsidRPr="00980927">
        <w:rPr>
          <w:rFonts w:asciiTheme="majorBidi" w:hAnsiTheme="majorBidi" w:cstheme="majorBidi"/>
          <w:vertAlign w:val="subscript"/>
        </w:rPr>
        <w:t>0</w:t>
      </w:r>
      <w:r w:rsidR="00032F4E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>?</w:t>
      </w:r>
      <w:r w:rsidR="00B6603A" w:rsidRPr="00980927">
        <w:rPr>
          <w:rFonts w:asciiTheme="majorBidi" w:hAnsiTheme="majorBidi" w:cstheme="majorBidi"/>
          <w:noProof/>
          <w:rtl/>
        </w:rPr>
        <w:t xml:space="preserve"> </w:t>
      </w:r>
    </w:p>
    <w:p w:rsidR="009F7A1D" w:rsidRPr="00980927" w:rsidRDefault="00E841DD" w:rsidP="00E7432D">
      <w:pPr>
        <w:pStyle w:val="a"/>
        <w:numPr>
          <w:ilvl w:val="0"/>
          <w:numId w:val="0"/>
        </w:numPr>
        <w:ind w:left="7200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noProof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0C8335E" wp14:editId="6B676261">
                <wp:simplePos x="0" y="0"/>
                <wp:positionH relativeFrom="column">
                  <wp:posOffset>57150</wp:posOffset>
                </wp:positionH>
                <wp:positionV relativeFrom="paragraph">
                  <wp:posOffset>419735</wp:posOffset>
                </wp:positionV>
                <wp:extent cx="1816100" cy="243840"/>
                <wp:effectExtent l="0" t="0" r="20955" b="12700"/>
                <wp:wrapTopAndBottom/>
                <wp:docPr id="556" name="Text Box 5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6100" cy="24384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6603A" w:rsidRPr="006C5F7F" w:rsidRDefault="00B6603A" w:rsidP="00B6603A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 w:rsidRPr="006C5F7F">
                              <w:rPr>
                                <w:rFonts w:asciiTheme="majorBidi" w:hAnsiTheme="majorBidi" w:cstheme="majorBidi"/>
                                <w:b/>
                                <w:bCs/>
                                <w:rtl/>
                              </w:rPr>
                              <w:t xml:space="preserve">המשך 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rtl/>
                              </w:rPr>
                              <w:t xml:space="preserve">השאלה </w:t>
                            </w:r>
                            <w:r w:rsidRPr="006C5F7F">
                              <w:rPr>
                                <w:rFonts w:asciiTheme="majorBidi" w:hAnsiTheme="majorBidi" w:cstheme="majorBidi"/>
                                <w:b/>
                                <w:bCs/>
                                <w:rtl/>
                              </w:rPr>
                              <w:t>בעמוד הב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72000" tIns="36000" rIns="72000" bIns="36000" numCol="1" spcCol="0" rtlCol="1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6" o:spid="_x0000_s1054" type="#_x0000_t202" style="position:absolute;left:0;text-align:left;margin-left:4.5pt;margin-top:33.05pt;width:143pt;height:19.2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" filled="f" strokecolor="black [3213]" strokeweight=".5pt">
                <v:textbox style="mso-fit-shape-to-text:t" inset="2mm,1mm,2mm,1mm">
                  <w:txbxContent>
                    <w:p w:rsidR="00B6603A" w:rsidRPr="006C5F7F" w:rsidRDefault="00B6603A" w:rsidP="00B6603A">
                      <w:pPr>
                        <w:rPr>
                          <w:rFonts w:asciiTheme="majorBidi" w:hAnsiTheme="majorBidi" w:cstheme="majorBidi"/>
                          <w:b/>
                          <w:bCs/>
                        </w:rPr>
                      </w:pPr>
                      <w:r w:rsidRPr="006C5F7F">
                        <w:rPr>
                          <w:rFonts w:asciiTheme="majorBidi" w:hAnsiTheme="majorBidi" w:cstheme="majorBidi"/>
                          <w:b/>
                          <w:bCs/>
                          <w:rtl/>
                        </w:rPr>
                        <w:t xml:space="preserve">המשך 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rtl/>
                        </w:rPr>
                        <w:t xml:space="preserve">השאלה </w:t>
                      </w:r>
                      <w:r w:rsidRPr="006C5F7F">
                        <w:rPr>
                          <w:rFonts w:asciiTheme="majorBidi" w:hAnsiTheme="majorBidi" w:cstheme="majorBidi"/>
                          <w:b/>
                          <w:bCs/>
                          <w:rtl/>
                        </w:rPr>
                        <w:t>בעמוד הבא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D23847" w:rsidRPr="00980927">
        <w:rPr>
          <w:rFonts w:asciiTheme="majorBidi" w:hAnsiTheme="majorBidi" w:cstheme="majorBidi"/>
          <w:rtl/>
        </w:rPr>
        <w:t>(</w:t>
      </w:r>
      <m:oMath>
        <m:r>
          <w:rPr>
            <w:rFonts w:ascii="Cambria Math" w:hAnsi="Cambria Math" w:cstheme="majorBidi"/>
          </w:rPr>
          <m:t>11</m:t>
        </m:r>
        <m:box>
          <m:boxPr>
            <m:ctrlPr>
              <w:rPr>
                <w:rFonts w:ascii="Cambria Math" w:hAnsi="Cambria Math" w:cstheme="majorBidi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w:rPr>
                    <w:rFonts w:ascii="Cambria Math" w:hAnsi="Cambria Math" w:cstheme="majorBidi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</w:rPr>
                  <m:t>3</m:t>
                </m:r>
              </m:den>
            </m:f>
          </m:e>
        </m:box>
      </m:oMath>
      <w:r w:rsidR="00E7432D" w:rsidRPr="00980927">
        <w:rPr>
          <w:rFonts w:asciiTheme="majorBidi" w:hAnsiTheme="majorBidi" w:cstheme="majorBidi"/>
          <w:rtl/>
        </w:rPr>
        <w:t xml:space="preserve"> </w:t>
      </w:r>
      <w:r w:rsidR="00D23847" w:rsidRPr="00980927">
        <w:rPr>
          <w:rFonts w:asciiTheme="majorBidi" w:hAnsiTheme="majorBidi" w:cstheme="majorBidi"/>
          <w:rtl/>
        </w:rPr>
        <w:t>נקודות)</w:t>
      </w:r>
    </w:p>
    <w:p w:rsidR="00A63B9D" w:rsidRPr="00980927" w:rsidRDefault="009F7A1D" w:rsidP="00D72755">
      <w:pPr>
        <w:pStyle w:val="a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lastRenderedPageBreak/>
        <w:t>מחזירים את שני הכדורים למקומותיהם</w:t>
      </w:r>
      <w:r w:rsidR="00786C9E" w:rsidRPr="00980927">
        <w:rPr>
          <w:rFonts w:asciiTheme="majorBidi" w:hAnsiTheme="majorBidi" w:cstheme="majorBidi"/>
          <w:rtl/>
        </w:rPr>
        <w:t>,</w:t>
      </w:r>
      <w:r w:rsidRPr="00980927">
        <w:rPr>
          <w:rFonts w:asciiTheme="majorBidi" w:hAnsiTheme="majorBidi" w:cstheme="majorBidi"/>
          <w:rtl/>
        </w:rPr>
        <w:t xml:space="preserve"> כמו באיור 3 , </w:t>
      </w:r>
      <w:r w:rsidR="00B00BEA" w:rsidRPr="00980927">
        <w:rPr>
          <w:rFonts w:asciiTheme="majorBidi" w:hAnsiTheme="majorBidi" w:cstheme="majorBidi"/>
          <w:rtl/>
        </w:rPr>
        <w:t>מקבעים</w:t>
      </w:r>
      <w:r w:rsidRPr="00980927">
        <w:rPr>
          <w:rFonts w:asciiTheme="majorBidi" w:hAnsiTheme="majorBidi" w:cstheme="majorBidi"/>
          <w:rtl/>
        </w:rPr>
        <w:t xml:space="preserve"> את כדור</w:t>
      </w:r>
      <w:r w:rsidRPr="00980927">
        <w:rPr>
          <w:rFonts w:asciiTheme="majorBidi" w:hAnsiTheme="majorBidi" w:cstheme="majorBidi"/>
        </w:rPr>
        <w:t>1</w:t>
      </w:r>
      <w:r w:rsidRPr="00980927">
        <w:rPr>
          <w:rFonts w:asciiTheme="majorBidi" w:hAnsiTheme="majorBidi" w:cstheme="majorBidi"/>
          <w:rtl/>
        </w:rPr>
        <w:t xml:space="preserve"> בראשית </w:t>
      </w:r>
      <w:r w:rsidR="00786C9E" w:rsidRPr="00980927">
        <w:rPr>
          <w:rFonts w:asciiTheme="majorBidi" w:hAnsiTheme="majorBidi" w:cstheme="majorBidi"/>
          <w:rtl/>
        </w:rPr>
        <w:t>הצירים</w:t>
      </w:r>
      <w:r w:rsidR="00B00BEA" w:rsidRPr="00980927">
        <w:rPr>
          <w:rFonts w:asciiTheme="majorBidi" w:hAnsiTheme="majorBidi" w:cstheme="majorBidi"/>
          <w:rtl/>
        </w:rPr>
        <w:t>, כך שאינו יכול לנוע,</w:t>
      </w:r>
      <w:r w:rsidR="00786C9E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>וב</w:t>
      </w:r>
      <w:r w:rsidR="00786C9E" w:rsidRPr="00980927">
        <w:rPr>
          <w:rFonts w:asciiTheme="majorBidi" w:hAnsiTheme="majorBidi" w:cstheme="majorBidi"/>
          <w:rtl/>
        </w:rPr>
        <w:t xml:space="preserve">רגע </w:t>
      </w:r>
      <w:r w:rsidRPr="00980927">
        <w:rPr>
          <w:rFonts w:asciiTheme="majorBidi" w:hAnsiTheme="majorBidi" w:cstheme="majorBidi"/>
        </w:rPr>
        <w:t>t=0</w:t>
      </w:r>
      <w:r w:rsidRPr="00980927">
        <w:rPr>
          <w:rFonts w:asciiTheme="majorBidi" w:hAnsiTheme="majorBidi" w:cstheme="majorBidi"/>
          <w:rtl/>
        </w:rPr>
        <w:t xml:space="preserve"> מקנים לכדור</w:t>
      </w:r>
      <w:r w:rsidR="00B00BEA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</w:rPr>
        <w:t>2</w:t>
      </w:r>
      <w:r w:rsidRPr="00980927">
        <w:rPr>
          <w:rFonts w:asciiTheme="majorBidi" w:hAnsiTheme="majorBidi" w:cstheme="majorBidi"/>
          <w:rtl/>
        </w:rPr>
        <w:t xml:space="preserve"> מהירות התחלתית </w:t>
      </w:r>
      <w:r w:rsidR="00D72755" w:rsidRPr="00980927">
        <w:rPr>
          <w:rFonts w:asciiTheme="majorBidi" w:hAnsiTheme="majorBidi" w:cstheme="majorBidi"/>
          <w:position w:val="-28"/>
        </w:rPr>
        <w:object w:dxaOrig="520" w:dyaOrig="720">
          <v:shape id="_x0000_i1029" type="#_x0000_t75" style="width:25.8pt;height:36pt" o:ole="">
            <v:imagedata r:id="rId13" o:title=""/>
          </v:shape>
          <o:OLEObject Type="Embed" ProgID="Equation.DSMT4" ShapeID="_x0000_i1029" DrawAspect="Content" ObjectID="_1465104865" r:id="rId17"/>
        </w:object>
      </w:r>
      <w:r w:rsidR="00754048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 xml:space="preserve">בכיוון ציר </w:t>
      </w:r>
      <w:r w:rsidRPr="00980927">
        <w:rPr>
          <w:rFonts w:asciiTheme="majorBidi" w:hAnsiTheme="majorBidi" w:cstheme="majorBidi"/>
        </w:rPr>
        <w:t>y</w:t>
      </w:r>
      <w:r w:rsidRPr="00980927">
        <w:rPr>
          <w:rFonts w:asciiTheme="majorBidi" w:hAnsiTheme="majorBidi" w:cstheme="majorBidi"/>
          <w:rtl/>
        </w:rPr>
        <w:t xml:space="preserve"> החיובי</w:t>
      </w:r>
      <w:r w:rsidR="00786C9E" w:rsidRPr="00980927">
        <w:rPr>
          <w:rFonts w:asciiTheme="majorBidi" w:hAnsiTheme="majorBidi" w:cstheme="majorBidi"/>
          <w:rtl/>
        </w:rPr>
        <w:t>.</w:t>
      </w:r>
    </w:p>
    <w:p w:rsidR="009F7A1D" w:rsidRPr="00980927" w:rsidRDefault="00A63B9D" w:rsidP="006B7B60">
      <w:pPr>
        <w:pStyle w:val="a3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lang w:eastAsia="en-US"/>
        </w:rPr>
        <mc:AlternateContent>
          <mc:Choice Requires="wpc">
            <w:drawing>
              <wp:inline distT="0" distB="0" distL="0" distR="0" wp14:anchorId="78361D25" wp14:editId="4F0902A9">
                <wp:extent cx="2486660" cy="1856740"/>
                <wp:effectExtent l="0" t="0" r="0" b="0"/>
                <wp:docPr id="164" name="Canvas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74" name="Straight Arrow Connector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522605" y="218440"/>
                            <a:ext cx="0" cy="1144905"/>
                          </a:xfrm>
                          <a:prstGeom prst="straightConnector1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Straight Arrow Connector 37"/>
                        <wps:cNvCnPr>
                          <a:cxnSpLocks noChangeShapeType="1"/>
                        </wps:cNvCnPr>
                        <wps:spPr bwMode="auto">
                          <a:xfrm>
                            <a:off x="206375" y="888365"/>
                            <a:ext cx="2186940" cy="10795"/>
                          </a:xfrm>
                          <a:prstGeom prst="straightConnector1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438785" y="821690"/>
                            <a:ext cx="137795" cy="15367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BCBCBC"/>
                              </a:gs>
                              <a:gs pos="35001">
                                <a:srgbClr val="D0D0D0"/>
                              </a:gs>
                              <a:gs pos="100000">
                                <a:srgbClr val="EDEDED"/>
                              </a:gs>
                            </a:gsLst>
                            <a:lin ang="16200000" scaled="1"/>
                          </a:gra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77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36195" y="573405"/>
                            <a:ext cx="512445" cy="24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3B9D" w:rsidRPr="00CB7421" w:rsidRDefault="00A63B9D" w:rsidP="00A63B9D">
                              <w:pPr>
                                <w:rPr>
                                  <w:rtl/>
                                </w:rPr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2183130" y="945515"/>
                            <a:ext cx="264160" cy="24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3B9D" w:rsidRPr="00CB7421" w:rsidRDefault="00A63B9D" w:rsidP="00A63B9D">
                              <w:pPr>
                                <w:rPr>
                                  <w:rtl/>
                                </w:rPr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74625" y="123190"/>
                            <a:ext cx="264160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3B9D" w:rsidRPr="00CB7421" w:rsidRDefault="00A63B9D" w:rsidP="00A63B9D">
                              <w:pPr>
                                <w:rPr>
                                  <w:rtl/>
                                </w:rPr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Oval 42"/>
                        <wps:cNvSpPr>
                          <a:spLocks noChangeArrowheads="1"/>
                        </wps:cNvSpPr>
                        <wps:spPr bwMode="auto">
                          <a:xfrm>
                            <a:off x="1960880" y="821690"/>
                            <a:ext cx="137160" cy="15367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BCBCBC"/>
                              </a:gs>
                              <a:gs pos="35001">
                                <a:srgbClr val="D0D0D0"/>
                              </a:gs>
                              <a:gs pos="100000">
                                <a:srgbClr val="EDEDED"/>
                              </a:gs>
                            </a:gsLst>
                            <a:lin ang="16200000" scaled="1"/>
                          </a:gra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81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692275" y="660400"/>
                            <a:ext cx="278765" cy="302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3B9D" w:rsidRPr="00CB7421" w:rsidRDefault="00A63B9D" w:rsidP="00A63B9D">
                              <w:pPr>
                                <w:rPr>
                                  <w:rtl/>
                                </w:rPr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892626" y="1175744"/>
                            <a:ext cx="512445" cy="302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3B9D" w:rsidRPr="00CB7421" w:rsidRDefault="00A63B9D" w:rsidP="00A63B9D">
                              <w:pPr>
                                <w:rPr>
                                  <w:rtl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Left Brace 45"/>
                        <wps:cNvSpPr>
                          <a:spLocks/>
                        </wps:cNvSpPr>
                        <wps:spPr bwMode="auto">
                          <a:xfrm rot="16200000">
                            <a:off x="1186022" y="334487"/>
                            <a:ext cx="189865" cy="1516696"/>
                          </a:xfrm>
                          <a:prstGeom prst="leftBrace">
                            <a:avLst>
                              <a:gd name="adj1" fmla="val 39313"/>
                              <a:gd name="adj2" fmla="val 50384"/>
                            </a:avLst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12" name="Straight Arrow Connector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2040890" y="568960"/>
                            <a:ext cx="0" cy="329565"/>
                          </a:xfrm>
                          <a:prstGeom prst="straightConnector1">
                            <a:avLst/>
                          </a:prstGeom>
                          <a:noFill/>
                          <a:ln w="1905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692275" y="356870"/>
                            <a:ext cx="512445" cy="303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3B9D" w:rsidRPr="004C316A" w:rsidRDefault="00A63B9D" w:rsidP="00A63B9D">
                              <w:pPr>
                                <w:rPr>
                                  <w:b/>
                                  <w:bCs/>
                                  <w:vertAlign w:val="subscript"/>
                                  <w:rtl/>
                                </w:rPr>
                              </w:pPr>
                              <w:r w:rsidRPr="004C316A">
                                <w:rPr>
                                  <w:b/>
                                  <w:bCs/>
                                </w:rPr>
                                <w:t>v</w:t>
                              </w:r>
                              <w:r w:rsidRPr="004C316A">
                                <w:rPr>
                                  <w:b/>
                                  <w:bCs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891540" y="1503680"/>
                            <a:ext cx="1294765" cy="3009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63B9D" w:rsidRPr="00581F9B" w:rsidRDefault="00A63B9D" w:rsidP="00A63B9D">
                              <w:pPr>
                                <w:pStyle w:val="Caption"/>
                                <w:ind w:left="720" w:firstLine="720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color w:val="auto"/>
                                  <w:sz w:val="24"/>
                                  <w:szCs w:val="24"/>
                                  <w:rtl/>
                                </w:rPr>
                              </w:pPr>
                              <w:r w:rsidRPr="00581F9B">
                                <w:rPr>
                                  <w:rFonts w:hint="cs"/>
                                  <w:color w:val="auto"/>
                                  <w:rtl/>
                                </w:rPr>
                                <w:t>איור</w:t>
                              </w:r>
                              <w:r w:rsidRPr="00581F9B">
                                <w:rPr>
                                  <w:color w:val="auto"/>
                                  <w:rtl/>
                                </w:rPr>
                                <w:t xml:space="preserve"> </w:t>
                              </w:r>
                              <w:r w:rsidRPr="00581F9B">
                                <w:rPr>
                                  <w:rFonts w:hint="cs"/>
                                  <w:color w:val="auto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8" o:spid="_x0000_s1055" editas="canvas" style="width:195.8pt;height:146.2pt;mso-position-horizontal-relative:char;mso-position-vertical-relative:line" coordsize="24866,18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">
                <v:shape id="_x0000_s1056" type="#_x0000_t75" style="position:absolute;width:24866;height:18567;visibility:visible;mso-wrap-style:square">
                  <v:fill o:detectmouseclick="t"/>
                  <v:path o:connecttype="none"/>
                </v:shape>
                <v:shape id="Straight Arrow Connector 36" o:spid="_x0000_s1057" type="#_x0000_t32" style="position:absolute;left:5226;top:2184;width:0;height:114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/7KMcAAADcAAAADwAAAGRycy9kb3ducmV2LnhtbESPQWvCQBSE70L/w/IEL6KbalFJ3YQi&#10;CKUURNtLb4/sSzaYfZtm1xj767uFgsdhZr5htvlgG9FT52vHCh7nCQjiwumaKwWfH/vZBoQPyBob&#10;x6TgRh7y7GG0xVS7Kx+pP4VKRAj7FBWYENpUSl8YsujnriWOXuk6iyHKrpK6w2uE20YukmQlLdYc&#10;Fwy2tDNUnE8Xq2B6/Kqrsry83/zy57BJ3g7fpuiVmoyHl2cQgYZwD/+3X7WC5foJ/s7EIy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f/soxwAAANwAAAAPAAAAAAAA&#10;AAAAAAAAAKECAABkcnMvZG93bnJldi54bWxQSwUGAAAAAAQABAD5AAAAlQMAAAAA&#10;">
                  <v:stroke endarrow="open"/>
                </v:shape>
                <v:shape id="Straight Arrow Connector 37" o:spid="_x0000_s1058" type="#_x0000_t32" style="position:absolute;left:2063;top:8883;width:21870;height:1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3tR8UAAADcAAAADwAAAGRycy9kb3ducmV2LnhtbESPT2vCQBTE7wW/w/IKvZS6MeIfUlcR&#10;wSr0ZCx4fWRfssHs25BdY/rtu4LQ4zAzv2FWm8E2oqfO144VTMYJCOLC6ZorBT/n/ccShA/IGhvH&#10;pOCXPGzWo5cVZtrd+UR9HioRIewzVGBCaDMpfWHIoh+7ljh6pesshii7SuoO7xFuG5kmyVxarDku&#10;GGxpZ6i45jeroEw1Td6vF3NYzLDcfU/Tvm++lHp7HbafIAIN4T/8bB+1guliBo8z8Qj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t3tR8UAAADcAAAADwAAAAAAAAAA&#10;AAAAAAChAgAAZHJzL2Rvd25yZXYueG1sUEsFBgAAAAAEAAQA+QAAAJMDAAAAAA==&#10;">
                  <v:stroke endarrow="open"/>
                </v:shape>
                <v:oval id="Oval 38" o:spid="_x0000_s1059" style="position:absolute;left:4387;top:8216;width:1378;height:15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CTYsQA&#10;AADcAAAADwAAAGRycy9kb3ducmV2LnhtbESPT2vCQBTE70K/w/IKXqRuqqBp6iqlYFFvpr309si+&#10;/Gmzb8PuNkm/vSsIHoeZ+Q2z2Y2mFT0531hW8DxPQBAXVjdcKfj63D+lIHxA1thaJgX/5GG3fZhs&#10;MNN24DP1eahEhLDPUEEdQpdJ6YuaDPq57YijV1pnMETpKqkdDhFuWrlIkpU02HBcqLGj95qK3/zP&#10;KCjTI51m6ff+pe8HtuWP8ew+lJo+jm+vIAKN4R6+tQ9awXK9guuZeATk9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Ak2LEAAAA3AAAAA8AAAAAAAAAAAAAAAAAmAIAAGRycy9k&#10;b3ducmV2LnhtbFBLBQYAAAAABAAEAPUAAACJAwAAAAA=&#10;" fillcolor="#bcbcbc">
                  <v:fill color2="#ededed" rotate="t" angle="180" colors="0 #bcbcbc;22938f #d0d0d0;1 #ededed" focus="100%" type="gradient"/>
                  <v:shadow on="t" color="black" opacity="24903f" origin=",.5" offset="0,.55556mm"/>
                </v:oval>
                <v:shape id="Text Box 39" o:spid="_x0000_s1060" type="#_x0000_t202" style="position:absolute;left:361;top:5734;width:5125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+P68YA&#10;AADcAAAADwAAAGRycy9kb3ducmV2LnhtbESPT4vCMBTE78J+h/CEvWmq4h+qUaQgiqwHXS/ens2z&#10;LTYv3SardT+9EYQ9DjPzG2a2aEwpblS7wrKCXjcCQZxaXXCm4Pi96kxAOI+ssbRMCh7kYDH/aM0w&#10;1vbOe7odfCYChF2MCnLvq1hKl+Zk0HVtRRy8i60N+iDrTOoa7wFuStmPopE0WHBYyLGiJKf0evg1&#10;CrbJaof7c99M/spk/XVZVj/H01Cpz3aznILw1Pj/8Lu90QoG4zG8zoQjIOd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7+P68YAAADcAAAADwAAAAAAAAAAAAAAAACYAgAAZHJz&#10;L2Rvd25yZXYueG1sUEsFBgAAAAAEAAQA9QAAAIsDAAAAAA==&#10;" filled="f" stroked="f" strokeweight=".5pt">
                  <v:textbox>
                    <w:txbxContent>
                      <w:p w:rsidR="00A63B9D" w:rsidRPr="00CB7421" w:rsidRDefault="00A63B9D" w:rsidP="00A63B9D">
                        <w:pPr>
                          <w:rPr>
                            <w:rtl/>
                          </w:rPr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40" o:spid="_x0000_s1061" type="#_x0000_t202" style="position:absolute;left:21831;top:9455;width:2641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Abmc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iMwtp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IBuZwgAAANwAAAAPAAAAAAAAAAAAAAAAAJgCAABkcnMvZG93&#10;bnJldi54bWxQSwUGAAAAAAQABAD1AAAAhwMAAAAA&#10;" filled="f" stroked="f" strokeweight=".5pt">
                  <v:textbox>
                    <w:txbxContent>
                      <w:p w:rsidR="00A63B9D" w:rsidRPr="00CB7421" w:rsidRDefault="00A63B9D" w:rsidP="00A63B9D">
                        <w:pPr>
                          <w:rPr>
                            <w:rtl/>
                          </w:rPr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41" o:spid="_x0000_s1062" type="#_x0000_t202" style="position:absolute;left:1746;top:1231;width:2641;height:2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y+As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1svgLHAAAA3AAAAA8AAAAAAAAAAAAAAAAAmAIAAGRy&#10;cy9kb3ducmV2LnhtbFBLBQYAAAAABAAEAPUAAACMAwAAAAA=&#10;" filled="f" stroked="f" strokeweight=".5pt">
                  <v:textbox>
                    <w:txbxContent>
                      <w:p w:rsidR="00A63B9D" w:rsidRPr="00CB7421" w:rsidRDefault="00A63B9D" w:rsidP="00A63B9D">
                        <w:pPr>
                          <w:rPr>
                            <w:rtl/>
                          </w:rPr>
                        </w:pPr>
                        <w:r>
                          <w:t>y</w:t>
                        </w:r>
                      </w:p>
                    </w:txbxContent>
                  </v:textbox>
                </v:shape>
                <v:oval id="Oval 42" o:spid="_x0000_s1063" style="position:absolute;left:19608;top:8216;width:1372;height:15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DeqsEA&#10;AADcAAAADwAAAGRycy9kb3ducmV2LnhtbERPu2rDMBTdA/0HcQtdQiKnheC4kU0JpCTd4nTpdrGu&#10;H611ZSTVdv4+GgodD+e9L2bTi5Gc7ywr2KwTEMSV1R03Cj6vx1UKwgdkjb1lUnAjD0X+sNhjpu3E&#10;FxrL0IgYwj5DBW0IQyalr1oy6Nd2II5cbZ3BEKFrpHY4xXDTy+ck2UqDHceGFgc6tFT9lL9GQZ2e&#10;6WOZfh134zixrb+NZ/eu1NPj/PYKItAc/sV/7pNW8JLG+fFMPAIyv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w3qrBAAAA3AAAAA8AAAAAAAAAAAAAAAAAmAIAAGRycy9kb3du&#10;cmV2LnhtbFBLBQYAAAAABAAEAPUAAACGAwAAAAA=&#10;" fillcolor="#bcbcbc">
                  <v:fill color2="#ededed" rotate="t" angle="180" colors="0 #bcbcbc;22938f #d0d0d0;1 #ededed" focus="100%" type="gradient"/>
                  <v:shadow on="t" color="black" opacity="24903f" origin=",.5" offset="0,.55556mm"/>
                </v:oval>
                <v:shape id="Text Box 43" o:spid="_x0000_s1064" type="#_x0000_t202" style="position:absolute;left:16922;top:6604;width:2788;height:30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/CI8YA&#10;AADcAAAADwAAAGRycy9kb3ducmV2LnhtbESPQWvCQBSE70L/w/IKvelGiy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/CI8YAAADcAAAADwAAAAAAAAAAAAAAAACYAgAAZHJz&#10;L2Rvd25yZXYueG1sUEsFBgAAAAAEAAQA9QAAAIsDAAAAAA==&#10;" filled="f" stroked="f" strokeweight=".5pt">
                  <v:textbox>
                    <w:txbxContent>
                      <w:p w:rsidR="00A63B9D" w:rsidRPr="00CB7421" w:rsidRDefault="00A63B9D" w:rsidP="00A63B9D">
                        <w:pPr>
                          <w:rPr>
                            <w:rtl/>
                          </w:rPr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Text Box 44" o:spid="_x0000_s1065" type="#_x0000_t202" style="position:absolute;left:8926;top:11757;width:5124;height:3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1cVMcA&#10;AADcAAAADwAAAGRycy9kb3ducmV2LnhtbESPT2vCQBTE74V+h+UVeqsbU1p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YdXFTHAAAA3AAAAA8AAAAAAAAAAAAAAAAAmAIAAGRy&#10;cy9kb3ducmV2LnhtbFBLBQYAAAAABAAEAPUAAACMAwAAAAA=&#10;" filled="f" stroked="f" strokeweight=".5pt">
                  <v:textbox>
                    <w:txbxContent>
                      <w:p w:rsidR="00A63B9D" w:rsidRPr="00CB7421" w:rsidRDefault="00A63B9D" w:rsidP="00A63B9D">
                        <w:pPr>
                          <w:rPr>
                            <w:rtl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Left Brace 45" o:spid="_x0000_s1066" type="#_x0000_t87" style="position:absolute;left:11861;top:3344;width:1898;height:15167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oWBcMA&#10;AADcAAAADwAAAGRycy9kb3ducmV2LnhtbESPzarCMBSE9xd8h3AEd9dU5YpWo4iouFHwB9fH5tgW&#10;m5PaRO19eyMILoeZ+YYZT2tTiAdVLresoNOOQBAnVuecKjgelr8DEM4jaywsk4J/cjCdNH7GGGv7&#10;5B099j4VAcIuRgWZ92UspUsyMujatiQO3sVWBn2QVSp1hc8AN4XsRlFfGsw5LGRY0jyj5Lq/GwX1&#10;bnY6r/B23Wzd8T7820b5Qi+UajXr2QiEp9p/w5/2WivoDXrwPhOOgJ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1oWBcMAAADcAAAADwAAAAAAAAAAAAAAAACYAgAAZHJzL2Rv&#10;d25yZXYueG1sUEsFBgAAAAAEAAQA9QAAAIgDAAAAAA==&#10;" adj="1063,10883"/>
                <v:shape id="Straight Arrow Connector 46" o:spid="_x0000_s1067" type="#_x0000_t32" style="position:absolute;left:20408;top:5689;width:0;height:32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IE38IAAADcAAAADwAAAGRycy9kb3ducmV2LnhtbESPQWsCMRSE7wX/Q3iCt5qstkVWo0hh&#10;q0er0vNj89wsbl7WTdT13zdCocdhZr5hFqveNeJGXag9a8jGCgRx6U3NlYbjoXidgQgR2WDjmTQ8&#10;KMBqOXhZYG78nb/pto+VSBAOOWqwMba5lKG05DCMfUucvJPvHMYku0qaDu8J7ho5UepDOqw5LVhs&#10;6dNSed5fnYafTWb7aqvs9Hp5O6ivXRHoWGg9GvbrOYhIffwP/7W3RsN7NoHnmXQE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6IE38IAAADcAAAADwAAAAAAAAAAAAAA&#10;AAChAgAAZHJzL2Rvd25yZXYueG1sUEsFBgAAAAAEAAQA+QAAAJADAAAAAA==&#10;" strokeweight="1.5pt">
                  <v:stroke endarrow="open"/>
                </v:shape>
                <v:shape id="Text Box 47" o:spid="_x0000_s1068" type="#_x0000_t202" style="position:absolute;left:16922;top:3568;width:5125;height:30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usMcA&#10;AADcAAAADwAAAGRycy9kb3ducmV2LnhtbESPQWvCQBSE74X+h+UJvdVNLEpIXUMIBEtpD1ovvb1m&#10;n0kw+zbNrpr6692C4HGYmW+YZTaaTpxocK1lBfE0AkFcWd1yrWD3VT4nIJxH1thZJgV/5CBbPT4s&#10;MdX2zBs6bX0tAoRdigoa7/tUSlc1ZNBNbU8cvL0dDPogh1rqAc8Bbjo5i6KFNNhyWGiwp6Kh6rA9&#10;GgXvRfmJm5+ZSS5dsf7Y5/3v7nuu1NNkzF9BeBr9PXxrv2kF8/gF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cQrrDHAAAA3AAAAA8AAAAAAAAAAAAAAAAAmAIAAGRy&#10;cy9kb3ducmV2LnhtbFBLBQYAAAAABAAEAPUAAACMAwAAAAA=&#10;" filled="f" stroked="f" strokeweight=".5pt">
                  <v:textbox>
                    <w:txbxContent>
                      <w:p w:rsidR="00A63B9D" w:rsidRPr="004C316A" w:rsidRDefault="00A63B9D" w:rsidP="00A63B9D">
                        <w:pPr>
                          <w:rPr>
                            <w:b/>
                            <w:bCs/>
                            <w:vertAlign w:val="subscript"/>
                            <w:rtl/>
                          </w:rPr>
                        </w:pPr>
                        <w:r w:rsidRPr="004C316A">
                          <w:rPr>
                            <w:b/>
                            <w:bCs/>
                          </w:rPr>
                          <w:t>v</w:t>
                        </w:r>
                        <w:r w:rsidRPr="004C316A">
                          <w:rPr>
                            <w:b/>
                            <w:bCs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16" o:spid="_x0000_s1069" type="#_x0000_t202" style="position:absolute;left:8915;top:15036;width:12948;height:30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KzMUA&#10;AADcAAAADwAAAGRycy9kb3ducmV2LnhtbESPzYvCMBTE7wv+D+EJe1nWVHFFukbxYwUP68EPPD+a&#10;Z1tsXkoSbf3vjSB4HGbmN8xk1ppK3Mj50rKCfi8BQZxZXXKu4HhYf49B+ICssbJMCu7kYTbtfEww&#10;1bbhHd32IRcRwj5FBUUIdSqlzwoy6Hu2Jo7e2TqDIUqXS+2wiXBTyUGSjKTBkuNCgTUtC8ou+6tR&#10;MFq5a7Pj5dfq+PeP2zofnBb3k1Kf3Xb+CyJQG97hV3ujFfz0h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CorMxQAAANwAAAAPAAAAAAAAAAAAAAAAAJgCAABkcnMv&#10;ZG93bnJldi54bWxQSwUGAAAAAAQABAD1AAAAigMAAAAA&#10;" stroked="f">
                  <v:textbox inset="0,0,0,0">
                    <w:txbxContent>
                      <w:p w:rsidR="00A63B9D" w:rsidRPr="00581F9B" w:rsidRDefault="00A63B9D" w:rsidP="00A63B9D">
                        <w:pPr>
                          <w:pStyle w:val="Caption"/>
                          <w:ind w:left="720" w:firstLine="720"/>
                          <w:jc w:val="center"/>
                          <w:rPr>
                            <w:rFonts w:ascii="Times New Roman" w:hAnsi="Times New Roman" w:cs="Times New Roman"/>
                            <w:noProof/>
                            <w:color w:val="auto"/>
                            <w:sz w:val="24"/>
                            <w:szCs w:val="24"/>
                            <w:rtl/>
                          </w:rPr>
                        </w:pPr>
                        <w:r w:rsidRPr="00581F9B">
                          <w:rPr>
                            <w:rFonts w:hint="cs"/>
                            <w:color w:val="auto"/>
                            <w:rtl/>
                          </w:rPr>
                          <w:t>איור</w:t>
                        </w:r>
                        <w:r w:rsidRPr="00581F9B">
                          <w:rPr>
                            <w:color w:val="auto"/>
                            <w:rtl/>
                          </w:rPr>
                          <w:t xml:space="preserve"> </w:t>
                        </w:r>
                        <w:r w:rsidRPr="00581F9B">
                          <w:rPr>
                            <w:rFonts w:hint="cs"/>
                            <w:color w:val="auto"/>
                            <w:rtl/>
                          </w:rPr>
                          <w:t>3</w:t>
                        </w:r>
                      </w:p>
                    </w:txbxContent>
                  </v:textbox>
                </v:shape>
                <w10:wrap anchorx="page"/>
                <w10:anchorlock/>
              </v:group>
            </w:pict>
          </mc:Fallback>
        </mc:AlternateContent>
      </w:r>
      <w:r w:rsidR="00754048" w:rsidRPr="00980927">
        <w:rPr>
          <w:rFonts w:asciiTheme="majorBidi" w:hAnsiTheme="majorBidi" w:cstheme="majorBidi"/>
          <w:rtl/>
        </w:rPr>
        <w:br/>
      </w:r>
      <w:r w:rsidR="009F7A1D" w:rsidRPr="00980927">
        <w:rPr>
          <w:rFonts w:asciiTheme="majorBidi" w:hAnsiTheme="majorBidi" w:cstheme="majorBidi"/>
          <w:rtl/>
        </w:rPr>
        <w:t>האם מהירות</w:t>
      </w:r>
      <w:r w:rsidR="00786C9E" w:rsidRPr="00980927">
        <w:rPr>
          <w:rFonts w:asciiTheme="majorBidi" w:hAnsiTheme="majorBidi" w:cstheme="majorBidi"/>
          <w:rtl/>
        </w:rPr>
        <w:t xml:space="preserve"> התחלתית</w:t>
      </w:r>
      <w:r w:rsidR="009F7A1D" w:rsidRPr="00980927">
        <w:rPr>
          <w:rFonts w:asciiTheme="majorBidi" w:hAnsiTheme="majorBidi" w:cstheme="majorBidi"/>
          <w:rtl/>
        </w:rPr>
        <w:t xml:space="preserve"> זו תאפשר לכדור</w:t>
      </w:r>
      <w:r w:rsidR="00786C9E" w:rsidRPr="00980927">
        <w:rPr>
          <w:rFonts w:asciiTheme="majorBidi" w:hAnsiTheme="majorBidi" w:cstheme="majorBidi"/>
          <w:rtl/>
        </w:rPr>
        <w:t xml:space="preserve"> </w:t>
      </w:r>
      <w:r w:rsidR="009F7A1D" w:rsidRPr="00980927">
        <w:rPr>
          <w:rFonts w:asciiTheme="majorBidi" w:hAnsiTheme="majorBidi" w:cstheme="majorBidi"/>
          <w:rtl/>
        </w:rPr>
        <w:t>2 לבצע תנועה מעגלית קצובה סביב כדור1? הסבר.</w:t>
      </w:r>
    </w:p>
    <w:p w:rsidR="000408E2" w:rsidRPr="00980927" w:rsidRDefault="000408E2" w:rsidP="00E841DD">
      <w:pPr>
        <w:pStyle w:val="a4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ab/>
        <w:t>(</w:t>
      </w:r>
      <w:r w:rsidR="00E841DD" w:rsidRPr="00980927">
        <w:rPr>
          <w:rFonts w:asciiTheme="majorBidi" w:hAnsiTheme="majorBidi" w:cstheme="majorBidi"/>
          <w:rtl/>
        </w:rPr>
        <w:t>10</w:t>
      </w:r>
      <w:r w:rsidRPr="00980927">
        <w:rPr>
          <w:rFonts w:asciiTheme="majorBidi" w:hAnsiTheme="majorBidi" w:cstheme="majorBidi"/>
          <w:rtl/>
        </w:rPr>
        <w:t xml:space="preserve"> נקודות)</w:t>
      </w:r>
    </w:p>
    <w:p w:rsidR="003F21F7" w:rsidRPr="00980927" w:rsidRDefault="003F21F7" w:rsidP="006B7B60">
      <w:pPr>
        <w:pStyle w:val="a1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lastRenderedPageBreak/>
        <w:t>שאלה  2</w:t>
      </w:r>
    </w:p>
    <w:p w:rsidR="00450BCE" w:rsidRPr="00980927" w:rsidRDefault="00450BCE" w:rsidP="00B816A2">
      <w:pPr>
        <w:pStyle w:val="a2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 xml:space="preserve">תלמיד מבצע סדרת ניסוים  במעגל </w:t>
      </w:r>
      <w:r w:rsidR="00F707D2" w:rsidRPr="00980927">
        <w:rPr>
          <w:rFonts w:asciiTheme="majorBidi" w:hAnsiTheme="majorBidi" w:cstheme="majorBidi"/>
          <w:rtl/>
        </w:rPr>
        <w:t>ה</w:t>
      </w:r>
      <w:r w:rsidRPr="00980927">
        <w:rPr>
          <w:rFonts w:asciiTheme="majorBidi" w:hAnsiTheme="majorBidi" w:cstheme="majorBidi"/>
          <w:rtl/>
        </w:rPr>
        <w:t xml:space="preserve">חשמלי המתואר בתרשים. </w:t>
      </w:r>
      <w:r w:rsidR="00E847B8" w:rsidRPr="00980927">
        <w:rPr>
          <w:rFonts w:asciiTheme="majorBidi" w:hAnsiTheme="majorBidi" w:cstheme="majorBidi"/>
          <w:rtl/>
        </w:rPr>
        <w:t xml:space="preserve">ההתנגדות הפנימית של מקור הכא"מ </w:t>
      </w:r>
      <w:r w:rsidR="00B94808" w:rsidRPr="00980927">
        <w:rPr>
          <w:rFonts w:asciiTheme="majorBidi" w:hAnsiTheme="majorBidi" w:cstheme="majorBidi"/>
          <w:rtl/>
        </w:rPr>
        <w:t xml:space="preserve">והתנגדות מדי הזרם </w:t>
      </w:r>
      <w:r w:rsidR="00E847B8" w:rsidRPr="00980927">
        <w:rPr>
          <w:rFonts w:asciiTheme="majorBidi" w:hAnsiTheme="majorBidi" w:cstheme="majorBidi"/>
          <w:rtl/>
        </w:rPr>
        <w:t>זניח</w:t>
      </w:r>
      <w:r w:rsidR="00B816A2" w:rsidRPr="00980927">
        <w:rPr>
          <w:rFonts w:asciiTheme="majorBidi" w:hAnsiTheme="majorBidi" w:cstheme="majorBidi"/>
          <w:rtl/>
        </w:rPr>
        <w:t>ות</w:t>
      </w:r>
      <w:r w:rsidR="00E847B8" w:rsidRPr="00980927">
        <w:rPr>
          <w:rFonts w:asciiTheme="majorBidi" w:hAnsiTheme="majorBidi" w:cstheme="majorBidi"/>
          <w:rtl/>
        </w:rPr>
        <w:t xml:space="preserve"> ו</w:t>
      </w:r>
      <w:r w:rsidRPr="00980927">
        <w:rPr>
          <w:rFonts w:asciiTheme="majorBidi" w:hAnsiTheme="majorBidi" w:cstheme="majorBidi"/>
          <w:rtl/>
        </w:rPr>
        <w:t>בתחילת הניסוי שני המפסקים פתוחים</w:t>
      </w:r>
      <w:r w:rsidR="001A3821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>.</w:t>
      </w:r>
      <w:r w:rsidR="00E847B8" w:rsidRPr="00980927">
        <w:rPr>
          <w:rFonts w:asciiTheme="majorBidi" w:hAnsiTheme="majorBidi" w:cstheme="majorBidi"/>
          <w:rtl/>
        </w:rPr>
        <w:t xml:space="preserve"> </w:t>
      </w:r>
    </w:p>
    <w:p w:rsidR="006B7B60" w:rsidRPr="00980927" w:rsidRDefault="001A10A2" w:rsidP="00DF4CD2">
      <w:pPr>
        <w:pStyle w:val="a3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lang w:eastAsia="en-US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27B7EEBA" wp14:editId="564E2D89">
                <wp:simplePos x="0" y="0"/>
                <wp:positionH relativeFrom="column">
                  <wp:posOffset>1842770</wp:posOffset>
                </wp:positionH>
                <wp:positionV relativeFrom="paragraph">
                  <wp:posOffset>389371</wp:posOffset>
                </wp:positionV>
                <wp:extent cx="1481070" cy="2008988"/>
                <wp:effectExtent l="0" t="0" r="0" b="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1070" cy="2008988"/>
                          <a:chOff x="0" y="0"/>
                          <a:chExt cx="1481070" cy="2008988"/>
                        </a:xfrm>
                      </wpg:grpSpPr>
                      <wps:wsp>
                        <wps:cNvPr id="2" name="Text Box 2"/>
                        <wps:cNvSpPr txBox="1"/>
                        <wps:spPr>
                          <a:xfrm>
                            <a:off x="1146220" y="0"/>
                            <a:ext cx="334850" cy="32841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10A2" w:rsidRPr="001A10A2" w:rsidRDefault="001A10A2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1A10A2">
                                <w:rPr>
                                  <w:b/>
                                  <w:bCs/>
                                </w:rPr>
                                <w:t>I</w:t>
                              </w:r>
                              <w:r w:rsidRPr="001A10A2">
                                <w:rPr>
                                  <w:b/>
                                  <w:bCs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Text Box 3"/>
                        <wps:cNvSpPr txBox="1"/>
                        <wps:spPr>
                          <a:xfrm>
                            <a:off x="231820" y="985234"/>
                            <a:ext cx="334645" cy="3282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10A2" w:rsidRPr="001A10A2" w:rsidRDefault="001A10A2" w:rsidP="001A10A2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1A10A2">
                                <w:rPr>
                                  <w:b/>
                                  <w:bCs/>
                                </w:rPr>
                                <w:t>I</w:t>
                              </w:r>
                              <w:r>
                                <w:rPr>
                                  <w:b/>
                                  <w:bCs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0" y="1680693"/>
                            <a:ext cx="334645" cy="3282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A10A2" w:rsidRPr="001A10A2" w:rsidRDefault="001A10A2" w:rsidP="001A10A2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w:r w:rsidRPr="001A10A2">
                                <w:rPr>
                                  <w:b/>
                                  <w:bCs/>
                                </w:rPr>
                                <w:t>I</w:t>
                              </w:r>
                              <w:r>
                                <w:rPr>
                                  <w:b/>
                                  <w:bCs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" o:spid="_x0000_s1070" style="position:absolute;left:0;text-align:left;margin-left:145.1pt;margin-top:30.65pt;width:116.6pt;height:158.2pt;z-index:251677696;mso-position-horizontal-relative:text;mso-position-vertical-relative:text" coordsize="14810,20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">
                <v:shape id="Text Box 2" o:spid="_x0000_s1071" type="#_x0000_t202" style="position:absolute;left:11462;width:3348;height:3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    <v:textbox>
                    <w:txbxContent>
                      <w:p w:rsidR="001A10A2" w:rsidRPr="001A10A2" w:rsidRDefault="001A10A2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1A10A2">
                          <w:rPr>
                            <w:b/>
                            <w:bCs/>
                          </w:rPr>
                          <w:t>I</w:t>
                        </w:r>
                        <w:r w:rsidRPr="001A10A2">
                          <w:rPr>
                            <w:b/>
                            <w:bCs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" o:spid="_x0000_s1072" type="#_x0000_t202" style="position:absolute;left:2318;top:9852;width:3346;height:3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<v:textbox>
                    <w:txbxContent>
                      <w:p w:rsidR="001A10A2" w:rsidRPr="001A10A2" w:rsidRDefault="001A10A2" w:rsidP="001A10A2">
                        <w:pPr>
                          <w:rPr>
                            <w:b/>
                            <w:bCs/>
                          </w:rPr>
                        </w:pPr>
                        <w:r w:rsidRPr="001A10A2">
                          <w:rPr>
                            <w:b/>
                            <w:bCs/>
                          </w:rPr>
                          <w:t>I</w:t>
                        </w:r>
                        <w:r>
                          <w:rPr>
                            <w:b/>
                            <w:bCs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" o:spid="_x0000_s1073" type="#_x0000_t202" style="position:absolute;top:16806;width:3346;height:3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<v:textbox>
                    <w:txbxContent>
                      <w:p w:rsidR="001A10A2" w:rsidRPr="001A10A2" w:rsidRDefault="001A10A2" w:rsidP="001A10A2">
                        <w:pPr>
                          <w:rPr>
                            <w:b/>
                            <w:bCs/>
                            <w:rtl/>
                          </w:rPr>
                        </w:pPr>
                        <w:r w:rsidRPr="001A10A2">
                          <w:rPr>
                            <w:b/>
                            <w:bCs/>
                          </w:rPr>
                          <w:t>I</w:t>
                        </w:r>
                        <w:r>
                          <w:rPr>
                            <w:b/>
                            <w:bCs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F4CD2" w:rsidRPr="00980927">
        <w:rPr>
          <w:rFonts w:asciiTheme="majorBidi" w:hAnsiTheme="majorBidi" w:cstheme="majorBidi"/>
          <w:lang w:eastAsia="en-US"/>
        </w:rPr>
        <w:drawing>
          <wp:inline distT="0" distB="0" distL="0" distR="0" wp14:anchorId="1035C40E" wp14:editId="79AEF40C">
            <wp:extent cx="3828415" cy="2708031"/>
            <wp:effectExtent l="0" t="0" r="0" b="0"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38" b="4473"/>
                    <a:stretch/>
                  </pic:blipFill>
                  <pic:spPr bwMode="auto">
                    <a:xfrm>
                      <a:off x="0" y="0"/>
                      <a:ext cx="3828415" cy="2708031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inline>
        </w:drawing>
      </w:r>
    </w:p>
    <w:p w:rsidR="00450BCE" w:rsidRPr="00980927" w:rsidRDefault="00450BCE" w:rsidP="006506DE">
      <w:pPr>
        <w:pStyle w:val="a0"/>
        <w:numPr>
          <w:ilvl w:val="0"/>
          <w:numId w:val="25"/>
        </w:numPr>
        <w:spacing w:before="120"/>
        <w:ind w:left="714" w:hanging="357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 xml:space="preserve">במצב המתואר בתרשים, התלמיד סוגר את המפסק </w:t>
      </w:r>
      <w:r w:rsidRPr="00980927">
        <w:rPr>
          <w:rFonts w:asciiTheme="majorBidi" w:hAnsiTheme="majorBidi" w:cstheme="majorBidi"/>
        </w:rPr>
        <w:t>S</w:t>
      </w:r>
      <w:r w:rsidRPr="00980927">
        <w:rPr>
          <w:rFonts w:asciiTheme="majorBidi" w:hAnsiTheme="majorBidi" w:cstheme="majorBidi"/>
          <w:vertAlign w:val="subscript"/>
        </w:rPr>
        <w:t>1</w:t>
      </w:r>
      <w:r w:rsidRPr="00980927">
        <w:rPr>
          <w:rFonts w:asciiTheme="majorBidi" w:hAnsiTheme="majorBidi" w:cstheme="majorBidi"/>
          <w:rtl/>
        </w:rPr>
        <w:t xml:space="preserve"> ומודד את הזרם </w:t>
      </w:r>
      <w:r w:rsidRPr="00980927">
        <w:rPr>
          <w:rFonts w:asciiTheme="majorBidi" w:hAnsiTheme="majorBidi" w:cstheme="majorBidi"/>
        </w:rPr>
        <w:t>I</w:t>
      </w:r>
      <w:r w:rsidRPr="00980927">
        <w:rPr>
          <w:rFonts w:asciiTheme="majorBidi" w:hAnsiTheme="majorBidi" w:cstheme="majorBidi"/>
          <w:vertAlign w:val="subscript"/>
        </w:rPr>
        <w:t>1</w:t>
      </w:r>
      <w:r w:rsidRPr="00980927">
        <w:rPr>
          <w:rFonts w:asciiTheme="majorBidi" w:hAnsiTheme="majorBidi" w:cstheme="majorBidi"/>
          <w:rtl/>
        </w:rPr>
        <w:t>.</w:t>
      </w:r>
      <w:r w:rsidR="001A0A44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 xml:space="preserve">אחרי זה הוא סוגר גם את המפסק </w:t>
      </w:r>
      <w:r w:rsidRPr="00980927">
        <w:rPr>
          <w:rFonts w:asciiTheme="majorBidi" w:hAnsiTheme="majorBidi" w:cstheme="majorBidi"/>
        </w:rPr>
        <w:t>S</w:t>
      </w:r>
      <w:r w:rsidRPr="00980927">
        <w:rPr>
          <w:rFonts w:asciiTheme="majorBidi" w:hAnsiTheme="majorBidi" w:cstheme="majorBidi"/>
          <w:vertAlign w:val="subscript"/>
        </w:rPr>
        <w:t>2</w:t>
      </w:r>
      <w:r w:rsidRPr="00980927">
        <w:rPr>
          <w:rFonts w:asciiTheme="majorBidi" w:hAnsiTheme="majorBidi" w:cstheme="majorBidi"/>
          <w:rtl/>
        </w:rPr>
        <w:t xml:space="preserve"> ושוב מודד את הזרם </w:t>
      </w:r>
      <w:r w:rsidRPr="00980927">
        <w:rPr>
          <w:rFonts w:asciiTheme="majorBidi" w:hAnsiTheme="majorBidi" w:cstheme="majorBidi"/>
        </w:rPr>
        <w:t>I</w:t>
      </w:r>
      <w:r w:rsidRPr="00980927">
        <w:rPr>
          <w:rFonts w:asciiTheme="majorBidi" w:hAnsiTheme="majorBidi" w:cstheme="majorBidi"/>
          <w:vertAlign w:val="subscript"/>
        </w:rPr>
        <w:t>1</w:t>
      </w:r>
      <w:r w:rsidRPr="00980927">
        <w:rPr>
          <w:rFonts w:asciiTheme="majorBidi" w:hAnsiTheme="majorBidi" w:cstheme="majorBidi"/>
          <w:rtl/>
        </w:rPr>
        <w:t xml:space="preserve">. האם עקב סגירת המפסק </w:t>
      </w:r>
      <w:r w:rsidRPr="00980927">
        <w:rPr>
          <w:rFonts w:asciiTheme="majorBidi" w:hAnsiTheme="majorBidi" w:cstheme="majorBidi"/>
        </w:rPr>
        <w:t>S</w:t>
      </w:r>
      <w:r w:rsidRPr="00980927">
        <w:rPr>
          <w:rFonts w:asciiTheme="majorBidi" w:hAnsiTheme="majorBidi" w:cstheme="majorBidi"/>
          <w:vertAlign w:val="subscript"/>
        </w:rPr>
        <w:t>2</w:t>
      </w:r>
      <w:r w:rsidRPr="00980927">
        <w:rPr>
          <w:rFonts w:asciiTheme="majorBidi" w:hAnsiTheme="majorBidi" w:cstheme="majorBidi"/>
          <w:rtl/>
        </w:rPr>
        <w:t xml:space="preserve"> עוצמת הזרם </w:t>
      </w:r>
      <w:r w:rsidRPr="00980927">
        <w:rPr>
          <w:rFonts w:asciiTheme="majorBidi" w:hAnsiTheme="majorBidi" w:cstheme="majorBidi"/>
        </w:rPr>
        <w:t xml:space="preserve"> I</w:t>
      </w:r>
      <w:r w:rsidRPr="00980927">
        <w:rPr>
          <w:rFonts w:asciiTheme="majorBidi" w:hAnsiTheme="majorBidi" w:cstheme="majorBidi"/>
          <w:vertAlign w:val="subscript"/>
        </w:rPr>
        <w:t>1</w:t>
      </w:r>
      <w:r w:rsidRPr="00980927">
        <w:rPr>
          <w:rFonts w:asciiTheme="majorBidi" w:hAnsiTheme="majorBidi" w:cstheme="majorBidi"/>
          <w:rtl/>
        </w:rPr>
        <w:t xml:space="preserve"> גדלה, קטנה או לא משתנה? נמק תשובתך.</w:t>
      </w:r>
      <w:r w:rsidR="00041F4C" w:rsidRPr="00980927">
        <w:rPr>
          <w:rFonts w:asciiTheme="majorBidi" w:hAnsiTheme="majorBidi" w:cstheme="majorBidi"/>
          <w:rtl/>
        </w:rPr>
        <w:tab/>
      </w:r>
      <w:r w:rsidR="000408E2" w:rsidRPr="00980927">
        <w:rPr>
          <w:rFonts w:asciiTheme="majorBidi" w:hAnsiTheme="majorBidi" w:cstheme="majorBidi"/>
          <w:rtl/>
        </w:rPr>
        <w:t>(</w:t>
      </w:r>
      <m:oMath>
        <m:r>
          <w:rPr>
            <w:rFonts w:ascii="Cambria Math" w:hAnsi="Cambria Math" w:cstheme="majorBidi"/>
          </w:rPr>
          <m:t>4</m:t>
        </m:r>
        <m:box>
          <m:boxPr>
            <m:ctrlPr>
              <w:rPr>
                <w:rFonts w:ascii="Cambria Math" w:hAnsi="Cambria Math" w:cstheme="majorBidi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w:rPr>
                    <w:rFonts w:ascii="Cambria Math" w:hAnsi="Cambria Math" w:cstheme="majorBidi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</w:rPr>
                  <m:t>3</m:t>
                </m:r>
              </m:den>
            </m:f>
          </m:e>
        </m:box>
      </m:oMath>
      <w:r w:rsidR="000408E2" w:rsidRPr="00980927">
        <w:rPr>
          <w:rFonts w:asciiTheme="majorBidi" w:hAnsiTheme="majorBidi" w:cstheme="majorBidi"/>
          <w:rtl/>
        </w:rPr>
        <w:t xml:space="preserve"> נקודות)</w:t>
      </w:r>
    </w:p>
    <w:p w:rsidR="00450BCE" w:rsidRPr="00980927" w:rsidRDefault="00450BCE" w:rsidP="008C48FD">
      <w:pPr>
        <w:pStyle w:val="a2"/>
        <w:spacing w:after="120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>בהמשך</w:t>
      </w:r>
      <w:r w:rsidR="008614BB" w:rsidRPr="00980927">
        <w:rPr>
          <w:rFonts w:asciiTheme="majorBidi" w:hAnsiTheme="majorBidi" w:cstheme="majorBidi"/>
          <w:rtl/>
        </w:rPr>
        <w:t xml:space="preserve">, במצב ששני המפסקים סגורים, </w:t>
      </w:r>
      <w:r w:rsidRPr="00980927">
        <w:rPr>
          <w:rFonts w:asciiTheme="majorBidi" w:hAnsiTheme="majorBidi" w:cstheme="majorBidi"/>
          <w:rtl/>
        </w:rPr>
        <w:t>התלמיד גורר את המגע הנייד</w:t>
      </w:r>
      <w:r w:rsidR="008614BB" w:rsidRPr="00980927">
        <w:rPr>
          <w:rFonts w:asciiTheme="majorBidi" w:hAnsiTheme="majorBidi" w:cstheme="majorBidi"/>
          <w:rtl/>
        </w:rPr>
        <w:t xml:space="preserve"> של הנגד המשתנה </w:t>
      </w:r>
      <w:r w:rsidR="008614BB" w:rsidRPr="00980927">
        <w:rPr>
          <w:rFonts w:asciiTheme="majorBidi" w:hAnsiTheme="majorBidi" w:cstheme="majorBidi"/>
        </w:rPr>
        <w:t>R</w:t>
      </w:r>
      <w:r w:rsidR="008614BB" w:rsidRPr="00980927">
        <w:rPr>
          <w:rFonts w:asciiTheme="majorBidi" w:hAnsiTheme="majorBidi" w:cstheme="majorBidi"/>
          <w:vertAlign w:val="subscript"/>
        </w:rPr>
        <w:t>3</w:t>
      </w:r>
      <w:r w:rsidRPr="00980927">
        <w:rPr>
          <w:rFonts w:asciiTheme="majorBidi" w:hAnsiTheme="majorBidi" w:cstheme="majorBidi"/>
          <w:rtl/>
        </w:rPr>
        <w:t xml:space="preserve"> ורושם בטבלה את תוצאות המדידות של הזרמים </w:t>
      </w:r>
      <w:r w:rsidRPr="00980927">
        <w:rPr>
          <w:rFonts w:asciiTheme="majorBidi" w:hAnsiTheme="majorBidi" w:cstheme="majorBidi"/>
        </w:rPr>
        <w:t>I</w:t>
      </w:r>
      <w:r w:rsidRPr="00980927">
        <w:rPr>
          <w:rFonts w:asciiTheme="majorBidi" w:hAnsiTheme="majorBidi" w:cstheme="majorBidi"/>
          <w:vertAlign w:val="subscript"/>
        </w:rPr>
        <w:t>2</w:t>
      </w:r>
      <w:r w:rsidRPr="00980927">
        <w:rPr>
          <w:rFonts w:asciiTheme="majorBidi" w:hAnsiTheme="majorBidi" w:cstheme="majorBidi"/>
          <w:rtl/>
        </w:rPr>
        <w:t xml:space="preserve"> ו- </w:t>
      </w:r>
      <w:r w:rsidRPr="00980927">
        <w:rPr>
          <w:rFonts w:asciiTheme="majorBidi" w:hAnsiTheme="majorBidi" w:cstheme="majorBidi"/>
        </w:rPr>
        <w:t xml:space="preserve"> I</w:t>
      </w:r>
      <w:r w:rsidRPr="00980927">
        <w:rPr>
          <w:rFonts w:asciiTheme="majorBidi" w:hAnsiTheme="majorBidi" w:cstheme="majorBidi"/>
          <w:vertAlign w:val="subscript"/>
        </w:rPr>
        <w:t>3</w:t>
      </w:r>
      <w:r w:rsidR="008614BB" w:rsidRPr="00980927">
        <w:rPr>
          <w:rFonts w:asciiTheme="majorBidi" w:hAnsiTheme="majorBidi" w:cstheme="majorBidi"/>
          <w:rtl/>
        </w:rPr>
        <w:t>:</w:t>
      </w:r>
    </w:p>
    <w:tbl>
      <w:tblPr>
        <w:bidiVisual/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2"/>
        <w:gridCol w:w="1105"/>
        <w:gridCol w:w="1105"/>
        <w:gridCol w:w="1105"/>
        <w:gridCol w:w="1140"/>
        <w:gridCol w:w="1129"/>
        <w:gridCol w:w="1106"/>
      </w:tblGrid>
      <w:tr w:rsidR="00E348B5" w:rsidRPr="00980927" w:rsidTr="00E348B5">
        <w:tc>
          <w:tcPr>
            <w:tcW w:w="1112" w:type="dxa"/>
            <w:shd w:val="clear" w:color="auto" w:fill="auto"/>
          </w:tcPr>
          <w:p w:rsidR="00450BCE" w:rsidRPr="00980927" w:rsidRDefault="00450BCE" w:rsidP="008A0736">
            <w:pPr>
              <w:spacing w:line="276" w:lineRule="auto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מס</w:t>
            </w:r>
            <w:r w:rsidR="00BB0776" w:rsidRPr="00980927">
              <w:rPr>
                <w:rFonts w:asciiTheme="majorBidi" w:eastAsia="Calibri" w:hAnsiTheme="majorBidi" w:cstheme="majorBidi"/>
                <w:rtl/>
              </w:rPr>
              <w:t>'</w:t>
            </w:r>
            <w:r w:rsidRPr="00980927">
              <w:rPr>
                <w:rFonts w:asciiTheme="majorBidi" w:eastAsia="Calibri" w:hAnsiTheme="majorBidi" w:cstheme="majorBidi"/>
                <w:rtl/>
              </w:rPr>
              <w:t xml:space="preserve"> מדידה</w:t>
            </w:r>
          </w:p>
        </w:tc>
        <w:tc>
          <w:tcPr>
            <w:tcW w:w="1105" w:type="dxa"/>
            <w:shd w:val="clear" w:color="auto" w:fill="auto"/>
          </w:tcPr>
          <w:p w:rsidR="00450BCE" w:rsidRPr="00980927" w:rsidRDefault="00450BCE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1</w:t>
            </w:r>
          </w:p>
        </w:tc>
        <w:tc>
          <w:tcPr>
            <w:tcW w:w="1105" w:type="dxa"/>
            <w:shd w:val="clear" w:color="auto" w:fill="auto"/>
          </w:tcPr>
          <w:p w:rsidR="00450BCE" w:rsidRPr="00980927" w:rsidRDefault="00450BCE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2</w:t>
            </w:r>
          </w:p>
        </w:tc>
        <w:tc>
          <w:tcPr>
            <w:tcW w:w="1105" w:type="dxa"/>
            <w:shd w:val="clear" w:color="auto" w:fill="auto"/>
          </w:tcPr>
          <w:p w:rsidR="00450BCE" w:rsidRPr="00980927" w:rsidRDefault="00450BCE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3</w:t>
            </w:r>
          </w:p>
        </w:tc>
        <w:tc>
          <w:tcPr>
            <w:tcW w:w="1140" w:type="dxa"/>
            <w:shd w:val="clear" w:color="auto" w:fill="auto"/>
          </w:tcPr>
          <w:p w:rsidR="00450BCE" w:rsidRPr="00980927" w:rsidRDefault="00450BCE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4</w:t>
            </w:r>
          </w:p>
        </w:tc>
        <w:tc>
          <w:tcPr>
            <w:tcW w:w="1129" w:type="dxa"/>
            <w:shd w:val="clear" w:color="auto" w:fill="auto"/>
          </w:tcPr>
          <w:p w:rsidR="00450BCE" w:rsidRPr="00980927" w:rsidRDefault="00450BCE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5</w:t>
            </w:r>
          </w:p>
        </w:tc>
        <w:tc>
          <w:tcPr>
            <w:tcW w:w="1106" w:type="dxa"/>
            <w:shd w:val="clear" w:color="auto" w:fill="auto"/>
          </w:tcPr>
          <w:p w:rsidR="00450BCE" w:rsidRPr="00980927" w:rsidRDefault="00450BCE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6</w:t>
            </w:r>
          </w:p>
        </w:tc>
      </w:tr>
      <w:tr w:rsidR="00E348B5" w:rsidRPr="00980927" w:rsidTr="00E348B5">
        <w:tc>
          <w:tcPr>
            <w:tcW w:w="1112" w:type="dxa"/>
            <w:shd w:val="clear" w:color="auto" w:fill="auto"/>
          </w:tcPr>
          <w:p w:rsidR="00450BCE" w:rsidRPr="00980927" w:rsidRDefault="00450BCE" w:rsidP="008A0736">
            <w:pPr>
              <w:spacing w:line="276" w:lineRule="auto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</w:rPr>
              <w:t>I</w:t>
            </w:r>
            <w:r w:rsidRPr="00980927">
              <w:rPr>
                <w:rFonts w:asciiTheme="majorBidi" w:eastAsia="Calibri" w:hAnsiTheme="majorBidi" w:cstheme="majorBidi"/>
                <w:vertAlign w:val="subscript"/>
              </w:rPr>
              <w:t>3</w:t>
            </w:r>
            <w:r w:rsidRPr="00980927">
              <w:rPr>
                <w:rFonts w:asciiTheme="majorBidi" w:eastAsia="Calibri" w:hAnsiTheme="majorBidi" w:cstheme="majorBidi"/>
              </w:rPr>
              <w:t>(A)</w:t>
            </w:r>
          </w:p>
        </w:tc>
        <w:tc>
          <w:tcPr>
            <w:tcW w:w="1105" w:type="dxa"/>
            <w:shd w:val="clear" w:color="auto" w:fill="auto"/>
          </w:tcPr>
          <w:p w:rsidR="00450BCE" w:rsidRPr="00980927" w:rsidRDefault="000C6EE5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0.6</w:t>
            </w:r>
          </w:p>
        </w:tc>
        <w:tc>
          <w:tcPr>
            <w:tcW w:w="1105" w:type="dxa"/>
            <w:shd w:val="clear" w:color="auto" w:fill="auto"/>
          </w:tcPr>
          <w:p w:rsidR="00450BCE" w:rsidRPr="00980927" w:rsidRDefault="000C6EE5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0.5</w:t>
            </w:r>
          </w:p>
        </w:tc>
        <w:tc>
          <w:tcPr>
            <w:tcW w:w="1105" w:type="dxa"/>
            <w:shd w:val="clear" w:color="auto" w:fill="auto"/>
          </w:tcPr>
          <w:p w:rsidR="00450BCE" w:rsidRPr="00980927" w:rsidRDefault="000C6EE5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0.4</w:t>
            </w:r>
          </w:p>
        </w:tc>
        <w:tc>
          <w:tcPr>
            <w:tcW w:w="1140" w:type="dxa"/>
            <w:shd w:val="clear" w:color="auto" w:fill="auto"/>
          </w:tcPr>
          <w:p w:rsidR="00450BCE" w:rsidRPr="00980927" w:rsidRDefault="000C6EE5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0.3</w:t>
            </w:r>
          </w:p>
        </w:tc>
        <w:tc>
          <w:tcPr>
            <w:tcW w:w="1129" w:type="dxa"/>
            <w:shd w:val="clear" w:color="auto" w:fill="auto"/>
          </w:tcPr>
          <w:p w:rsidR="00450BCE" w:rsidRPr="00980927" w:rsidRDefault="000C6EE5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0.2</w:t>
            </w:r>
          </w:p>
        </w:tc>
        <w:tc>
          <w:tcPr>
            <w:tcW w:w="1106" w:type="dxa"/>
            <w:shd w:val="clear" w:color="auto" w:fill="auto"/>
          </w:tcPr>
          <w:p w:rsidR="00450BCE" w:rsidRPr="00980927" w:rsidRDefault="000C6EE5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0.1</w:t>
            </w:r>
          </w:p>
        </w:tc>
      </w:tr>
      <w:tr w:rsidR="00E348B5" w:rsidRPr="00980927" w:rsidTr="00E348B5">
        <w:tc>
          <w:tcPr>
            <w:tcW w:w="1112" w:type="dxa"/>
            <w:shd w:val="clear" w:color="auto" w:fill="auto"/>
          </w:tcPr>
          <w:p w:rsidR="00450BCE" w:rsidRPr="00980927" w:rsidRDefault="00450BCE" w:rsidP="008A0736">
            <w:pPr>
              <w:spacing w:line="276" w:lineRule="auto"/>
              <w:rPr>
                <w:rFonts w:asciiTheme="majorBidi" w:eastAsia="Calibri" w:hAnsiTheme="majorBidi" w:cstheme="majorBidi"/>
              </w:rPr>
            </w:pPr>
            <w:r w:rsidRPr="00980927">
              <w:rPr>
                <w:rFonts w:asciiTheme="majorBidi" w:eastAsia="Calibri" w:hAnsiTheme="majorBidi" w:cstheme="majorBidi"/>
              </w:rPr>
              <w:t>I</w:t>
            </w:r>
            <w:r w:rsidRPr="00980927">
              <w:rPr>
                <w:rFonts w:asciiTheme="majorBidi" w:eastAsia="Calibri" w:hAnsiTheme="majorBidi" w:cstheme="majorBidi"/>
                <w:vertAlign w:val="subscript"/>
              </w:rPr>
              <w:t>2</w:t>
            </w:r>
            <w:r w:rsidRPr="00980927">
              <w:rPr>
                <w:rFonts w:asciiTheme="majorBidi" w:eastAsia="Calibri" w:hAnsiTheme="majorBidi" w:cstheme="majorBidi"/>
              </w:rPr>
              <w:t>(A)</w:t>
            </w:r>
          </w:p>
        </w:tc>
        <w:tc>
          <w:tcPr>
            <w:tcW w:w="1105" w:type="dxa"/>
            <w:shd w:val="clear" w:color="auto" w:fill="auto"/>
          </w:tcPr>
          <w:p w:rsidR="00450BCE" w:rsidRPr="00980927" w:rsidRDefault="009129CD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0.0</w:t>
            </w:r>
            <w:r w:rsidR="0046197A" w:rsidRPr="00980927">
              <w:rPr>
                <w:rFonts w:asciiTheme="majorBidi" w:eastAsia="Calibri" w:hAnsiTheme="majorBidi" w:cstheme="majorBidi"/>
                <w:rtl/>
              </w:rPr>
              <w:t>0</w:t>
            </w:r>
          </w:p>
        </w:tc>
        <w:tc>
          <w:tcPr>
            <w:tcW w:w="1105" w:type="dxa"/>
            <w:shd w:val="clear" w:color="auto" w:fill="auto"/>
          </w:tcPr>
          <w:p w:rsidR="00450BCE" w:rsidRPr="00980927" w:rsidRDefault="009129CD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0.10</w:t>
            </w:r>
          </w:p>
        </w:tc>
        <w:tc>
          <w:tcPr>
            <w:tcW w:w="1105" w:type="dxa"/>
            <w:shd w:val="clear" w:color="auto" w:fill="auto"/>
          </w:tcPr>
          <w:p w:rsidR="00450BCE" w:rsidRPr="00980927" w:rsidRDefault="009129CD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0.16</w:t>
            </w:r>
          </w:p>
        </w:tc>
        <w:tc>
          <w:tcPr>
            <w:tcW w:w="1140" w:type="dxa"/>
            <w:shd w:val="clear" w:color="auto" w:fill="auto"/>
          </w:tcPr>
          <w:p w:rsidR="00450BCE" w:rsidRPr="00980927" w:rsidRDefault="009129CD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0.2</w:t>
            </w:r>
            <w:r w:rsidR="00473B74" w:rsidRPr="00980927">
              <w:rPr>
                <w:rFonts w:asciiTheme="majorBidi" w:eastAsia="Calibri" w:hAnsiTheme="majorBidi" w:cstheme="majorBidi"/>
                <w:rtl/>
              </w:rPr>
              <w:t>6</w:t>
            </w:r>
          </w:p>
        </w:tc>
        <w:tc>
          <w:tcPr>
            <w:tcW w:w="1129" w:type="dxa"/>
            <w:shd w:val="clear" w:color="auto" w:fill="auto"/>
          </w:tcPr>
          <w:p w:rsidR="00450BCE" w:rsidRPr="00980927" w:rsidRDefault="009129CD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0.33</w:t>
            </w:r>
          </w:p>
        </w:tc>
        <w:tc>
          <w:tcPr>
            <w:tcW w:w="1106" w:type="dxa"/>
            <w:shd w:val="clear" w:color="auto" w:fill="auto"/>
          </w:tcPr>
          <w:p w:rsidR="00450BCE" w:rsidRPr="00980927" w:rsidRDefault="009129CD" w:rsidP="008A0736">
            <w:pPr>
              <w:spacing w:line="276" w:lineRule="auto"/>
              <w:jc w:val="center"/>
              <w:rPr>
                <w:rFonts w:asciiTheme="majorBidi" w:eastAsia="Calibri" w:hAnsiTheme="majorBidi" w:cstheme="majorBidi"/>
                <w:rtl/>
              </w:rPr>
            </w:pPr>
            <w:r w:rsidRPr="00980927">
              <w:rPr>
                <w:rFonts w:asciiTheme="majorBidi" w:eastAsia="Calibri" w:hAnsiTheme="majorBidi" w:cstheme="majorBidi"/>
                <w:rtl/>
              </w:rPr>
              <w:t>0.</w:t>
            </w:r>
            <w:r w:rsidR="00473B74" w:rsidRPr="00980927">
              <w:rPr>
                <w:rFonts w:asciiTheme="majorBidi" w:eastAsia="Calibri" w:hAnsiTheme="majorBidi" w:cstheme="majorBidi"/>
                <w:rtl/>
              </w:rPr>
              <w:t>39</w:t>
            </w:r>
          </w:p>
        </w:tc>
      </w:tr>
    </w:tbl>
    <w:p w:rsidR="00587688" w:rsidRPr="00980927" w:rsidRDefault="00450BCE" w:rsidP="00041F4C">
      <w:pPr>
        <w:pStyle w:val="a0"/>
        <w:keepNext w:val="0"/>
        <w:widowControl w:val="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באיזה כיוון הזיז </w:t>
      </w:r>
      <w:r w:rsidR="002F3021" w:rsidRPr="00980927">
        <w:rPr>
          <w:rFonts w:asciiTheme="majorBidi" w:hAnsiTheme="majorBidi" w:cstheme="majorBidi"/>
          <w:rtl/>
        </w:rPr>
        <w:t xml:space="preserve">התלמיד </w:t>
      </w:r>
      <w:r w:rsidRPr="00980927">
        <w:rPr>
          <w:rFonts w:asciiTheme="majorBidi" w:hAnsiTheme="majorBidi" w:cstheme="majorBidi"/>
          <w:rtl/>
        </w:rPr>
        <w:t>את המגע הנייד במ</w:t>
      </w:r>
      <w:r w:rsidR="00AB31FE" w:rsidRPr="00980927">
        <w:rPr>
          <w:rFonts w:asciiTheme="majorBidi" w:hAnsiTheme="majorBidi" w:cstheme="majorBidi"/>
          <w:rtl/>
        </w:rPr>
        <w:t xml:space="preserve">עבר מהמדידה מס' 1 </w:t>
      </w:r>
      <w:r w:rsidR="00A97922" w:rsidRPr="00980927">
        <w:rPr>
          <w:rFonts w:asciiTheme="majorBidi" w:hAnsiTheme="majorBidi" w:cstheme="majorBidi"/>
          <w:rtl/>
        </w:rPr>
        <w:t>למדידה מס' 6 -</w:t>
      </w:r>
      <w:r w:rsidRPr="00980927">
        <w:rPr>
          <w:rFonts w:asciiTheme="majorBidi" w:hAnsiTheme="majorBidi" w:cstheme="majorBidi"/>
          <w:rtl/>
        </w:rPr>
        <w:t xml:space="preserve"> מ- </w:t>
      </w:r>
      <w:r w:rsidRPr="00980927">
        <w:rPr>
          <w:rFonts w:asciiTheme="majorBidi" w:hAnsiTheme="majorBidi" w:cstheme="majorBidi"/>
        </w:rPr>
        <w:t>M</w:t>
      </w:r>
      <w:r w:rsidRPr="00980927">
        <w:rPr>
          <w:rFonts w:asciiTheme="majorBidi" w:hAnsiTheme="majorBidi" w:cstheme="majorBidi"/>
          <w:rtl/>
        </w:rPr>
        <w:t xml:space="preserve"> ל</w:t>
      </w:r>
      <w:r w:rsidRPr="00980927">
        <w:rPr>
          <w:rFonts w:asciiTheme="majorBidi" w:hAnsiTheme="majorBidi" w:cstheme="majorBidi"/>
        </w:rPr>
        <w:t xml:space="preserve">P </w:t>
      </w:r>
      <w:r w:rsidR="004431F1" w:rsidRPr="00980927">
        <w:rPr>
          <w:rFonts w:asciiTheme="majorBidi" w:hAnsiTheme="majorBidi" w:cstheme="majorBidi"/>
        </w:rPr>
        <w:t>-</w:t>
      </w:r>
      <w:r w:rsidRPr="00980927">
        <w:rPr>
          <w:rFonts w:asciiTheme="majorBidi" w:hAnsiTheme="majorBidi" w:cstheme="majorBidi"/>
          <w:rtl/>
        </w:rPr>
        <w:t xml:space="preserve"> או </w:t>
      </w:r>
      <w:r w:rsidR="00D65E33"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t xml:space="preserve">מ- </w:t>
      </w:r>
      <w:r w:rsidRPr="00980927">
        <w:rPr>
          <w:rFonts w:asciiTheme="majorBidi" w:hAnsiTheme="majorBidi" w:cstheme="majorBidi"/>
        </w:rPr>
        <w:t>P</w:t>
      </w:r>
      <w:r w:rsidRPr="00980927">
        <w:rPr>
          <w:rFonts w:asciiTheme="majorBidi" w:hAnsiTheme="majorBidi" w:cstheme="majorBidi"/>
          <w:rtl/>
        </w:rPr>
        <w:t xml:space="preserve"> ל-</w:t>
      </w:r>
      <w:r w:rsidR="004431F1" w:rsidRPr="00980927">
        <w:rPr>
          <w:rFonts w:asciiTheme="majorBidi" w:hAnsiTheme="majorBidi" w:cstheme="majorBidi"/>
          <w:rtl/>
        </w:rPr>
        <w:t xml:space="preserve"> </w:t>
      </w:r>
      <w:r w:rsidR="002F3021" w:rsidRPr="00980927">
        <w:rPr>
          <w:rFonts w:asciiTheme="majorBidi" w:hAnsiTheme="majorBidi" w:cstheme="majorBidi"/>
        </w:rPr>
        <w:t xml:space="preserve"> M</w:t>
      </w:r>
      <w:r w:rsidRPr="00980927">
        <w:rPr>
          <w:rFonts w:asciiTheme="majorBidi" w:hAnsiTheme="majorBidi" w:cstheme="majorBidi"/>
          <w:rtl/>
        </w:rPr>
        <w:t>? הסבר קביעתך.</w:t>
      </w:r>
      <w:r w:rsidR="009432A5" w:rsidRPr="00980927">
        <w:rPr>
          <w:rFonts w:asciiTheme="majorBidi" w:hAnsiTheme="majorBidi" w:cstheme="majorBidi"/>
          <w:noProof/>
          <w:rtl/>
        </w:rPr>
        <w:t xml:space="preserve"> </w:t>
      </w:r>
      <w:r w:rsidR="00360D39" w:rsidRPr="00980927">
        <w:rPr>
          <w:rFonts w:asciiTheme="majorBidi" w:hAnsiTheme="majorBidi" w:cstheme="majorBidi"/>
          <w:rtl/>
        </w:rPr>
        <w:tab/>
        <w:t>(</w:t>
      </w:r>
      <w:r w:rsidR="00041F4C" w:rsidRPr="00980927">
        <w:rPr>
          <w:rFonts w:asciiTheme="majorBidi" w:hAnsiTheme="majorBidi" w:cstheme="majorBidi"/>
          <w:rtl/>
        </w:rPr>
        <w:t>3</w:t>
      </w:r>
      <w:r w:rsidR="00360D39" w:rsidRPr="00980927">
        <w:rPr>
          <w:rFonts w:asciiTheme="majorBidi" w:hAnsiTheme="majorBidi" w:cstheme="majorBidi"/>
          <w:rtl/>
        </w:rPr>
        <w:t xml:space="preserve"> נקודות)</w:t>
      </w:r>
    </w:p>
    <w:p w:rsidR="00587688" w:rsidRPr="00980927" w:rsidRDefault="007E6E57" w:rsidP="00B37F7A">
      <w:pPr>
        <w:pStyle w:val="a0"/>
        <w:keepNext w:val="0"/>
        <w:widowControl w:val="0"/>
        <w:spacing w:before="0"/>
        <w:ind w:left="714" w:hanging="357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(1)</w:t>
      </w:r>
      <w:r w:rsidRPr="00980927">
        <w:rPr>
          <w:rFonts w:asciiTheme="majorBidi" w:hAnsiTheme="majorBidi" w:cstheme="majorBidi"/>
          <w:rtl/>
        </w:rPr>
        <w:tab/>
      </w:r>
      <w:r w:rsidR="00450BCE" w:rsidRPr="00980927">
        <w:rPr>
          <w:rFonts w:asciiTheme="majorBidi" w:hAnsiTheme="majorBidi" w:cstheme="majorBidi"/>
          <w:rtl/>
        </w:rPr>
        <w:t xml:space="preserve">שרטט גרף </w:t>
      </w:r>
      <w:r w:rsidR="00EA5F6E" w:rsidRPr="00980927">
        <w:rPr>
          <w:rFonts w:asciiTheme="majorBidi" w:hAnsiTheme="majorBidi" w:cstheme="majorBidi"/>
          <w:rtl/>
        </w:rPr>
        <w:t xml:space="preserve">(נקודות וקו מגמה) </w:t>
      </w:r>
      <w:r w:rsidR="00450BCE" w:rsidRPr="00980927">
        <w:rPr>
          <w:rFonts w:asciiTheme="majorBidi" w:hAnsiTheme="majorBidi" w:cstheme="majorBidi"/>
          <w:rtl/>
        </w:rPr>
        <w:t xml:space="preserve">של </w:t>
      </w:r>
      <w:r w:rsidR="00450BCE" w:rsidRPr="00980927">
        <w:rPr>
          <w:rFonts w:asciiTheme="majorBidi" w:hAnsiTheme="majorBidi" w:cstheme="majorBidi"/>
        </w:rPr>
        <w:t>I</w:t>
      </w:r>
      <w:r w:rsidR="00450BCE" w:rsidRPr="00980927">
        <w:rPr>
          <w:rFonts w:asciiTheme="majorBidi" w:hAnsiTheme="majorBidi" w:cstheme="majorBidi"/>
          <w:vertAlign w:val="subscript"/>
        </w:rPr>
        <w:t>2</w:t>
      </w:r>
      <w:r w:rsidR="00450BCE" w:rsidRPr="00980927">
        <w:rPr>
          <w:rFonts w:asciiTheme="majorBidi" w:hAnsiTheme="majorBidi" w:cstheme="majorBidi"/>
        </w:rPr>
        <w:t xml:space="preserve"> </w:t>
      </w:r>
      <w:r w:rsidR="00450BCE" w:rsidRPr="00980927">
        <w:rPr>
          <w:rFonts w:asciiTheme="majorBidi" w:hAnsiTheme="majorBidi" w:cstheme="majorBidi"/>
          <w:rtl/>
        </w:rPr>
        <w:t xml:space="preserve"> כפונקציה של </w:t>
      </w:r>
      <w:r w:rsidR="00450BCE" w:rsidRPr="00980927">
        <w:rPr>
          <w:rFonts w:asciiTheme="majorBidi" w:hAnsiTheme="majorBidi" w:cstheme="majorBidi"/>
        </w:rPr>
        <w:t>I</w:t>
      </w:r>
      <w:r w:rsidR="00450BCE" w:rsidRPr="00980927">
        <w:rPr>
          <w:rFonts w:asciiTheme="majorBidi" w:hAnsiTheme="majorBidi" w:cstheme="majorBidi"/>
          <w:vertAlign w:val="subscript"/>
        </w:rPr>
        <w:t>3</w:t>
      </w:r>
      <w:r w:rsidR="00450BCE" w:rsidRPr="00980927">
        <w:rPr>
          <w:rFonts w:asciiTheme="majorBidi" w:hAnsiTheme="majorBidi" w:cstheme="majorBidi"/>
        </w:rPr>
        <w:t xml:space="preserve"> </w:t>
      </w:r>
      <w:r w:rsidR="00450BCE" w:rsidRPr="00980927">
        <w:rPr>
          <w:rFonts w:asciiTheme="majorBidi" w:hAnsiTheme="majorBidi" w:cstheme="majorBidi"/>
          <w:rtl/>
        </w:rPr>
        <w:t xml:space="preserve"> על פי הערכים</w:t>
      </w:r>
      <w:r w:rsidR="008D5FF5" w:rsidRPr="00980927">
        <w:rPr>
          <w:rFonts w:asciiTheme="majorBidi" w:hAnsiTheme="majorBidi" w:cstheme="majorBidi"/>
          <w:rtl/>
        </w:rPr>
        <w:t xml:space="preserve"> הרש</w:t>
      </w:r>
      <w:r w:rsidR="00B37F7A" w:rsidRPr="00980927">
        <w:rPr>
          <w:rFonts w:asciiTheme="majorBidi" w:hAnsiTheme="majorBidi" w:cstheme="majorBidi"/>
          <w:rtl/>
        </w:rPr>
        <w:t>ו</w:t>
      </w:r>
      <w:r w:rsidR="008D5FF5" w:rsidRPr="00980927">
        <w:rPr>
          <w:rFonts w:asciiTheme="majorBidi" w:hAnsiTheme="majorBidi" w:cstheme="majorBidi"/>
          <w:rtl/>
        </w:rPr>
        <w:t>מים בטבלה</w:t>
      </w:r>
      <w:r w:rsidR="00450BCE" w:rsidRPr="00980927">
        <w:rPr>
          <w:rFonts w:asciiTheme="majorBidi" w:hAnsiTheme="majorBidi" w:cstheme="majorBidi"/>
          <w:rtl/>
        </w:rPr>
        <w:t>.</w:t>
      </w:r>
      <w:r w:rsidRPr="00980927">
        <w:rPr>
          <w:rFonts w:asciiTheme="majorBidi" w:hAnsiTheme="majorBidi" w:cstheme="majorBidi"/>
          <w:rtl/>
        </w:rPr>
        <w:br/>
        <w:t>(2)</w:t>
      </w:r>
      <w:r w:rsidRPr="00980927">
        <w:rPr>
          <w:rFonts w:asciiTheme="majorBidi" w:hAnsiTheme="majorBidi" w:cstheme="majorBidi"/>
          <w:rtl/>
        </w:rPr>
        <w:tab/>
      </w:r>
      <w:r w:rsidR="00A60254" w:rsidRPr="00980927">
        <w:rPr>
          <w:rFonts w:asciiTheme="majorBidi" w:hAnsiTheme="majorBidi" w:cstheme="majorBidi"/>
          <w:rtl/>
        </w:rPr>
        <w:t>באיזה</w:t>
      </w:r>
      <w:r w:rsidR="00587688" w:rsidRPr="00980927">
        <w:rPr>
          <w:rFonts w:asciiTheme="majorBidi" w:hAnsiTheme="majorBidi" w:cstheme="majorBidi"/>
          <w:rtl/>
        </w:rPr>
        <w:t xml:space="preserve"> </w:t>
      </w:r>
      <w:r w:rsidR="00A60254" w:rsidRPr="00980927">
        <w:rPr>
          <w:rFonts w:asciiTheme="majorBidi" w:hAnsiTheme="majorBidi" w:cstheme="majorBidi"/>
          <w:rtl/>
        </w:rPr>
        <w:t>מצב של המגע הנייד</w:t>
      </w:r>
      <w:r w:rsidR="00E0515D" w:rsidRPr="00980927">
        <w:rPr>
          <w:rFonts w:asciiTheme="majorBidi" w:hAnsiTheme="majorBidi" w:cstheme="majorBidi"/>
          <w:rtl/>
        </w:rPr>
        <w:t xml:space="preserve"> </w:t>
      </w:r>
      <w:r w:rsidR="00A60254" w:rsidRPr="00980927">
        <w:rPr>
          <w:rFonts w:asciiTheme="majorBidi" w:hAnsiTheme="majorBidi" w:cstheme="majorBidi"/>
          <w:rtl/>
        </w:rPr>
        <w:t xml:space="preserve"> אפשר</w:t>
      </w:r>
      <w:r w:rsidR="00587688" w:rsidRPr="00980927">
        <w:rPr>
          <w:rFonts w:asciiTheme="majorBidi" w:hAnsiTheme="majorBidi" w:cstheme="majorBidi"/>
          <w:rtl/>
        </w:rPr>
        <w:t xml:space="preserve"> לקבל </w:t>
      </w:r>
      <w:r w:rsidR="00E0515D" w:rsidRPr="00980927">
        <w:rPr>
          <w:rFonts w:asciiTheme="majorBidi" w:hAnsiTheme="majorBidi" w:cstheme="majorBidi"/>
          <w:rtl/>
        </w:rPr>
        <w:t xml:space="preserve">את נקודת החיתוך של הגרף עם הציר של </w:t>
      </w:r>
      <w:r w:rsidR="00E0515D" w:rsidRPr="00980927">
        <w:rPr>
          <w:rFonts w:asciiTheme="majorBidi" w:hAnsiTheme="majorBidi" w:cstheme="majorBidi"/>
        </w:rPr>
        <w:t>I</w:t>
      </w:r>
      <w:r w:rsidR="00A60254" w:rsidRPr="00980927">
        <w:rPr>
          <w:rFonts w:asciiTheme="majorBidi" w:hAnsiTheme="majorBidi" w:cstheme="majorBidi"/>
          <w:vertAlign w:val="subscript"/>
        </w:rPr>
        <w:t>2</w:t>
      </w:r>
      <w:r w:rsidR="00587688" w:rsidRPr="00980927">
        <w:rPr>
          <w:rFonts w:asciiTheme="majorBidi" w:hAnsiTheme="majorBidi" w:cstheme="majorBidi"/>
          <w:rtl/>
        </w:rPr>
        <w:t>?</w:t>
      </w:r>
    </w:p>
    <w:p w:rsidR="00360D39" w:rsidRPr="00980927" w:rsidRDefault="00360D39" w:rsidP="00041F4C">
      <w:pPr>
        <w:pStyle w:val="a4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ab/>
        <w:t>(</w:t>
      </w:r>
      <w:r w:rsidR="00041F4C" w:rsidRPr="00980927">
        <w:rPr>
          <w:rFonts w:asciiTheme="majorBidi" w:hAnsiTheme="majorBidi" w:cstheme="majorBidi"/>
          <w:rtl/>
        </w:rPr>
        <w:t>8</w:t>
      </w:r>
      <w:r w:rsidRPr="00980927">
        <w:rPr>
          <w:rFonts w:asciiTheme="majorBidi" w:hAnsiTheme="majorBidi" w:cstheme="majorBidi"/>
          <w:rtl/>
        </w:rPr>
        <w:t xml:space="preserve"> נקודות)</w:t>
      </w:r>
    </w:p>
    <w:p w:rsidR="00450BCE" w:rsidRPr="00980927" w:rsidRDefault="008D5FF5" w:rsidP="00360D39">
      <w:pPr>
        <w:pStyle w:val="a0"/>
        <w:widowControl w:val="0"/>
        <w:ind w:left="714" w:hanging="357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(1)</w:t>
      </w:r>
      <w:r w:rsidR="00840F45" w:rsidRPr="00980927">
        <w:rPr>
          <w:rFonts w:asciiTheme="majorBidi" w:hAnsiTheme="majorBidi" w:cstheme="majorBidi"/>
          <w:rtl/>
        </w:rPr>
        <w:tab/>
      </w:r>
      <w:r w:rsidR="00450BCE" w:rsidRPr="00980927">
        <w:rPr>
          <w:rFonts w:asciiTheme="majorBidi" w:hAnsiTheme="majorBidi" w:cstheme="majorBidi"/>
          <w:rtl/>
        </w:rPr>
        <w:t xml:space="preserve">הוכח  שהביטוי לפונקציה </w:t>
      </w:r>
      <w:r w:rsidR="00450BCE" w:rsidRPr="00980927">
        <w:rPr>
          <w:rFonts w:asciiTheme="majorBidi" w:hAnsiTheme="majorBidi" w:cstheme="majorBidi"/>
        </w:rPr>
        <w:t>I</w:t>
      </w:r>
      <w:r w:rsidR="00450BCE" w:rsidRPr="00980927">
        <w:rPr>
          <w:rFonts w:asciiTheme="majorBidi" w:hAnsiTheme="majorBidi" w:cstheme="majorBidi"/>
          <w:vertAlign w:val="subscript"/>
        </w:rPr>
        <w:t>2</w:t>
      </w:r>
      <w:r w:rsidR="00450BCE" w:rsidRPr="00980927">
        <w:rPr>
          <w:rFonts w:asciiTheme="majorBidi" w:hAnsiTheme="majorBidi" w:cstheme="majorBidi"/>
        </w:rPr>
        <w:t xml:space="preserve"> = </w:t>
      </w:r>
      <w:r w:rsidR="00450BCE" w:rsidRPr="00980927">
        <w:rPr>
          <w:rFonts w:asciiTheme="majorBidi" w:hAnsiTheme="majorBidi" w:cstheme="majorBidi"/>
          <w:i/>
          <w:iCs/>
        </w:rPr>
        <w:t>f</w:t>
      </w:r>
      <w:r w:rsidR="00450BCE" w:rsidRPr="00980927">
        <w:rPr>
          <w:rFonts w:asciiTheme="majorBidi" w:hAnsiTheme="majorBidi" w:cstheme="majorBidi"/>
        </w:rPr>
        <w:t>(I</w:t>
      </w:r>
      <w:r w:rsidR="00450BCE" w:rsidRPr="00980927">
        <w:rPr>
          <w:rFonts w:asciiTheme="majorBidi" w:hAnsiTheme="majorBidi" w:cstheme="majorBidi"/>
          <w:vertAlign w:val="subscript"/>
        </w:rPr>
        <w:t>3</w:t>
      </w:r>
      <w:r w:rsidR="00450BCE" w:rsidRPr="00980927">
        <w:rPr>
          <w:rFonts w:asciiTheme="majorBidi" w:hAnsiTheme="majorBidi" w:cstheme="majorBidi"/>
        </w:rPr>
        <w:t>)</w:t>
      </w:r>
      <w:r w:rsidR="00450BCE" w:rsidRPr="00980927">
        <w:rPr>
          <w:rFonts w:asciiTheme="majorBidi" w:hAnsiTheme="majorBidi" w:cstheme="majorBidi"/>
          <w:rtl/>
        </w:rPr>
        <w:t xml:space="preserve"> הוא: </w:t>
      </w:r>
      <w:r w:rsidR="00F43450" w:rsidRPr="00980927">
        <w:rPr>
          <w:rFonts w:asciiTheme="majorBidi" w:hAnsiTheme="majorBidi" w:cstheme="majorBidi"/>
          <w:position w:val="-30"/>
        </w:rPr>
        <w:object w:dxaOrig="2780" w:dyaOrig="680">
          <v:shape id="_x0000_i1030" type="#_x0000_t75" style="width:139.15pt;height:33.85pt" o:ole="">
            <v:imagedata r:id="rId19" o:title=""/>
          </v:shape>
          <o:OLEObject Type="Embed" ProgID="Equation.DSMT4" ShapeID="_x0000_i1030" DrawAspect="Content" ObjectID="_1465104866" r:id="rId20"/>
        </w:object>
      </w:r>
      <w:r w:rsidR="00840F45" w:rsidRPr="00980927">
        <w:rPr>
          <w:rFonts w:asciiTheme="majorBidi" w:hAnsiTheme="majorBidi" w:cstheme="majorBidi"/>
          <w:rtl/>
        </w:rPr>
        <w:br/>
        <w:t>(2)</w:t>
      </w:r>
      <w:r w:rsidR="00840F45" w:rsidRPr="00980927">
        <w:rPr>
          <w:rFonts w:asciiTheme="majorBidi" w:hAnsiTheme="majorBidi" w:cstheme="majorBidi"/>
          <w:rtl/>
        </w:rPr>
        <w:tab/>
      </w:r>
      <w:r w:rsidR="00C0191A" w:rsidRPr="00980927">
        <w:rPr>
          <w:rFonts w:asciiTheme="majorBidi" w:hAnsiTheme="majorBidi" w:cstheme="majorBidi"/>
          <w:rtl/>
        </w:rPr>
        <w:t xml:space="preserve">חשב על פי </w:t>
      </w:r>
      <w:r w:rsidR="00450BCE" w:rsidRPr="00980927">
        <w:rPr>
          <w:rFonts w:asciiTheme="majorBidi" w:hAnsiTheme="majorBidi" w:cstheme="majorBidi"/>
          <w:rtl/>
        </w:rPr>
        <w:t>הגרף את</w:t>
      </w:r>
      <w:r w:rsidR="00C0191A" w:rsidRPr="00980927">
        <w:rPr>
          <w:rFonts w:asciiTheme="majorBidi" w:hAnsiTheme="majorBidi" w:cstheme="majorBidi"/>
          <w:rtl/>
        </w:rPr>
        <w:t xml:space="preserve"> כא"מ המקור,</w:t>
      </w:r>
      <w:r w:rsidR="00450BCE" w:rsidRPr="00980927">
        <w:rPr>
          <w:rFonts w:asciiTheme="majorBidi" w:hAnsiTheme="majorBidi" w:cstheme="majorBidi"/>
          <w:rtl/>
        </w:rPr>
        <w:t xml:space="preserve"> </w:t>
      </w:r>
      <w:r w:rsidR="00450BCE" w:rsidRPr="00980927">
        <w:rPr>
          <w:rFonts w:asciiTheme="majorBidi" w:hAnsiTheme="majorBidi" w:cstheme="majorBidi"/>
        </w:rPr>
        <w:sym w:font="Symbol" w:char="F065"/>
      </w:r>
      <w:r w:rsidR="00450BCE" w:rsidRPr="00980927">
        <w:rPr>
          <w:rFonts w:asciiTheme="majorBidi" w:hAnsiTheme="majorBidi" w:cstheme="majorBidi"/>
          <w:rtl/>
        </w:rPr>
        <w:t xml:space="preserve"> </w:t>
      </w:r>
      <w:r w:rsidR="00C0191A" w:rsidRPr="00980927">
        <w:rPr>
          <w:rFonts w:asciiTheme="majorBidi" w:hAnsiTheme="majorBidi" w:cstheme="majorBidi"/>
          <w:rtl/>
        </w:rPr>
        <w:t xml:space="preserve">,ואת התנגדות הנגד </w:t>
      </w:r>
      <w:r w:rsidR="00450BCE" w:rsidRPr="00980927">
        <w:rPr>
          <w:rFonts w:asciiTheme="majorBidi" w:hAnsiTheme="majorBidi" w:cstheme="majorBidi"/>
        </w:rPr>
        <w:t>R</w:t>
      </w:r>
      <w:r w:rsidR="00450BCE" w:rsidRPr="00980927">
        <w:rPr>
          <w:rFonts w:asciiTheme="majorBidi" w:hAnsiTheme="majorBidi" w:cstheme="majorBidi"/>
          <w:vertAlign w:val="subscript"/>
        </w:rPr>
        <w:t>1</w:t>
      </w:r>
      <w:r w:rsidR="00450BCE" w:rsidRPr="00980927">
        <w:rPr>
          <w:rFonts w:asciiTheme="majorBidi" w:hAnsiTheme="majorBidi" w:cstheme="majorBidi"/>
          <w:rtl/>
        </w:rPr>
        <w:t xml:space="preserve">, </w:t>
      </w:r>
      <w:r w:rsidR="00C0191A" w:rsidRPr="00980927">
        <w:rPr>
          <w:rFonts w:asciiTheme="majorBidi" w:hAnsiTheme="majorBidi" w:cstheme="majorBidi"/>
          <w:rtl/>
        </w:rPr>
        <w:t>אם ידוע</w:t>
      </w:r>
      <w:r w:rsidR="00450BCE" w:rsidRPr="00980927">
        <w:rPr>
          <w:rFonts w:asciiTheme="majorBidi" w:hAnsiTheme="majorBidi" w:cstheme="majorBidi"/>
          <w:rtl/>
        </w:rPr>
        <w:t xml:space="preserve"> ש</w:t>
      </w:r>
      <w:r w:rsidR="00E0515D" w:rsidRPr="00980927">
        <w:rPr>
          <w:rFonts w:asciiTheme="majorBidi" w:hAnsiTheme="majorBidi" w:cstheme="majorBidi"/>
          <w:rtl/>
        </w:rPr>
        <w:t>-</w:t>
      </w:r>
      <w:r w:rsidR="00450BCE" w:rsidRPr="00980927">
        <w:rPr>
          <w:rFonts w:asciiTheme="majorBidi" w:hAnsiTheme="majorBidi" w:cstheme="majorBidi"/>
          <w:rtl/>
        </w:rPr>
        <w:t xml:space="preserve"> </w:t>
      </w:r>
      <w:r w:rsidR="00450BCE" w:rsidRPr="00980927">
        <w:rPr>
          <w:rFonts w:asciiTheme="majorBidi" w:hAnsiTheme="majorBidi" w:cstheme="majorBidi"/>
        </w:rPr>
        <w:t>R</w:t>
      </w:r>
      <w:r w:rsidR="00450BCE" w:rsidRPr="00980927">
        <w:rPr>
          <w:rFonts w:asciiTheme="majorBidi" w:hAnsiTheme="majorBidi" w:cstheme="majorBidi"/>
          <w:vertAlign w:val="subscript"/>
        </w:rPr>
        <w:t>2</w:t>
      </w:r>
      <w:r w:rsidR="00450BCE" w:rsidRPr="00980927">
        <w:rPr>
          <w:rFonts w:asciiTheme="majorBidi" w:hAnsiTheme="majorBidi" w:cstheme="majorBidi"/>
        </w:rPr>
        <w:t>=</w:t>
      </w:r>
      <w:r w:rsidR="00587688" w:rsidRPr="00980927">
        <w:rPr>
          <w:rFonts w:asciiTheme="majorBidi" w:hAnsiTheme="majorBidi" w:cstheme="majorBidi"/>
        </w:rPr>
        <w:t>10</w:t>
      </w:r>
      <w:r w:rsidR="00450BCE" w:rsidRPr="00980927">
        <w:rPr>
          <w:rFonts w:asciiTheme="majorBidi" w:hAnsiTheme="majorBidi" w:cstheme="majorBidi"/>
        </w:rPr>
        <w:t>Ω</w:t>
      </w:r>
      <w:r w:rsidR="00C0191A" w:rsidRPr="00980927">
        <w:rPr>
          <w:rFonts w:asciiTheme="majorBidi" w:hAnsiTheme="majorBidi" w:cstheme="majorBidi"/>
          <w:rtl/>
        </w:rPr>
        <w:t>.</w:t>
      </w:r>
    </w:p>
    <w:p w:rsidR="00360D39" w:rsidRPr="00980927" w:rsidRDefault="00360D39" w:rsidP="00041F4C">
      <w:pPr>
        <w:pStyle w:val="a4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ab/>
        <w:t>(</w:t>
      </w:r>
      <w:r w:rsidR="00041F4C" w:rsidRPr="00980927">
        <w:rPr>
          <w:rFonts w:asciiTheme="majorBidi" w:hAnsiTheme="majorBidi" w:cstheme="majorBidi"/>
          <w:rtl/>
        </w:rPr>
        <w:t>12</w:t>
      </w:r>
      <w:r w:rsidRPr="00980927">
        <w:rPr>
          <w:rFonts w:asciiTheme="majorBidi" w:hAnsiTheme="majorBidi" w:cstheme="majorBidi"/>
          <w:rtl/>
        </w:rPr>
        <w:t xml:space="preserve"> נקודות)</w:t>
      </w:r>
    </w:p>
    <w:p w:rsidR="00B6304B" w:rsidRPr="00980927" w:rsidRDefault="00E96E48" w:rsidP="00041F4C">
      <w:pPr>
        <w:pStyle w:val="a0"/>
        <w:keepNext w:val="0"/>
        <w:widowControl w:val="0"/>
        <w:ind w:left="714" w:hanging="357"/>
        <w:rPr>
          <w:rFonts w:asciiTheme="majorBidi" w:hAnsiTheme="majorBidi" w:cstheme="majorBidi"/>
          <w:b/>
          <w:bCs/>
          <w:u w:val="single"/>
        </w:rPr>
      </w:pPr>
      <w:r w:rsidRPr="00980927">
        <w:rPr>
          <w:rFonts w:asciiTheme="majorBidi" w:hAnsiTheme="majorBidi" w:cstheme="majorBidi"/>
          <w:rtl/>
        </w:rPr>
        <w:t xml:space="preserve">בהמשך </w:t>
      </w:r>
      <w:r w:rsidR="00450BCE" w:rsidRPr="00980927">
        <w:rPr>
          <w:rFonts w:asciiTheme="majorBidi" w:hAnsiTheme="majorBidi" w:cstheme="majorBidi"/>
          <w:rtl/>
        </w:rPr>
        <w:t xml:space="preserve">פותחים את שני המפסקים </w:t>
      </w:r>
      <w:r w:rsidR="00450BCE" w:rsidRPr="00980927">
        <w:rPr>
          <w:rFonts w:asciiTheme="majorBidi" w:hAnsiTheme="majorBidi" w:cstheme="majorBidi"/>
        </w:rPr>
        <w:t>S</w:t>
      </w:r>
      <w:r w:rsidR="00450BCE" w:rsidRPr="00980927">
        <w:rPr>
          <w:rFonts w:asciiTheme="majorBidi" w:hAnsiTheme="majorBidi" w:cstheme="majorBidi"/>
          <w:vertAlign w:val="subscript"/>
        </w:rPr>
        <w:t>1</w:t>
      </w:r>
      <w:r w:rsidR="00450BCE" w:rsidRPr="00980927">
        <w:rPr>
          <w:rFonts w:asciiTheme="majorBidi" w:hAnsiTheme="majorBidi" w:cstheme="majorBidi"/>
          <w:rtl/>
        </w:rPr>
        <w:t xml:space="preserve"> ו- </w:t>
      </w:r>
      <w:r w:rsidR="00450BCE" w:rsidRPr="00980927">
        <w:rPr>
          <w:rFonts w:asciiTheme="majorBidi" w:hAnsiTheme="majorBidi" w:cstheme="majorBidi"/>
        </w:rPr>
        <w:t>S</w:t>
      </w:r>
      <w:r w:rsidR="00450BCE" w:rsidRPr="00980927">
        <w:rPr>
          <w:rFonts w:asciiTheme="majorBidi" w:hAnsiTheme="majorBidi" w:cstheme="majorBidi"/>
          <w:vertAlign w:val="subscript"/>
        </w:rPr>
        <w:t>2</w:t>
      </w:r>
      <w:r w:rsidR="00450BCE" w:rsidRPr="00980927">
        <w:rPr>
          <w:rFonts w:asciiTheme="majorBidi" w:hAnsiTheme="majorBidi" w:cstheme="majorBidi"/>
          <w:rtl/>
        </w:rPr>
        <w:t xml:space="preserve">. </w:t>
      </w:r>
      <w:r w:rsidRPr="00980927">
        <w:rPr>
          <w:rFonts w:asciiTheme="majorBidi" w:hAnsiTheme="majorBidi" w:cstheme="majorBidi"/>
          <w:rtl/>
        </w:rPr>
        <w:t>מה יהיה</w:t>
      </w:r>
      <w:r w:rsidR="00450BCE" w:rsidRPr="00980927">
        <w:rPr>
          <w:rFonts w:asciiTheme="majorBidi" w:hAnsiTheme="majorBidi" w:cstheme="majorBidi"/>
          <w:rtl/>
        </w:rPr>
        <w:t xml:space="preserve"> המתח על כל </w:t>
      </w:r>
      <w:r w:rsidR="00E0515D" w:rsidRPr="00980927">
        <w:rPr>
          <w:rFonts w:asciiTheme="majorBidi" w:hAnsiTheme="majorBidi" w:cstheme="majorBidi"/>
          <w:rtl/>
        </w:rPr>
        <w:t>מפסק</w:t>
      </w:r>
      <w:r w:rsidR="00450BCE" w:rsidRPr="00980927">
        <w:rPr>
          <w:rFonts w:asciiTheme="majorBidi" w:hAnsiTheme="majorBidi" w:cstheme="majorBidi"/>
          <w:rtl/>
        </w:rPr>
        <w:t>?</w:t>
      </w:r>
      <w:r w:rsidR="00E0515D" w:rsidRPr="00980927">
        <w:rPr>
          <w:rFonts w:asciiTheme="majorBidi" w:hAnsiTheme="majorBidi" w:cstheme="majorBidi"/>
          <w:rtl/>
        </w:rPr>
        <w:t xml:space="preserve"> הסבר.</w:t>
      </w:r>
      <w:r w:rsidR="00A008C0" w:rsidRPr="00980927">
        <w:rPr>
          <w:rFonts w:asciiTheme="majorBidi" w:hAnsiTheme="majorBidi" w:cstheme="majorBidi"/>
          <w:rtl/>
        </w:rPr>
        <w:tab/>
        <w:t>(</w:t>
      </w:r>
      <w:r w:rsidR="00041F4C" w:rsidRPr="00980927">
        <w:rPr>
          <w:rFonts w:asciiTheme="majorBidi" w:hAnsiTheme="majorBidi" w:cstheme="majorBidi"/>
          <w:rtl/>
        </w:rPr>
        <w:t>6</w:t>
      </w:r>
      <w:r w:rsidR="00A008C0" w:rsidRPr="00980927">
        <w:rPr>
          <w:rFonts w:asciiTheme="majorBidi" w:hAnsiTheme="majorBidi" w:cstheme="majorBidi"/>
          <w:rtl/>
        </w:rPr>
        <w:t xml:space="preserve"> נקודות)</w:t>
      </w:r>
    </w:p>
    <w:p w:rsidR="00484A76" w:rsidRPr="00980927" w:rsidRDefault="00484A76" w:rsidP="008040B5">
      <w:pPr>
        <w:pStyle w:val="a1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lastRenderedPageBreak/>
        <w:t xml:space="preserve">שאלה  </w:t>
      </w:r>
      <w:r w:rsidR="000E2EEC" w:rsidRPr="00980927">
        <w:rPr>
          <w:rFonts w:asciiTheme="majorBidi" w:hAnsiTheme="majorBidi" w:cstheme="majorBidi"/>
          <w:rtl/>
        </w:rPr>
        <w:t>3</w:t>
      </w:r>
    </w:p>
    <w:p w:rsidR="00360D39" w:rsidRPr="00980927" w:rsidRDefault="00484A76" w:rsidP="00EA33E6">
      <w:pPr>
        <w:pStyle w:val="a2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 xml:space="preserve">בפעילות במעבדה תלמיד הרכיב מעגל חשמלי </w:t>
      </w:r>
      <w:r w:rsidR="00EA33E6" w:rsidRPr="00980927">
        <w:rPr>
          <w:rFonts w:asciiTheme="majorBidi" w:hAnsiTheme="majorBidi" w:cstheme="majorBidi"/>
          <w:rtl/>
        </w:rPr>
        <w:t>כ</w:t>
      </w:r>
      <w:r w:rsidRPr="00980927">
        <w:rPr>
          <w:rFonts w:asciiTheme="majorBidi" w:hAnsiTheme="majorBidi" w:cstheme="majorBidi"/>
          <w:rtl/>
        </w:rPr>
        <w:t xml:space="preserve">מתואר באיור. </w:t>
      </w:r>
      <w:r w:rsidR="003647D1" w:rsidRPr="00980927">
        <w:rPr>
          <w:rFonts w:asciiTheme="majorBidi" w:hAnsiTheme="majorBidi" w:cstheme="majorBidi"/>
          <w:rtl/>
        </w:rPr>
        <w:t xml:space="preserve">במעגל מקור מתח בעל כא"מ </w:t>
      </w:r>
      <m:oMath>
        <m:r>
          <w:rPr>
            <w:rFonts w:ascii="Cambria Math" w:hAnsi="Cambria Math" w:cs="Cambria Math" w:hint="cs"/>
            <w:rtl/>
          </w:rPr>
          <m:t>ε</m:t>
        </m:r>
      </m:oMath>
      <w:r w:rsidR="003647D1" w:rsidRPr="00980927">
        <w:rPr>
          <w:rFonts w:asciiTheme="majorBidi" w:hAnsiTheme="majorBidi" w:cstheme="majorBidi"/>
          <w:rtl/>
        </w:rPr>
        <w:t xml:space="preserve"> והתנגדות פנימית </w:t>
      </w:r>
      <m:oMath>
        <m:r>
          <w:rPr>
            <w:rFonts w:ascii="Cambria Math" w:hAnsi="Cambria Math" w:cstheme="majorBidi"/>
          </w:rPr>
          <m:t>r</m:t>
        </m:r>
      </m:oMath>
      <w:r w:rsidR="003647D1" w:rsidRPr="00980927">
        <w:rPr>
          <w:rFonts w:asciiTheme="majorBidi" w:hAnsiTheme="majorBidi" w:cstheme="majorBidi"/>
          <w:rtl/>
        </w:rPr>
        <w:t>, נגד קבוע</w:t>
      </w:r>
      <w:r w:rsidR="00DE6C3E" w:rsidRPr="00980927">
        <w:rPr>
          <w:rFonts w:asciiTheme="majorBidi" w:hAnsiTheme="majorBidi" w:cstheme="majorBidi"/>
          <w:rtl/>
        </w:rPr>
        <w:t xml:space="preserve"> שהתנגדותו</w:t>
      </w:r>
      <w:r w:rsidR="003647D1" w:rsidRPr="00980927">
        <w:rPr>
          <w:rFonts w:asciiTheme="majorBidi" w:hAnsiTheme="majorBidi" w:cstheme="majorBidi"/>
          <w:rtl/>
        </w:rPr>
        <w:t xml:space="preserve"> </w:t>
      </w:r>
      <w:r w:rsidR="003647D1" w:rsidRPr="00980927">
        <w:rPr>
          <w:rFonts w:asciiTheme="majorBidi" w:hAnsiTheme="majorBidi" w:cstheme="majorBidi"/>
        </w:rPr>
        <w:t>R</w:t>
      </w:r>
      <w:r w:rsidR="003647D1" w:rsidRPr="00980927">
        <w:rPr>
          <w:rFonts w:asciiTheme="majorBidi" w:hAnsiTheme="majorBidi" w:cstheme="majorBidi"/>
          <w:rtl/>
        </w:rPr>
        <w:t>, נגד משתנה</w:t>
      </w:r>
      <w:r w:rsidR="00DE6C3E" w:rsidRPr="00980927">
        <w:rPr>
          <w:rFonts w:asciiTheme="majorBidi" w:hAnsiTheme="majorBidi" w:cstheme="majorBidi"/>
          <w:rtl/>
        </w:rPr>
        <w:t xml:space="preserve"> שהתנגדותו המרבית</w:t>
      </w:r>
      <w:r w:rsidR="003647D1" w:rsidRPr="00980927">
        <w:rPr>
          <w:rFonts w:asciiTheme="majorBidi" w:hAnsiTheme="majorBidi" w:cstheme="majorBidi"/>
          <w:rtl/>
        </w:rPr>
        <w:t xml:space="preserve"> </w:t>
      </w:r>
      <w:r w:rsidR="003647D1" w:rsidRPr="00980927">
        <w:rPr>
          <w:rFonts w:asciiTheme="majorBidi" w:hAnsiTheme="majorBidi" w:cstheme="majorBidi"/>
        </w:rPr>
        <w:t xml:space="preserve"> R</w:t>
      </w:r>
      <w:r w:rsidR="003647D1" w:rsidRPr="00980927">
        <w:rPr>
          <w:rFonts w:asciiTheme="majorBidi" w:hAnsiTheme="majorBidi" w:cstheme="majorBidi"/>
          <w:vertAlign w:val="subscript"/>
        </w:rPr>
        <w:t>0</w:t>
      </w:r>
      <w:r w:rsidR="003647D1" w:rsidRPr="00980927">
        <w:rPr>
          <w:rFonts w:asciiTheme="majorBidi" w:hAnsiTheme="majorBidi" w:cstheme="majorBidi"/>
          <w:vertAlign w:val="subscript"/>
          <w:rtl/>
        </w:rPr>
        <w:t xml:space="preserve"> </w:t>
      </w:r>
      <w:r w:rsidR="003647D1" w:rsidRPr="00980927">
        <w:rPr>
          <w:rFonts w:asciiTheme="majorBidi" w:hAnsiTheme="majorBidi" w:cstheme="majorBidi"/>
          <w:rtl/>
        </w:rPr>
        <w:t xml:space="preserve">ומפסק </w:t>
      </w:r>
      <w:r w:rsidR="003647D1" w:rsidRPr="00980927">
        <w:rPr>
          <w:rFonts w:asciiTheme="majorBidi" w:hAnsiTheme="majorBidi" w:cstheme="majorBidi"/>
        </w:rPr>
        <w:t>S</w:t>
      </w:r>
      <w:r w:rsidR="003647D1" w:rsidRPr="00980927">
        <w:rPr>
          <w:rFonts w:asciiTheme="majorBidi" w:hAnsiTheme="majorBidi" w:cstheme="majorBidi"/>
          <w:rtl/>
        </w:rPr>
        <w:t xml:space="preserve">. </w:t>
      </w:r>
    </w:p>
    <w:p w:rsidR="00DE6C3E" w:rsidRPr="00980927" w:rsidRDefault="00360D39" w:rsidP="00360D39">
      <w:pPr>
        <w:pStyle w:val="a3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lang w:eastAsia="en-US"/>
        </w:rPr>
        <mc:AlternateContent>
          <mc:Choice Requires="wpg">
            <w:drawing>
              <wp:inline distT="0" distB="0" distL="0" distR="0" wp14:anchorId="47D55B95" wp14:editId="5F273A45">
                <wp:extent cx="1850746" cy="1634988"/>
                <wp:effectExtent l="0" t="0" r="16510" b="3810"/>
                <wp:docPr id="77" name="Group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0746" cy="1634988"/>
                          <a:chOff x="109729" y="32480"/>
                          <a:chExt cx="1850746" cy="1635389"/>
                        </a:xfrm>
                      </wpg:grpSpPr>
                      <wpg:grpSp>
                        <wpg:cNvPr id="78" name="Group 78"/>
                        <wpg:cNvGrpSpPr/>
                        <wpg:grpSpPr>
                          <a:xfrm>
                            <a:off x="109729" y="32480"/>
                            <a:ext cx="1850746" cy="1635389"/>
                            <a:chOff x="1602029" y="288512"/>
                            <a:chExt cx="1850746" cy="1635389"/>
                          </a:xfrm>
                        </wpg:grpSpPr>
                        <wps:wsp>
                          <wps:cNvPr id="79" name="Straight Connector 79"/>
                          <wps:cNvCnPr/>
                          <wps:spPr>
                            <a:xfrm>
                              <a:off x="1616659" y="551859"/>
                              <a:ext cx="1836116" cy="1836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" name="Rounded Rectangle 80"/>
                          <wps:cNvSpPr/>
                          <wps:spPr>
                            <a:xfrm>
                              <a:off x="1828805" y="504748"/>
                              <a:ext cx="790042" cy="95098"/>
                            </a:xfrm>
                            <a:prstGeom prst="round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" name="Straight Connector 81"/>
                          <wps:cNvCnPr/>
                          <wps:spPr>
                            <a:xfrm>
                              <a:off x="1609344" y="551859"/>
                              <a:ext cx="0" cy="1028224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" name="Straight Connector 82"/>
                          <wps:cNvCnPr/>
                          <wps:spPr>
                            <a:xfrm>
                              <a:off x="1602029" y="1155802"/>
                              <a:ext cx="226776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" name="Straight Connector 83"/>
                          <wps:cNvCnPr/>
                          <wps:spPr>
                            <a:xfrm flipV="1">
                              <a:off x="1828805" y="1024128"/>
                              <a:ext cx="204821" cy="12435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" name="Straight Connector 84"/>
                          <wps:cNvCnPr/>
                          <wps:spPr>
                            <a:xfrm>
                              <a:off x="2077517" y="1170432"/>
                              <a:ext cx="1353312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" name="Rounded Rectangle 85"/>
                          <wps:cNvSpPr/>
                          <wps:spPr>
                            <a:xfrm>
                              <a:off x="2286778" y="1133856"/>
                              <a:ext cx="836813" cy="84420"/>
                            </a:xfrm>
                            <a:prstGeom prst="round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Straight Connector 86"/>
                          <wps:cNvCnPr/>
                          <wps:spPr>
                            <a:xfrm>
                              <a:off x="3438144" y="551859"/>
                              <a:ext cx="0" cy="40643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" name="Straight Connector 87"/>
                          <wps:cNvCnPr/>
                          <wps:spPr>
                            <a:xfrm>
                              <a:off x="2713940" y="943661"/>
                              <a:ext cx="7315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" name="Straight Arrow Connector 88"/>
                          <wps:cNvCnPr/>
                          <wps:spPr>
                            <a:xfrm flipH="1">
                              <a:off x="2705185" y="943661"/>
                              <a:ext cx="1439" cy="19019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" name="Straight Connector 89"/>
                          <wps:cNvCnPr/>
                          <wps:spPr>
                            <a:xfrm>
                              <a:off x="3438145" y="1170432"/>
                              <a:ext cx="0" cy="416966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" name="Straight Connector 90"/>
                          <wps:cNvCnPr/>
                          <wps:spPr>
                            <a:xfrm>
                              <a:off x="1609344" y="1572768"/>
                              <a:ext cx="665683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" name="Straight Connector 91"/>
                          <wps:cNvCnPr/>
                          <wps:spPr>
                            <a:xfrm>
                              <a:off x="2275028" y="1448411"/>
                              <a:ext cx="0" cy="263347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" name="Straight Connector 92"/>
                          <wps:cNvCnPr/>
                          <wps:spPr>
                            <a:xfrm>
                              <a:off x="2366788" y="1506931"/>
                              <a:ext cx="0" cy="149673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" name="Straight Connector 93"/>
                          <wps:cNvCnPr/>
                          <wps:spPr>
                            <a:xfrm>
                              <a:off x="2366788" y="1576695"/>
                              <a:ext cx="106404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4" name="Text Box 94"/>
                          <wps:cNvSpPr txBox="1"/>
                          <wps:spPr>
                            <a:xfrm>
                              <a:off x="1960473" y="1645923"/>
                              <a:ext cx="716890" cy="27797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60D39" w:rsidRPr="00F53491" w:rsidRDefault="00360D39" w:rsidP="00360D39">
                                <w:pPr>
                                  <w:rPr>
                                    <w:i/>
                                  </w:rPr>
                                </w:pPr>
                                <m:oMathPara>
                                  <m:oMath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libri" w:hint="cs"/>
                                        <w:rtl/>
                                      </w:rPr>
                                      <m:t>ϵ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, r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" name="Text Box 95"/>
                          <wps:cNvSpPr txBox="1"/>
                          <wps:spPr>
                            <a:xfrm>
                              <a:off x="1975105" y="288512"/>
                              <a:ext cx="424281" cy="26334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60D39" w:rsidRPr="00F53491" w:rsidRDefault="00360D39" w:rsidP="00360D39">
                                <w:pPr>
                                  <w:rPr>
                                    <w:rtl/>
                                  </w:rPr>
                                </w:pPr>
                                <w:r w:rsidRPr="00F53491">
                                  <w:rPr>
                                    <w:rFonts w:hint="c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2" name="Text Box 20"/>
                          <wps:cNvSpPr txBox="1"/>
                          <wps:spPr>
                            <a:xfrm>
                              <a:off x="2564756" y="1189956"/>
                              <a:ext cx="424180" cy="2628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60D39" w:rsidRPr="00F53491" w:rsidRDefault="00360D39" w:rsidP="00360D39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  <w:r w:rsidRPr="00F53491">
                                  <w:rPr>
                                    <w:rFonts w:cs="Miriam"/>
                                  </w:rPr>
                                  <w:t>R</w:t>
                                </w:r>
                                <w:r w:rsidRPr="00F53491">
                                  <w:rPr>
                                    <w:rFonts w:cs="Miriam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3" name="Text Box 20"/>
                          <wps:cNvSpPr txBox="1"/>
                          <wps:spPr>
                            <a:xfrm>
                              <a:off x="1653337" y="1138291"/>
                              <a:ext cx="424180" cy="2628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60D39" w:rsidRPr="00F53491" w:rsidRDefault="00360D39" w:rsidP="00360D39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  <w:r w:rsidRPr="00F53491">
                                  <w:rPr>
                                    <w:rFonts w:cs="Miriam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54" name="Text Box 554"/>
                        <wps:cNvSpPr txBox="1"/>
                        <wps:spPr>
                          <a:xfrm>
                            <a:off x="629108" y="914156"/>
                            <a:ext cx="270662" cy="2855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60D39" w:rsidRDefault="00360D39" w:rsidP="00360D39">
                              <w:r>
                                <w:rPr>
                                  <w:rFonts w:hint="c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5" name="Text Box 22"/>
                        <wps:cNvSpPr txBox="1"/>
                        <wps:spPr>
                          <a:xfrm>
                            <a:off x="1533312" y="918791"/>
                            <a:ext cx="270510" cy="2851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60D39" w:rsidRDefault="00360D39" w:rsidP="00360D39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cs="Miriam" w:hint="cs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7" o:spid="_x0000_s1074" style="width:145.75pt;height:128.75pt;mso-position-horizontal-relative:char;mso-position-vertical-relative:line" coordorigin="1097,324" coordsize="18507,163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">
                <v:group id="Group 78" o:spid="_x0000_s1075" style="position:absolute;left:1097;top:324;width:18507;height:16354" coordorigin="16020,2885" coordsize="18507,163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<v:line id="Straight Connector 79" o:spid="_x0000_s1076" style="position:absolute;visibility:visible;mso-wrap-style:square" from="16166,5518" to="34527,5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22X8MAAADbAAAADwAAAGRycy9kb3ducmV2LnhtbESPUWvCQBCE3wX/w7FC33RTFWtTTymF&#10;Fp+URn/AmtsmaXN7IXc1sb++Jwg+DjPzDbPa9LZWZ2595UTD4yQBxZI7U0mh4Xh4Hy9B+UBiqHbC&#10;Gi7sYbMeDlaUGtfJJ5+zUKgIEZ+ShjKEJkX0ecmW/MQ1LNH7cq2lEGVboGmpi3Bb4zRJFmipkrhQ&#10;UsNvJec/2a/VYGfbZLfoprsa8++Pk/whzmd7rR9G/esLqMB9uIdv7a3R8PQM1y/xB+D6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ttl/DAAAA2wAAAA8AAAAAAAAAAAAA&#10;AAAAoQIAAGRycy9kb3ducmV2LnhtbFBLBQYAAAAABAAEAPkAAACRAwAAAAA=&#10;" strokecolor="black [3213]" strokeweight="1pt">
                    <v:stroke joinstyle="miter"/>
                  </v:line>
                  <v:roundrect id="Rounded Rectangle 80" o:spid="_x0000_s1077" style="position:absolute;left:18288;top:5047;width:7900;height:95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OSSsIA&#10;AADbAAAADwAAAGRycy9kb3ducmV2LnhtbERPz2vCMBS+D/wfwhvstqYb2EltFB0r7FCEuanXR/Ns&#10;i81LSaLt/ntzGOz48f0u1pPpxY2c7ywreElSEMS11R03Cn6+y+cFCB+QNfaWScEveVivZg8F5tqO&#10;/EW3fWhEDGGfo4I2hCGX0tctGfSJHYgjd7bOYIjQNVI7HGO46eVrmmbSYMexocWB3luqL/urUeDe&#10;rqmsDnPaHbd9ln2cy2p+KpV6epw2SxCBpvAv/nN/agWLuD5+iT9Ar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U5JKwgAAANsAAAAPAAAAAAAAAAAAAAAAAJgCAABkcnMvZG93&#10;bnJldi54bWxQSwUGAAAAAAQABAD1AAAAhwMAAAAA&#10;" fillcolor="#d8d8d8 [2732]" strokecolor="black [3213]" strokeweight="1pt">
                    <v:stroke joinstyle="miter"/>
                  </v:roundrect>
                  <v:line id="Straight Connector 81" o:spid="_x0000_s1078" style="position:absolute;visibility:visible;mso-wrap-style:square" from="16093,5518" to="16093,15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hDkMIAAADbAAAADwAAAGRycy9kb3ducmV2LnhtbESPQYvCMBSE7wv+h/AEb2uqh2KrUUQQ&#10;vCysrorHZ/Nsi81LSaLWf28EYY/DzHzDzBadacSdnK8tKxgNExDEhdU1lwr2f+vvCQgfkDU2lknB&#10;kzws5r2vGebaPnhL910oRYSwz1FBFUKbS+mLigz6oW2Jo3exzmCI0pVSO3xEuGnkOElSabDmuFBh&#10;S6uKiuvuZhQc6Hh1aZbJ9fl0+72YfZZq+aPUoN8tpyACdeE//GlvtILJCN5f4g+Q8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mhDkMIAAADbAAAADwAAAAAAAAAAAAAA&#10;AAChAgAAZHJzL2Rvd25yZXYueG1sUEsFBgAAAAAEAAQA+QAAAJADAAAAAA==&#10;" strokecolor="black [3200]" strokeweight="1pt">
                    <v:stroke joinstyle="miter"/>
                  </v:line>
                  <v:line id="Straight Connector 82" o:spid="_x0000_s1079" style="position:absolute;visibility:visible;mso-wrap-style:square" from="16020,11558" to="18288,11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xUCcMAAADbAAAADwAAAGRycy9kb3ducmV2LnhtbESPUWvCQBCE3wX/w7FC33TTpIiknqEU&#10;WnyyVP0Ba26bRHN7IXc1aX99ryD4OMzMN8y6GG2rrtz7xomGx0UCiqV0ppFKw/HwNl+B8oHEUOuE&#10;Nfywh2IznawpN26QT77uQ6UiRHxOGuoQuhzRlzVb8gvXsUTvy/WWQpR9haanIcJti2mSLNFSI3Gh&#10;po5fay4v+2+rwWbbZLcc0l2L5fn9JL+IT9mH1g+z8eUZVOAx3MO39tZoWKXw/yX+A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cVAnDAAAA2wAAAA8AAAAAAAAAAAAA&#10;AAAAoQIAAGRycy9kb3ducmV2LnhtbFBLBQYAAAAABAAEAPkAAACRAwAAAAA=&#10;" strokecolor="black [3213]" strokeweight="1pt">
                    <v:stroke joinstyle="miter"/>
                  </v:line>
                  <v:line id="Straight Connector 83" o:spid="_x0000_s1080" style="position:absolute;flip:y;visibility:visible;mso-wrap-style:square" from="18288,10241" to="20336,11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lTicYAAADbAAAADwAAAGRycy9kb3ducmV2LnhtbESPQWvCQBSE74X+h+UJvYhu2oKNqau0&#10;gqSiFNReenvNPpNg9m3c3Wr8911B6HGYmW+YyawzjTiR87VlBY/DBARxYXXNpYKv3WKQgvABWWNj&#10;mRRcyMNsen83wUzbM2/otA2liBD2GSqoQmgzKX1RkUE/tC1x9PbWGQxRulJqh+cIN418SpKRNFhz&#10;XKiwpXlFxWH7axQs5XF1eHc/ZZ7KfPG9fvkcc95X6qHXvb2CCNSF//Ct/aEVpM9w/RJ/gJ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pU4nGAAAA2wAAAA8AAAAAAAAA&#10;AAAAAAAAoQIAAGRycy9kb3ducmV2LnhtbFBLBQYAAAAABAAEAPkAAACUAwAAAAA=&#10;" strokecolor="black [3213]" strokeweight="1pt">
                    <v:stroke joinstyle="miter"/>
                  </v:line>
                  <v:line id="Straight Connector 84" o:spid="_x0000_s1081" style="position:absolute;visibility:visible;mso-wrap-style:square" from="20775,11704" to="34308,1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lp5sMAAADbAAAADwAAAGRycy9kb3ducmV2LnhtbESP3WrCQBSE7wu+w3IE7+qJP4hEVylC&#10;xSuLPw9wzJ4mabNnQ3Zrok/fFQQvh5n5hlmuO1upKze+dKJhNExAsWTOlJJrOJ8+3+egfCAxVDlh&#10;DTf2sF713paUGtfKga/HkKsIEZ+ShiKEOkX0WcGW/NDVLNH7do2lEGWTo2mojXBb4ThJZmiplLhQ&#10;UM2bgrPf45/VYCe7ZD9rx/sKs5/tRe6I08mX1oN+97EAFbgLr/CzvTMa5lN4fIk/AF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25aebDAAAA2wAAAA8AAAAAAAAAAAAA&#10;AAAAoQIAAGRycy9kb3ducmV2LnhtbFBLBQYAAAAABAAEAPkAAACRAwAAAAA=&#10;" strokecolor="black [3213]" strokeweight="1pt">
                    <v:stroke joinstyle="miter"/>
                  </v:line>
                  <v:roundrect id="Rounded Rectangle 85" o:spid="_x0000_s1082" style="position:absolute;left:22867;top:11338;width:8368;height:8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Qx0sQA&#10;AADbAAAADwAAAGRycy9kb3ducmV2LnhtbESPQWvCQBSE70L/w/KE3nSjkFSiq7TSgAcRqrZeH9ln&#10;Epp9G3ZXjf/eLRQ8DjPzDbNY9aYVV3K+saxgMk5AEJdWN1wpOB6K0QyED8gaW8uk4E4eVsuXwQJz&#10;bW/8Rdd9qESEsM9RQR1Cl0vpy5oM+rHtiKN3ts5giNJVUju8Rbhp5TRJMmmw4bhQY0frmsrf/cUo&#10;cG+XRG6/U9r9fLRZ9nkutumpUOp12L/PQQTqwzP8395oBbMU/r7EH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kMdLEAAAA2wAAAA8AAAAAAAAAAAAAAAAAmAIAAGRycy9k&#10;b3ducmV2LnhtbFBLBQYAAAAABAAEAPUAAACJAwAAAAA=&#10;" fillcolor="#d8d8d8 [2732]" strokecolor="black [3213]" strokeweight="1pt">
                    <v:stroke joinstyle="miter"/>
                  </v:roundrect>
                  <v:line id="Straight Connector 86" o:spid="_x0000_s1083" style="position:absolute;visibility:visible;mso-wrap-style:square" from="34381,5518" to="34381,9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dSCsIAAADbAAAADwAAAGRycy9kb3ducmV2LnhtbESPUWvCQBCE3wv+h2MF3+qmWoJETymF&#10;ik+Wqj9gza1JNLcXcqeJ/nqvUOjjMDPfMItVb2t149ZXTjS8jRNQLLkzlRQaDvuv1xkoH0gM1U5Y&#10;w509rJaDlwVlxnXyw7ddKFSEiM9IQxlCkyH6vGRLfuwaluidXGspRNkWaFrqItzWOEmSFC1VEhdK&#10;aviz5Pyyu1oNdrpJtmk32daYn9dHeSC+T7+1Hg37jzmowH34D/+1N0bDLIXfL/EH4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idSCsIAAADbAAAADwAAAAAAAAAAAAAA&#10;AAChAgAAZHJzL2Rvd25yZXYueG1sUEsFBgAAAAAEAAQA+QAAAJADAAAAAA==&#10;" strokecolor="black [3213]" strokeweight="1pt">
                    <v:stroke joinstyle="miter"/>
                  </v:line>
                  <v:line id="Straight Connector 87" o:spid="_x0000_s1084" style="position:absolute;visibility:visible;mso-wrap-style:square" from="27139,9436" to="34454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3kcMAAADbAAAADwAAAGRycy9kb3ducmV2LnhtbESPUWvCQBCE34X+h2MLfdONWlRSTxHB&#10;4pNS9Qdsc9skNbcXcqeJ/vqeUPBxmJlvmPmys5W6cuNLJxqGgwQUS+ZMKbmG03HTn4HygcRQ5YQ1&#10;3NjDcvHSm1NqXCtffD2EXEWI+JQ0FCHUKaLPCrbkB65mid6PayyFKJscTUNthNsKR0kyQUulxIWC&#10;al4XnJ0PF6vBjrfJbtKOdhVmv5/fckd8H++1fnvtVh+gAnfhGf5vb42G2RQeX+IPw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1r95HDAAAA2wAAAA8AAAAAAAAAAAAA&#10;AAAAoQIAAGRycy9kb3ducmV2LnhtbFBLBQYAAAAABAAEAPkAAACRAwAAAAA=&#10;" strokecolor="black [3213]" strokeweight="1pt">
                    <v:stroke joinstyle="miter"/>
                  </v:line>
                  <v:shape id="Straight Arrow Connector 88" o:spid="_x0000_s1085" type="#_x0000_t32" style="position:absolute;left:27051;top:9436;width:15;height:190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NABsQAAADbAAAADwAAAGRycy9kb3ducmV2LnhtbERPXWvCMBR9H/gfwhX2MmZqBSmdUVQY&#10;THSIbgx8uzR3bWdzU5KsVn+9eRjs8XC+Z4veNKIj52vLCsajBARxYXXNpYLPj9fnDIQPyBoby6Tg&#10;Sh4W88HDDHNtL3yg7hhKEUPY56igCqHNpfRFRQb9yLbEkfu2zmCI0JVSO7zEcNPINEmm0mDNsaHC&#10;ltYVFefjr1Gwn6TT983hlrmn02mz2q6+dt1PqtTjsF++gAjUh3/xn/tNK8ji2Pgl/g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E0AGxAAAANsAAAAPAAAAAAAAAAAA&#10;AAAAAKECAABkcnMvZG93bnJldi54bWxQSwUGAAAAAAQABAD5AAAAkgMAAAAA&#10;" strokecolor="black [3213]" strokeweight="1pt">
                    <v:stroke endarrow="block" joinstyle="miter"/>
                  </v:shape>
                  <v:line id="Straight Connector 89" o:spid="_x0000_s1086" style="position:absolute;visibility:visible;mso-wrap-style:square" from="34381,11704" to="34381,15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jGeMMAAADbAAAADwAAAGRycy9kb3ducmV2LnhtbESPUWvCQBCE34X+h2MLfdONWsSmniKC&#10;xSel2h+wza1JNLcXcqeJ/vqeUPBxmJlvmNmis5W6cuNLJxqGgwQUS+ZMKbmGn8O6PwXlA4mhyglr&#10;uLGHxfylN6PUuFa++boPuYoQ8SlpKEKoU0SfFWzJD1zNEr2jayyFKJscTUNthNsKR0kyQUulxIWC&#10;al4VnJ33F6vBjjfJdtKOthVmp69fuSO+j3dav712y09QgbvwDP+3N0bD9AMeX+IPwP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4xnjDAAAA2wAAAA8AAAAAAAAAAAAA&#10;AAAAoQIAAGRycy9kb3ducmV2LnhtbFBLBQYAAAAABAAEAPkAAACRAwAAAAA=&#10;" strokecolor="black [3213]" strokeweight="1pt">
                    <v:stroke joinstyle="miter"/>
                  </v:line>
                  <v:line id="Straight Connector 90" o:spid="_x0000_s1087" style="position:absolute;visibility:visible;mso-wrap-style:square" from="16093,15727" to="22750,15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v5OL8AAADbAAAADwAAAGRycy9kb3ducmV2LnhtbERPzWrCQBC+F3yHZQRvdaIW0egqIlQ8&#10;KVUfYMyOSTQ7G7Jbk/bpuwehx4/vf7nubKWe3PjSiYbRMAHFkjlTSq7hcv58n4HygcRQ5YQ1/LCH&#10;9ar3tqTUuFa++HkKuYoh4lPSUIRQp4g+K9iSH7qaJXI311gKETY5mobaGG4rHCfJFC2VEhsKqnlb&#10;cPY4fVsNdrJPDtN2fKgwu++u8ov4MTlqPeh3mwWowF34F7/ce6NhHtfHL/EH4Oo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1v5OL8AAADbAAAADwAAAAAAAAAAAAAAAACh&#10;AgAAZHJzL2Rvd25yZXYueG1sUEsFBgAAAAAEAAQA+QAAAI0DAAAAAA==&#10;" strokecolor="black [3213]" strokeweight="1pt">
                    <v:stroke joinstyle="miter"/>
                  </v:line>
                  <v:line id="Straight Connector 91" o:spid="_x0000_s1088" style="position:absolute;visibility:visible;mso-wrap-style:square" from="22750,14484" to="22750,17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dco8MAAADbAAAADwAAAGRycy9kb3ducmV2LnhtbESPUWvCQBCE3wv9D8cW+lY3UZEavUgp&#10;tPikqP0Ba25N0ub2Qu5q0v56TxB8HGbmG2a5Gmyjztz52omGdJSAYimcqaXU8HX4eHkF5QOJocYJ&#10;a/hjD6v88WFJmXG97Pi8D6WKEPEZaahCaDNEX1RsyY9cyxK9k+sshSi7Ek1HfYTbBsdJMkNLtcSF&#10;ilp+r7j42f9aDXayTjazfrxpsPj+PMo/4nSy1fr5aXhbgAo8hHv41l4bDfMUrl/iD8D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XXKPDAAAA2wAAAA8AAAAAAAAAAAAA&#10;AAAAoQIAAGRycy9kb3ducmV2LnhtbFBLBQYAAAAABAAEAPkAAACRAwAAAAA=&#10;" strokecolor="black [3213]" strokeweight="1pt">
                    <v:stroke joinstyle="miter"/>
                  </v:line>
                  <v:line id="Straight Connector 92" o:spid="_x0000_s1089" style="position:absolute;visibility:visible;mso-wrap-style:square" from="23667,15069" to="23667,16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XC1MMAAADbAAAADwAAAGRycy9kb3ducmV2LnhtbESPUWvCQBCE3wX/w7FC33RjLFKjp4jQ&#10;4pOl1h+w5tYkmtsLuatJ++t7hYKPw8x8w6w2va3VnVtfOdEwnSSgWHJnKik0nD5fxy+gfCAxVDth&#10;Dd/sYbMeDlaUGdfJB9+PoVARIj4jDWUITYbo85It+YlrWKJ3ca2lEGVboGmpi3BbY5okc7RUSVwo&#10;qeFdyfnt+GU12Nk+Ocy79FBjfn07yw/i8+xd66dRv12CCtyHR/i/vTcaFin8fYk/A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FwtTDAAAA2wAAAA8AAAAAAAAAAAAA&#10;AAAAoQIAAGRycy9kb3ducmV2LnhtbFBLBQYAAAAABAAEAPkAAACRAwAAAAA=&#10;" strokecolor="black [3213]" strokeweight="1pt">
                    <v:stroke joinstyle="miter"/>
                  </v:line>
                  <v:line id="Straight Connector 93" o:spid="_x0000_s1090" style="position:absolute;visibility:visible;mso-wrap-style:square" from="23667,15766" to="34308,15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lnT8MAAADbAAAADwAAAGRycy9kb3ducmV2LnhtbESPUWvCQBCE3wv+h2OFvtWNpohGTxGh&#10;xSdL1R+w5tYkmtsLuatJ++t7hYKPw8x8wyzXva3VnVtfOdEwHiWgWHJnKik0nI5vLzNQPpAYqp2w&#10;hm/2sF4NnpaUGdfJJ98PoVARIj4jDWUITYbo85It+ZFrWKJ3ca2lEGVboGmpi3Bb4yRJpmipkrhQ&#10;UsPbkvPb4ctqsOku2U+7yb7G/Pp+lh/E1/RD6+dhv1mACtyHR/i/vTMa5in8fYk/A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JZ0/DAAAA2wAAAA8AAAAAAAAAAAAA&#10;AAAAoQIAAGRycy9kb3ducmV2LnhtbFBLBQYAAAAABAAEAPkAAACRAwAAAAA=&#10;" strokecolor="black [3213]" strokeweight="1pt">
                    <v:stroke joinstyle="miter"/>
                  </v:line>
                  <v:shape id="Text Box 94" o:spid="_x0000_s1091" type="#_x0000_t202" style="position:absolute;left:19604;top:16459;width:7169;height:2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8f1s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8f1sYAAADbAAAADwAAAAAAAAAAAAAAAACYAgAAZHJz&#10;L2Rvd25yZXYueG1sUEsFBgAAAAAEAAQA9QAAAIsDAAAAAA==&#10;" filled="f" stroked="f" strokeweight=".5pt">
                    <v:textbox>
                      <w:txbxContent>
                        <w:p w:rsidR="00360D39" w:rsidRPr="00F53491" w:rsidRDefault="00360D39" w:rsidP="00360D39">
                          <w:pPr>
                            <w:rPr>
                              <w:i/>
                            </w:rPr>
                          </w:pPr>
                          <m:oMathPara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libri" w:hint="cs"/>
                                  <w:rtl/>
                                </w:rPr>
                                <m:t>ϵ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, r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Text Box 95" o:spid="_x0000_s1092" type="#_x0000_t202" style="position:absolute;left:19751;top:2885;width:4242;height:26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O6Tc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UyG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zuk3EAAAA2wAAAA8AAAAAAAAAAAAAAAAAmAIAAGRycy9k&#10;b3ducmV2LnhtbFBLBQYAAAAABAAEAPUAAACJAwAAAAA=&#10;" filled="f" stroked="f" strokeweight=".5pt">
                    <v:textbox>
                      <w:txbxContent>
                        <w:p w:rsidR="00360D39" w:rsidRPr="00F53491" w:rsidRDefault="00360D39" w:rsidP="00360D39">
                          <w:pPr>
                            <w:rPr>
                              <w:rtl/>
                            </w:rPr>
                          </w:pPr>
                          <w:r w:rsidRPr="00F53491">
                            <w:rPr>
                              <w:rFonts w:hint="c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0" o:spid="_x0000_s1093" type="#_x0000_t202" style="position:absolute;left:25647;top:11899;width:4242;height:2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ay68YA&#10;AADcAAAADwAAAGRycy9kb3ducmV2LnhtbESPT2vCQBTE70K/w/IK3nTTQIqk2QQJSIvoQeult9fs&#10;yx+afZtmtxr99N1CweMwM79hsmIyvTjT6DrLCp6WEQjiyuqOGwWn981iBcJ5ZI29ZVJwJQdF/jDL&#10;MNX2wgc6H30jAoRdigpa74dUSle1ZNAt7UAcvNqOBn2QYyP1iJcAN72Mo+hZGuw4LLQ4UNlS9XX8&#10;MQq25WaPh8/YrG59+bqr18P36SNRav44rV9AeJr8PfzfftMKkiSGvzPhCMj8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jay68YAAADcAAAADwAAAAAAAAAAAAAAAACYAgAAZHJz&#10;L2Rvd25yZXYueG1sUEsFBgAAAAAEAAQA9QAAAIsDAAAAAA==&#10;" filled="f" stroked="f" strokeweight=".5pt">
                    <v:textbox>
                      <w:txbxContent>
                        <w:p w:rsidR="00360D39" w:rsidRPr="00F53491" w:rsidRDefault="00360D39" w:rsidP="00360D39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  <w:r w:rsidRPr="00F53491">
                            <w:rPr>
                              <w:rFonts w:cs="Miriam"/>
                            </w:rPr>
                            <w:t>R</w:t>
                          </w:r>
                          <w:r w:rsidRPr="00F53491">
                            <w:rPr>
                              <w:rFonts w:cs="Miriam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0" o:spid="_x0000_s1094" type="#_x0000_t202" style="position:absolute;left:16533;top:11382;width:4242;height:2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oXcMUA&#10;AADcAAAADwAAAGRycy9kb3ducmV2LnhtbESPT4vCMBTE78J+h/AWvGm6SkWqUaQgiujBP5e9vW2e&#10;bbF56TZR6376jSB4HGbmN8x03ppK3KhxpWUFX/0IBHFmdcm5gtNx2RuDcB5ZY2WZFDzIwXz20Zli&#10;ou2d93Q7+FwECLsEFRTe14mULivIoOvbmjh4Z9sY9EE2udQN3gPcVHIQRSNpsOSwUGBNaUHZ5XA1&#10;Cjbpcof7n4EZ/1Xpante1L+n71ip7me7mIDw1Pp3+NVeawVxPIT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ehdwxQAAANwAAAAPAAAAAAAAAAAAAAAAAJgCAABkcnMv&#10;ZG93bnJldi54bWxQSwUGAAAAAAQABAD1AAAAigMAAAAA&#10;" filled="f" stroked="f" strokeweight=".5pt">
                    <v:textbox>
                      <w:txbxContent>
                        <w:p w:rsidR="00360D39" w:rsidRPr="00F53491" w:rsidRDefault="00360D39" w:rsidP="00360D39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  <w:r w:rsidRPr="00F53491">
                            <w:rPr>
                              <w:rFonts w:cs="Miriam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shape id="Text Box 554" o:spid="_x0000_s1095" type="#_x0000_t202" style="position:absolute;left:6291;top:9141;width:2706;height:2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OPBM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VxPIT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k48ExQAAANwAAAAPAAAAAAAAAAAAAAAAAJgCAABkcnMv&#10;ZG93bnJldi54bWxQSwUGAAAAAAQABAD1AAAAigMAAAAA&#10;" filled="f" stroked="f" strokeweight=".5pt">
                  <v:textbox>
                    <w:txbxContent>
                      <w:p w:rsidR="00360D39" w:rsidRDefault="00360D39" w:rsidP="00360D39">
                        <w:r>
                          <w:rPr>
                            <w:rFonts w:hint="cs"/>
                          </w:rPr>
                          <w:t>A</w:t>
                        </w:r>
                      </w:p>
                    </w:txbxContent>
                  </v:textbox>
                </v:shape>
                <v:shape id="Text Box 22" o:spid="_x0000_s1096" type="#_x0000_t202" style="position:absolute;left:15333;top:9187;width:2705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8qn8YA&#10;AADcAAAADwAAAGRycy9kb3ducmV2LnhtbESPQWvCQBSE74X+h+UVems2CimSZhUJSKXoQZtLb6/Z&#10;ZxLMvk2zaxL99d1CweMwM98w2WoyrRiod41lBbMoBkFcWt1wpaD43LwsQDiPrLG1TAqu5GC1fHzI&#10;MNV25AMNR1+JAGGXooLa+y6V0pU1GXSR7YiDd7K9QR9kX0nd4xjgppXzOH6VBhsOCzV2lNdUno8X&#10;o+Aj3+zx8D03i1ubv+9O6+6n+EqUen6a1m8gPE3+Hv5vb7WCJEng70w4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d8qn8YAAADcAAAADwAAAAAAAAAAAAAAAACYAgAAZHJz&#10;L2Rvd25yZXYueG1sUEsFBgAAAAAEAAQA9QAAAIsDAAAAAA==&#10;" filled="f" stroked="f" strokeweight=".5pt">
                  <v:textbox>
                    <w:txbxContent>
                      <w:p w:rsidR="00360D39" w:rsidRDefault="00360D39" w:rsidP="00360D39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cs="Miriam" w:hint="cs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w10:wrap anchorx="page"/>
                <w10:anchorlock/>
              </v:group>
            </w:pict>
          </mc:Fallback>
        </mc:AlternateContent>
      </w:r>
    </w:p>
    <w:p w:rsidR="00484A76" w:rsidRPr="00980927" w:rsidRDefault="00DE6C3E" w:rsidP="00157805">
      <w:pPr>
        <w:pStyle w:val="a2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 xml:space="preserve">תחילה </w:t>
      </w:r>
      <w:r w:rsidR="00484A76" w:rsidRPr="00980927">
        <w:rPr>
          <w:rFonts w:asciiTheme="majorBidi" w:hAnsiTheme="majorBidi" w:cstheme="majorBidi"/>
          <w:rtl/>
        </w:rPr>
        <w:t xml:space="preserve">התלמיד </w:t>
      </w:r>
      <w:r w:rsidR="00B6304B" w:rsidRPr="00980927">
        <w:rPr>
          <w:rFonts w:asciiTheme="majorBidi" w:hAnsiTheme="majorBidi" w:cstheme="majorBidi"/>
          <w:rtl/>
        </w:rPr>
        <w:t>מיקם</w:t>
      </w:r>
      <w:r w:rsidR="00484A76" w:rsidRPr="00980927">
        <w:rPr>
          <w:rFonts w:asciiTheme="majorBidi" w:hAnsiTheme="majorBidi" w:cstheme="majorBidi"/>
          <w:rtl/>
        </w:rPr>
        <w:t xml:space="preserve"> את המגע הנייד </w:t>
      </w:r>
      <w:r w:rsidR="00157805" w:rsidRPr="00980927">
        <w:rPr>
          <w:rFonts w:asciiTheme="majorBidi" w:hAnsiTheme="majorBidi" w:cstheme="majorBidi"/>
          <w:rtl/>
        </w:rPr>
        <w:t>ב</w:t>
      </w:r>
      <w:r w:rsidR="00484A76" w:rsidRPr="00980927">
        <w:rPr>
          <w:rFonts w:asciiTheme="majorBidi" w:hAnsiTheme="majorBidi" w:cstheme="majorBidi"/>
          <w:rtl/>
        </w:rPr>
        <w:t xml:space="preserve">קצה השמאלי </w:t>
      </w:r>
      <w:r w:rsidR="00484A76" w:rsidRPr="00980927">
        <w:rPr>
          <w:rFonts w:asciiTheme="majorBidi" w:hAnsiTheme="majorBidi" w:cstheme="majorBidi"/>
        </w:rPr>
        <w:t>A</w:t>
      </w:r>
      <w:r w:rsidR="00484A76" w:rsidRPr="00980927">
        <w:rPr>
          <w:rFonts w:asciiTheme="majorBidi" w:hAnsiTheme="majorBidi" w:cstheme="majorBidi"/>
          <w:rtl/>
        </w:rPr>
        <w:t xml:space="preserve"> </w:t>
      </w:r>
      <w:r w:rsidR="00484A76" w:rsidRPr="00980927">
        <w:rPr>
          <w:rFonts w:asciiTheme="majorBidi" w:hAnsiTheme="majorBidi" w:cstheme="majorBidi"/>
        </w:rPr>
        <w:t xml:space="preserve"> </w:t>
      </w:r>
      <w:r w:rsidR="00484A76" w:rsidRPr="00980927">
        <w:rPr>
          <w:rFonts w:asciiTheme="majorBidi" w:hAnsiTheme="majorBidi" w:cstheme="majorBidi"/>
          <w:rtl/>
        </w:rPr>
        <w:t xml:space="preserve">של הנגד </w:t>
      </w:r>
      <w:r w:rsidRPr="00980927">
        <w:rPr>
          <w:rFonts w:asciiTheme="majorBidi" w:hAnsiTheme="majorBidi" w:cstheme="majorBidi"/>
          <w:rtl/>
        </w:rPr>
        <w:t>המשתנה</w:t>
      </w:r>
      <w:r w:rsidR="00484A76" w:rsidRPr="00980927">
        <w:rPr>
          <w:rFonts w:asciiTheme="majorBidi" w:hAnsiTheme="majorBidi" w:cstheme="majorBidi"/>
          <w:rtl/>
        </w:rPr>
        <w:t xml:space="preserve"> ושם לב ש</w:t>
      </w:r>
      <w:r w:rsidR="00B6304B" w:rsidRPr="00980927">
        <w:rPr>
          <w:rFonts w:asciiTheme="majorBidi" w:hAnsiTheme="majorBidi" w:cstheme="majorBidi"/>
          <w:rtl/>
        </w:rPr>
        <w:t xml:space="preserve">במצב זה </w:t>
      </w:r>
      <w:r w:rsidR="00484A76" w:rsidRPr="00980927">
        <w:rPr>
          <w:rFonts w:asciiTheme="majorBidi" w:hAnsiTheme="majorBidi" w:cstheme="majorBidi"/>
          <w:rtl/>
        </w:rPr>
        <w:t xml:space="preserve">הנגד </w:t>
      </w:r>
      <w:r w:rsidR="00484A76" w:rsidRPr="00980927">
        <w:rPr>
          <w:rFonts w:asciiTheme="majorBidi" w:hAnsiTheme="majorBidi" w:cstheme="majorBidi"/>
        </w:rPr>
        <w:t>R</w:t>
      </w:r>
      <w:r w:rsidR="00484A76" w:rsidRPr="00980927">
        <w:rPr>
          <w:rFonts w:asciiTheme="majorBidi" w:hAnsiTheme="majorBidi" w:cstheme="majorBidi"/>
          <w:rtl/>
        </w:rPr>
        <w:t xml:space="preserve"> לא התחמם כלל.</w:t>
      </w:r>
    </w:p>
    <w:p w:rsidR="00B6304B" w:rsidRPr="00980927" w:rsidRDefault="00484A76" w:rsidP="00157805">
      <w:pPr>
        <w:pStyle w:val="a0"/>
        <w:numPr>
          <w:ilvl w:val="0"/>
          <w:numId w:val="34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האם המפסק היה במצב פתוח או סגור? נמק.</w:t>
      </w:r>
      <w:r w:rsidR="00980588" w:rsidRPr="00980927">
        <w:rPr>
          <w:rFonts w:asciiTheme="majorBidi" w:hAnsiTheme="majorBidi" w:cstheme="majorBidi"/>
          <w:rtl/>
        </w:rPr>
        <w:tab/>
        <w:t>(</w:t>
      </w:r>
      <w:r w:rsidR="00157805" w:rsidRPr="00980927">
        <w:rPr>
          <w:rFonts w:asciiTheme="majorBidi" w:hAnsiTheme="majorBidi" w:cstheme="majorBidi"/>
          <w:rtl/>
        </w:rPr>
        <w:t>6</w:t>
      </w:r>
      <w:r w:rsidR="00980588" w:rsidRPr="00980927">
        <w:rPr>
          <w:rFonts w:asciiTheme="majorBidi" w:hAnsiTheme="majorBidi" w:cstheme="majorBidi"/>
          <w:rtl/>
        </w:rPr>
        <w:t xml:space="preserve"> נקודות)</w:t>
      </w:r>
    </w:p>
    <w:p w:rsidR="00484A76" w:rsidRPr="00980927" w:rsidRDefault="00B6304B" w:rsidP="00360D39">
      <w:pPr>
        <w:pStyle w:val="a0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>כאשר</w:t>
      </w:r>
      <w:r w:rsidR="00484A76" w:rsidRPr="00980927">
        <w:rPr>
          <w:rFonts w:asciiTheme="majorBidi" w:hAnsiTheme="majorBidi" w:cstheme="majorBidi"/>
          <w:rtl/>
        </w:rPr>
        <w:t xml:space="preserve"> המפסק </w:t>
      </w:r>
      <w:r w:rsidR="00484A76" w:rsidRPr="00980927">
        <w:rPr>
          <w:rFonts w:asciiTheme="majorBidi" w:hAnsiTheme="majorBidi" w:cstheme="majorBidi"/>
        </w:rPr>
        <w:t xml:space="preserve">S </w:t>
      </w:r>
      <w:r w:rsidR="00484A76" w:rsidRPr="00980927">
        <w:rPr>
          <w:rFonts w:asciiTheme="majorBidi" w:hAnsiTheme="majorBidi" w:cstheme="majorBidi"/>
          <w:rtl/>
        </w:rPr>
        <w:t xml:space="preserve"> פתוח</w:t>
      </w:r>
      <w:r w:rsidRPr="00980927">
        <w:rPr>
          <w:rFonts w:asciiTheme="majorBidi" w:hAnsiTheme="majorBidi" w:cstheme="majorBidi"/>
          <w:rtl/>
        </w:rPr>
        <w:t>,</w:t>
      </w:r>
      <w:r w:rsidR="00484A76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>איפה צריך להיות המגע הנייד,</w:t>
      </w:r>
      <w:r w:rsidR="00484A76" w:rsidRPr="00980927">
        <w:rPr>
          <w:rFonts w:asciiTheme="majorBidi" w:hAnsiTheme="majorBidi" w:cstheme="majorBidi"/>
          <w:rtl/>
        </w:rPr>
        <w:t xml:space="preserve"> כך </w:t>
      </w:r>
      <w:r w:rsidRPr="00980927">
        <w:rPr>
          <w:rFonts w:asciiTheme="majorBidi" w:hAnsiTheme="majorBidi" w:cstheme="majorBidi"/>
          <w:rtl/>
        </w:rPr>
        <w:t>שבנגד</w:t>
      </w:r>
      <w:r w:rsidRPr="00980927">
        <w:rPr>
          <w:rFonts w:asciiTheme="majorBidi" w:hAnsiTheme="majorBidi" w:cstheme="majorBidi"/>
        </w:rPr>
        <w:t xml:space="preserve">R </w:t>
      </w:r>
      <w:r w:rsidRPr="00980927">
        <w:rPr>
          <w:rFonts w:asciiTheme="majorBidi" w:hAnsiTheme="majorBidi" w:cstheme="majorBidi"/>
          <w:rtl/>
        </w:rPr>
        <w:t xml:space="preserve"> תתפתח כמות </w:t>
      </w:r>
      <w:r w:rsidR="00484A76" w:rsidRPr="00980927">
        <w:rPr>
          <w:rFonts w:asciiTheme="majorBidi" w:hAnsiTheme="majorBidi" w:cstheme="majorBidi"/>
          <w:rtl/>
        </w:rPr>
        <w:t>חום מרבי</w:t>
      </w:r>
      <w:r w:rsidRPr="00980927">
        <w:rPr>
          <w:rFonts w:asciiTheme="majorBidi" w:hAnsiTheme="majorBidi" w:cstheme="majorBidi"/>
          <w:rtl/>
        </w:rPr>
        <w:t>ת אפשרית?</w:t>
      </w:r>
      <w:r w:rsidR="003D3571" w:rsidRPr="00980927">
        <w:rPr>
          <w:rFonts w:asciiTheme="majorBidi" w:hAnsiTheme="majorBidi" w:cstheme="majorBidi"/>
          <w:rtl/>
        </w:rPr>
        <w:t xml:space="preserve"> נמק.</w:t>
      </w:r>
      <w:r w:rsidR="00980588" w:rsidRPr="00980927">
        <w:rPr>
          <w:rFonts w:asciiTheme="majorBidi" w:hAnsiTheme="majorBidi" w:cstheme="majorBidi"/>
          <w:rtl/>
        </w:rPr>
        <w:tab/>
        <w:t>(5 נקודות)</w:t>
      </w:r>
    </w:p>
    <w:p w:rsidR="00DE6C3E" w:rsidRPr="00980927" w:rsidRDefault="003D3571" w:rsidP="00360D39">
      <w:pPr>
        <w:pStyle w:val="a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כאשר המפסק </w:t>
      </w:r>
      <w:r w:rsidRPr="00980927">
        <w:rPr>
          <w:rFonts w:asciiTheme="majorBidi" w:hAnsiTheme="majorBidi" w:cstheme="majorBidi"/>
        </w:rPr>
        <w:t>S</w:t>
      </w:r>
      <w:r w:rsidRPr="00980927">
        <w:rPr>
          <w:rFonts w:asciiTheme="majorBidi" w:hAnsiTheme="majorBidi" w:cstheme="majorBidi"/>
          <w:rtl/>
        </w:rPr>
        <w:t xml:space="preserve"> פתוח והמגע הנייד בקצה </w:t>
      </w:r>
      <w:r w:rsidRPr="00980927">
        <w:rPr>
          <w:rFonts w:asciiTheme="majorBidi" w:hAnsiTheme="majorBidi" w:cstheme="majorBidi"/>
        </w:rPr>
        <w:t>B</w:t>
      </w:r>
      <w:r w:rsidR="00DE6C3E" w:rsidRPr="00980927">
        <w:rPr>
          <w:rFonts w:asciiTheme="majorBidi" w:hAnsiTheme="majorBidi" w:cstheme="majorBidi"/>
          <w:rtl/>
        </w:rPr>
        <w:t xml:space="preserve">, בטא באמצעות הפרמטרים </w:t>
      </w:r>
      <w:r w:rsidR="00DE6C3E" w:rsidRPr="00980927">
        <w:rPr>
          <w:rFonts w:asciiTheme="majorBidi" w:hAnsiTheme="majorBidi" w:cstheme="majorBidi"/>
        </w:rPr>
        <w:t>r ,ε ,R</w:t>
      </w:r>
      <w:r w:rsidR="00DE6C3E" w:rsidRPr="00980927">
        <w:rPr>
          <w:rFonts w:asciiTheme="majorBidi" w:hAnsiTheme="majorBidi" w:cstheme="majorBidi"/>
          <w:vertAlign w:val="subscript"/>
        </w:rPr>
        <w:t>0</w:t>
      </w:r>
      <w:r w:rsidR="00DE6C3E" w:rsidRPr="00980927">
        <w:rPr>
          <w:rFonts w:asciiTheme="majorBidi" w:hAnsiTheme="majorBidi" w:cstheme="majorBidi"/>
        </w:rPr>
        <w:t xml:space="preserve"> ,R</w:t>
      </w:r>
      <w:r w:rsidR="00DE6C3E" w:rsidRPr="00980927">
        <w:rPr>
          <w:rFonts w:asciiTheme="majorBidi" w:hAnsiTheme="majorBidi" w:cstheme="majorBidi"/>
          <w:rtl/>
        </w:rPr>
        <w:t xml:space="preserve"> </w:t>
      </w:r>
      <w:r w:rsidR="00FF4C3F" w:rsidRPr="00980927">
        <w:rPr>
          <w:rFonts w:asciiTheme="majorBidi" w:hAnsiTheme="majorBidi" w:cstheme="majorBidi"/>
          <w:rtl/>
        </w:rPr>
        <w:t xml:space="preserve">או חלקם </w:t>
      </w:r>
      <w:r w:rsidR="00DE6C3E" w:rsidRPr="00980927">
        <w:rPr>
          <w:rFonts w:asciiTheme="majorBidi" w:hAnsiTheme="majorBidi" w:cstheme="majorBidi"/>
          <w:rtl/>
        </w:rPr>
        <w:t>את:</w:t>
      </w:r>
    </w:p>
    <w:p w:rsidR="00DE6C3E" w:rsidRPr="00980927" w:rsidRDefault="000B05AA" w:rsidP="007220E8">
      <w:pPr>
        <w:pStyle w:val="a"/>
        <w:numPr>
          <w:ilvl w:val="0"/>
          <w:numId w:val="35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מתח הדקי המקור.</w:t>
      </w:r>
    </w:p>
    <w:p w:rsidR="00DE6C3E" w:rsidRPr="00980927" w:rsidRDefault="000B05AA" w:rsidP="007220E8">
      <w:pPr>
        <w:pStyle w:val="a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הספק המקור.</w:t>
      </w:r>
    </w:p>
    <w:p w:rsidR="007220E8" w:rsidRPr="00980927" w:rsidRDefault="007220E8" w:rsidP="00157805">
      <w:pPr>
        <w:pStyle w:val="a4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ab/>
        <w:t>(</w:t>
      </w:r>
      <w:r w:rsidR="00157805" w:rsidRPr="00980927">
        <w:rPr>
          <w:rFonts w:asciiTheme="majorBidi" w:hAnsiTheme="majorBidi" w:cstheme="majorBidi"/>
          <w:rtl/>
        </w:rPr>
        <w:t>11</w:t>
      </w:r>
      <w:r w:rsidRPr="00980927">
        <w:rPr>
          <w:rFonts w:asciiTheme="majorBidi" w:hAnsiTheme="majorBidi" w:cstheme="majorBidi"/>
          <w:rtl/>
        </w:rPr>
        <w:t xml:space="preserve"> נקודות)</w:t>
      </w:r>
    </w:p>
    <w:p w:rsidR="005775F7" w:rsidRPr="00980927" w:rsidRDefault="00512D0A" w:rsidP="00157805">
      <w:pPr>
        <w:pStyle w:val="a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במצב שהמגע הנייד בנקודה </w:t>
      </w:r>
      <w:r w:rsidRPr="00980927">
        <w:rPr>
          <w:rFonts w:asciiTheme="majorBidi" w:hAnsiTheme="majorBidi" w:cstheme="majorBidi"/>
        </w:rPr>
        <w:t>B</w:t>
      </w:r>
      <w:r w:rsidRPr="00980927">
        <w:rPr>
          <w:rFonts w:asciiTheme="majorBidi" w:hAnsiTheme="majorBidi" w:cstheme="majorBidi"/>
          <w:rtl/>
        </w:rPr>
        <w:t xml:space="preserve">, </w:t>
      </w:r>
      <w:r w:rsidR="00484A76" w:rsidRPr="00980927">
        <w:rPr>
          <w:rFonts w:asciiTheme="majorBidi" w:hAnsiTheme="majorBidi" w:cstheme="majorBidi"/>
          <w:rtl/>
        </w:rPr>
        <w:t xml:space="preserve">התלמיד סוגר את המפסק </w:t>
      </w:r>
      <w:r w:rsidR="00484A76" w:rsidRPr="00980927">
        <w:rPr>
          <w:rFonts w:asciiTheme="majorBidi" w:hAnsiTheme="majorBidi" w:cstheme="majorBidi"/>
        </w:rPr>
        <w:t>S</w:t>
      </w:r>
      <w:r w:rsidR="00484A76" w:rsidRPr="00980927">
        <w:rPr>
          <w:rFonts w:asciiTheme="majorBidi" w:hAnsiTheme="majorBidi" w:cstheme="majorBidi"/>
          <w:rtl/>
        </w:rPr>
        <w:t>.</w:t>
      </w:r>
      <w:r w:rsidRPr="00980927">
        <w:rPr>
          <w:rFonts w:asciiTheme="majorBidi" w:hAnsiTheme="majorBidi" w:cstheme="majorBidi"/>
          <w:rtl/>
        </w:rPr>
        <w:t xml:space="preserve"> </w:t>
      </w:r>
      <w:r w:rsidR="00484A76" w:rsidRPr="00980927">
        <w:rPr>
          <w:rFonts w:asciiTheme="majorBidi" w:hAnsiTheme="majorBidi" w:cstheme="majorBidi"/>
          <w:rtl/>
        </w:rPr>
        <w:t>האם</w:t>
      </w:r>
      <w:r w:rsidRPr="00980927">
        <w:rPr>
          <w:rFonts w:asciiTheme="majorBidi" w:hAnsiTheme="majorBidi" w:cstheme="majorBidi"/>
          <w:rtl/>
        </w:rPr>
        <w:t xml:space="preserve"> כתוצאה מכך</w:t>
      </w:r>
      <w:r w:rsidR="00484A76" w:rsidRPr="00980927">
        <w:rPr>
          <w:rFonts w:asciiTheme="majorBidi" w:hAnsiTheme="majorBidi" w:cstheme="majorBidi"/>
          <w:rtl/>
        </w:rPr>
        <w:t xml:space="preserve"> מתח הדקי</w:t>
      </w:r>
      <w:r w:rsidRPr="00980927">
        <w:rPr>
          <w:rFonts w:asciiTheme="majorBidi" w:hAnsiTheme="majorBidi" w:cstheme="majorBidi"/>
          <w:rtl/>
        </w:rPr>
        <w:t xml:space="preserve"> המקור</w:t>
      </w:r>
      <w:r w:rsidR="00484A76" w:rsidRPr="00980927">
        <w:rPr>
          <w:rFonts w:asciiTheme="majorBidi" w:hAnsiTheme="majorBidi" w:cstheme="majorBidi"/>
          <w:rtl/>
        </w:rPr>
        <w:t xml:space="preserve"> גדל, קטן או אינו משתנה? נמק.</w:t>
      </w:r>
      <w:r w:rsidR="000B05AA" w:rsidRPr="00980927">
        <w:rPr>
          <w:rFonts w:asciiTheme="majorBidi" w:hAnsiTheme="majorBidi" w:cstheme="majorBidi"/>
          <w:rtl/>
        </w:rPr>
        <w:tab/>
        <w:t>(</w:t>
      </w:r>
      <w:r w:rsidR="00157805" w:rsidRPr="00980927">
        <w:rPr>
          <w:rFonts w:asciiTheme="majorBidi" w:hAnsiTheme="majorBidi" w:cstheme="majorBidi"/>
          <w:rtl/>
        </w:rPr>
        <w:t>6</w:t>
      </w:r>
      <w:r w:rsidR="000B05AA" w:rsidRPr="00980927">
        <w:rPr>
          <w:rFonts w:asciiTheme="majorBidi" w:hAnsiTheme="majorBidi" w:cstheme="majorBidi"/>
          <w:rtl/>
        </w:rPr>
        <w:t xml:space="preserve"> נקודות)</w:t>
      </w:r>
    </w:p>
    <w:p w:rsidR="00484A76" w:rsidRPr="00980927" w:rsidRDefault="00B177F6" w:rsidP="00BD094F">
      <w:pPr>
        <w:pStyle w:val="a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במצב בו המפסק סגור,</w:t>
      </w:r>
      <w:r w:rsidR="009437AA" w:rsidRPr="00980927">
        <w:rPr>
          <w:rFonts w:asciiTheme="majorBidi" w:hAnsiTheme="majorBidi" w:cstheme="majorBidi"/>
          <w:rtl/>
        </w:rPr>
        <w:t xml:space="preserve"> </w:t>
      </w:r>
      <w:r w:rsidR="00484A76" w:rsidRPr="00980927">
        <w:rPr>
          <w:rFonts w:asciiTheme="majorBidi" w:hAnsiTheme="majorBidi" w:cstheme="majorBidi"/>
          <w:rtl/>
        </w:rPr>
        <w:t xml:space="preserve">התלמיד חקר </w:t>
      </w:r>
      <w:r w:rsidR="009437AA" w:rsidRPr="00980927">
        <w:rPr>
          <w:rFonts w:asciiTheme="majorBidi" w:hAnsiTheme="majorBidi" w:cstheme="majorBidi"/>
          <w:rtl/>
        </w:rPr>
        <w:t xml:space="preserve">את </w:t>
      </w:r>
      <w:r w:rsidR="00484A76" w:rsidRPr="00980927">
        <w:rPr>
          <w:rFonts w:asciiTheme="majorBidi" w:hAnsiTheme="majorBidi" w:cstheme="majorBidi"/>
          <w:rtl/>
        </w:rPr>
        <w:t xml:space="preserve">נצילות הסוללה בשני </w:t>
      </w:r>
      <w:r w:rsidR="009437AA" w:rsidRPr="00980927">
        <w:rPr>
          <w:rFonts w:asciiTheme="majorBidi" w:hAnsiTheme="majorBidi" w:cstheme="majorBidi"/>
          <w:rtl/>
        </w:rPr>
        <w:t>ה</w:t>
      </w:r>
      <w:r w:rsidR="00484A76" w:rsidRPr="00980927">
        <w:rPr>
          <w:rFonts w:asciiTheme="majorBidi" w:hAnsiTheme="majorBidi" w:cstheme="majorBidi"/>
          <w:rtl/>
        </w:rPr>
        <w:t xml:space="preserve">מצבים </w:t>
      </w:r>
      <w:r w:rsidR="009437AA" w:rsidRPr="00980927">
        <w:rPr>
          <w:rFonts w:asciiTheme="majorBidi" w:hAnsiTheme="majorBidi" w:cstheme="majorBidi"/>
          <w:rtl/>
        </w:rPr>
        <w:t>ה</w:t>
      </w:r>
      <w:r w:rsidR="00484A76" w:rsidRPr="00980927">
        <w:rPr>
          <w:rFonts w:asciiTheme="majorBidi" w:hAnsiTheme="majorBidi" w:cstheme="majorBidi"/>
          <w:rtl/>
        </w:rPr>
        <w:t>קיצונים</w:t>
      </w:r>
      <w:r w:rsidRPr="00980927">
        <w:rPr>
          <w:rFonts w:asciiTheme="majorBidi" w:hAnsiTheme="majorBidi" w:cstheme="majorBidi"/>
          <w:rtl/>
        </w:rPr>
        <w:t xml:space="preserve"> של הנגד המשתנה:</w:t>
      </w:r>
      <w:r w:rsidR="009437AA" w:rsidRPr="00980927">
        <w:rPr>
          <w:rFonts w:asciiTheme="majorBidi" w:hAnsiTheme="majorBidi" w:cstheme="majorBidi"/>
          <w:rtl/>
        </w:rPr>
        <w:t xml:space="preserve"> כאשר </w:t>
      </w:r>
      <w:r w:rsidR="00484A76" w:rsidRPr="00980927">
        <w:rPr>
          <w:rFonts w:asciiTheme="majorBidi" w:hAnsiTheme="majorBidi" w:cstheme="majorBidi"/>
          <w:rtl/>
        </w:rPr>
        <w:t xml:space="preserve">המגע </w:t>
      </w:r>
      <w:r w:rsidR="009437AA" w:rsidRPr="00980927">
        <w:rPr>
          <w:rFonts w:asciiTheme="majorBidi" w:hAnsiTheme="majorBidi" w:cstheme="majorBidi"/>
          <w:rtl/>
        </w:rPr>
        <w:t xml:space="preserve">הנייד </w:t>
      </w:r>
      <w:r w:rsidR="00484A76" w:rsidRPr="00980927">
        <w:rPr>
          <w:rFonts w:asciiTheme="majorBidi" w:hAnsiTheme="majorBidi" w:cstheme="majorBidi"/>
          <w:rtl/>
        </w:rPr>
        <w:t>בנקודה</w:t>
      </w:r>
      <w:r w:rsidR="00484A76" w:rsidRPr="00980927">
        <w:rPr>
          <w:rFonts w:asciiTheme="majorBidi" w:hAnsiTheme="majorBidi" w:cstheme="majorBidi"/>
        </w:rPr>
        <w:t xml:space="preserve">A </w:t>
      </w:r>
      <w:r w:rsidR="00484A76" w:rsidRPr="00980927">
        <w:rPr>
          <w:rFonts w:asciiTheme="majorBidi" w:hAnsiTheme="majorBidi" w:cstheme="majorBidi"/>
          <w:rtl/>
        </w:rPr>
        <w:t xml:space="preserve"> ו</w:t>
      </w:r>
      <w:r w:rsidR="009437AA" w:rsidRPr="00980927">
        <w:rPr>
          <w:rFonts w:asciiTheme="majorBidi" w:hAnsiTheme="majorBidi" w:cstheme="majorBidi"/>
          <w:rtl/>
        </w:rPr>
        <w:t>כאשר הוא ב</w:t>
      </w:r>
      <w:r w:rsidR="00484A76" w:rsidRPr="00980927">
        <w:rPr>
          <w:rFonts w:asciiTheme="majorBidi" w:hAnsiTheme="majorBidi" w:cstheme="majorBidi"/>
          <w:rtl/>
        </w:rPr>
        <w:t xml:space="preserve">נקודה </w:t>
      </w:r>
      <w:r w:rsidR="00484A76" w:rsidRPr="00980927">
        <w:rPr>
          <w:rFonts w:asciiTheme="majorBidi" w:hAnsiTheme="majorBidi" w:cstheme="majorBidi"/>
        </w:rPr>
        <w:t>B</w:t>
      </w:r>
      <w:r w:rsidR="00484A76" w:rsidRPr="00980927">
        <w:rPr>
          <w:rFonts w:asciiTheme="majorBidi" w:hAnsiTheme="majorBidi" w:cstheme="majorBidi"/>
          <w:rtl/>
        </w:rPr>
        <w:t>.</w:t>
      </w:r>
      <w:r w:rsidR="005775F7" w:rsidRPr="00980927">
        <w:rPr>
          <w:rFonts w:asciiTheme="majorBidi" w:hAnsiTheme="majorBidi" w:cstheme="majorBidi"/>
          <w:rtl/>
        </w:rPr>
        <w:t xml:space="preserve"> </w:t>
      </w:r>
      <w:r w:rsidR="00484A76" w:rsidRPr="00980927">
        <w:rPr>
          <w:rFonts w:asciiTheme="majorBidi" w:hAnsiTheme="majorBidi" w:cstheme="majorBidi"/>
          <w:rtl/>
        </w:rPr>
        <w:t>באיזה משני המצבים אלה מתקבל</w:t>
      </w:r>
      <w:r w:rsidR="00157805" w:rsidRPr="00980927">
        <w:rPr>
          <w:rFonts w:asciiTheme="majorBidi" w:hAnsiTheme="majorBidi" w:cstheme="majorBidi"/>
          <w:rtl/>
        </w:rPr>
        <w:t>ת</w:t>
      </w:r>
      <w:r w:rsidR="00484A76" w:rsidRPr="00980927">
        <w:rPr>
          <w:rFonts w:asciiTheme="majorBidi" w:hAnsiTheme="majorBidi" w:cstheme="majorBidi"/>
          <w:rtl/>
        </w:rPr>
        <w:t xml:space="preserve"> נצילות  </w:t>
      </w:r>
      <w:r w:rsidR="009437AA" w:rsidRPr="00980927">
        <w:rPr>
          <w:rFonts w:asciiTheme="majorBidi" w:hAnsiTheme="majorBidi" w:cstheme="majorBidi"/>
          <w:rtl/>
        </w:rPr>
        <w:t xml:space="preserve">גדולה יותר </w:t>
      </w:r>
      <w:r w:rsidR="00484A76" w:rsidRPr="00980927">
        <w:rPr>
          <w:rFonts w:asciiTheme="majorBidi" w:hAnsiTheme="majorBidi" w:cstheme="majorBidi"/>
          <w:rtl/>
        </w:rPr>
        <w:t xml:space="preserve">של </w:t>
      </w:r>
      <w:r w:rsidR="00BD094F" w:rsidRPr="00980927">
        <w:rPr>
          <w:rFonts w:asciiTheme="majorBidi" w:hAnsiTheme="majorBidi" w:cstheme="majorBidi"/>
          <w:rtl/>
        </w:rPr>
        <w:t>מקור המתח</w:t>
      </w:r>
      <w:r w:rsidR="00484A76" w:rsidRPr="00980927">
        <w:rPr>
          <w:rFonts w:asciiTheme="majorBidi" w:hAnsiTheme="majorBidi" w:cstheme="majorBidi"/>
          <w:rtl/>
        </w:rPr>
        <w:t>? נמק</w:t>
      </w:r>
      <w:r w:rsidR="009437AA" w:rsidRPr="00980927">
        <w:rPr>
          <w:rFonts w:asciiTheme="majorBidi" w:hAnsiTheme="majorBidi" w:cstheme="majorBidi"/>
          <w:rtl/>
        </w:rPr>
        <w:t>.</w:t>
      </w:r>
      <w:r w:rsidR="000B05AA" w:rsidRPr="00980927">
        <w:rPr>
          <w:rFonts w:asciiTheme="majorBidi" w:hAnsiTheme="majorBidi" w:cstheme="majorBidi"/>
          <w:rtl/>
        </w:rPr>
        <w:tab/>
        <w:t>(</w:t>
      </w:r>
      <m:oMath>
        <m:r>
          <w:rPr>
            <w:rFonts w:ascii="Cambria Math" w:hAnsi="Cambria Math" w:cstheme="majorBidi"/>
          </w:rPr>
          <m:t>5</m:t>
        </m:r>
        <m:box>
          <m:boxPr>
            <m:ctrlPr>
              <w:rPr>
                <w:rFonts w:ascii="Cambria Math" w:hAnsi="Cambria Math" w:cstheme="majorBidi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w:rPr>
                    <w:rFonts w:ascii="Cambria Math" w:hAnsi="Cambria Math" w:cstheme="majorBidi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</w:rPr>
                  <m:t>3</m:t>
                </m:r>
              </m:den>
            </m:f>
          </m:e>
        </m:box>
      </m:oMath>
      <w:r w:rsidR="006506DE" w:rsidRPr="00980927">
        <w:rPr>
          <w:rFonts w:asciiTheme="majorBidi" w:hAnsiTheme="majorBidi" w:cstheme="majorBidi"/>
          <w:rtl/>
        </w:rPr>
        <w:t xml:space="preserve"> </w:t>
      </w:r>
      <w:r w:rsidR="000B05AA" w:rsidRPr="00980927">
        <w:rPr>
          <w:rFonts w:asciiTheme="majorBidi" w:hAnsiTheme="majorBidi" w:cstheme="majorBidi"/>
          <w:rtl/>
        </w:rPr>
        <w:t>נקודות)</w:t>
      </w:r>
    </w:p>
    <w:p w:rsidR="00484A76" w:rsidRPr="00980927" w:rsidRDefault="00484A76" w:rsidP="00B6304B">
      <w:pPr>
        <w:pStyle w:val="ListParagraph"/>
        <w:spacing w:line="360" w:lineRule="auto"/>
        <w:ind w:left="324" w:hanging="283"/>
        <w:jc w:val="both"/>
        <w:rPr>
          <w:rFonts w:asciiTheme="majorBidi" w:hAnsiTheme="majorBidi" w:cstheme="majorBidi"/>
          <w:sz w:val="24"/>
          <w:szCs w:val="24"/>
          <w:rtl/>
        </w:rPr>
      </w:pPr>
    </w:p>
    <w:p w:rsidR="00484A76" w:rsidRPr="00980927" w:rsidRDefault="00484A76" w:rsidP="00484A76">
      <w:pPr>
        <w:pStyle w:val="ListParagraph"/>
        <w:ind w:left="1440"/>
        <w:jc w:val="both"/>
        <w:rPr>
          <w:rFonts w:asciiTheme="majorBidi" w:hAnsiTheme="majorBidi" w:cstheme="majorBidi"/>
        </w:rPr>
      </w:pPr>
    </w:p>
    <w:p w:rsidR="00484A76" w:rsidRPr="00980927" w:rsidRDefault="00484A76" w:rsidP="00484A76">
      <w:pPr>
        <w:pStyle w:val="ListParagraph"/>
        <w:ind w:left="1440"/>
        <w:jc w:val="both"/>
        <w:rPr>
          <w:rFonts w:asciiTheme="majorBidi" w:hAnsiTheme="majorBidi" w:cstheme="majorBidi"/>
          <w:rtl/>
        </w:rPr>
      </w:pPr>
    </w:p>
    <w:p w:rsidR="00692766" w:rsidRPr="00980927" w:rsidRDefault="00692766" w:rsidP="00980588">
      <w:pPr>
        <w:pStyle w:val="a1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lastRenderedPageBreak/>
        <w:t>שאלה  4</w:t>
      </w:r>
    </w:p>
    <w:p w:rsidR="00692766" w:rsidRPr="00980927" w:rsidRDefault="00692766" w:rsidP="00FC7B54">
      <w:pPr>
        <w:pStyle w:val="a2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>שני מוטות אופקיים ומקבילים בעלי שטח חתך ריבועי</w:t>
      </w:r>
      <w:r w:rsidR="00FC7B54" w:rsidRPr="00980927">
        <w:rPr>
          <w:rFonts w:asciiTheme="majorBidi" w:hAnsiTheme="majorBidi" w:cstheme="majorBidi"/>
          <w:rtl/>
        </w:rPr>
        <w:t xml:space="preserve"> הם חלק ממתקן חשמלי הנמצא בשלב תכנון</w:t>
      </w:r>
      <w:r w:rsidRPr="00980927">
        <w:rPr>
          <w:rFonts w:asciiTheme="majorBidi" w:hAnsiTheme="majorBidi" w:cstheme="majorBidi"/>
          <w:rtl/>
        </w:rPr>
        <w:t xml:space="preserve">. דרך המוטות יזרמו זרמים בעלי עוצמות שוות </w:t>
      </w:r>
      <m:oMath>
        <m:d>
          <m:dPr>
            <m:begChr m:val="|"/>
            <m:endChr m:val="|"/>
            <m:ctrlPr>
              <w:rPr>
                <w:rFonts w:ascii="Cambria Math" w:hAnsi="Cambria Math" w:cstheme="majorBidi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I</m:t>
                </m:r>
              </m:e>
              <m:sub>
                <m:r>
                  <w:rPr>
                    <w:rFonts w:ascii="Cambria Math" w:hAnsi="Cambria Math" w:cstheme="majorBidi"/>
                  </w:rPr>
                  <m:t>1</m:t>
                </m:r>
              </m:sub>
            </m:sSub>
          </m:e>
        </m:d>
        <m:r>
          <w:rPr>
            <w:rFonts w:ascii="Cambria Math" w:hAnsi="Cambria Math" w:cstheme="majorBidi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theme="majorBid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I</m:t>
                </m:r>
              </m:e>
              <m:sub>
                <m:r>
                  <w:rPr>
                    <w:rFonts w:ascii="Cambria Math" w:hAnsi="Cambria Math" w:cstheme="majorBidi"/>
                  </w:rPr>
                  <m:t>2</m:t>
                </m:r>
              </m:sub>
            </m:sSub>
          </m:e>
        </m:d>
        <m:r>
          <w:rPr>
            <w:rFonts w:ascii="Cambria Math" w:hAnsi="Cambria Math" w:cstheme="majorBidi"/>
          </w:rPr>
          <m:t>=I</m:t>
        </m:r>
      </m:oMath>
      <w:r w:rsidR="00FC7B54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 xml:space="preserve">ובזמן זרימת הזרמים יפעלו בין המוטות </w:t>
      </w:r>
      <w:r w:rsidRPr="00980927">
        <w:rPr>
          <w:rFonts w:asciiTheme="majorBidi" w:hAnsiTheme="majorBidi" w:cstheme="majorBidi"/>
          <w:b/>
          <w:bCs/>
          <w:rtl/>
        </w:rPr>
        <w:t>כוחות משיכה</w:t>
      </w:r>
      <w:r w:rsidRPr="00980927">
        <w:rPr>
          <w:rFonts w:asciiTheme="majorBidi" w:hAnsiTheme="majorBidi" w:cstheme="majorBidi"/>
          <w:rtl/>
        </w:rPr>
        <w:t xml:space="preserve">. המוטות מוחזקים על משטח אופקי במרחק </w:t>
      </w:r>
      <w:r w:rsidRPr="00980927">
        <w:rPr>
          <w:rFonts w:asciiTheme="majorBidi" w:hAnsiTheme="majorBidi" w:cstheme="majorBidi"/>
        </w:rPr>
        <w:t>d</w:t>
      </w:r>
      <w:r w:rsidRPr="00980927">
        <w:rPr>
          <w:rFonts w:asciiTheme="majorBidi" w:hAnsiTheme="majorBidi" w:cstheme="majorBidi"/>
          <w:rtl/>
        </w:rPr>
        <w:t xml:space="preserve"> זה מזה, כמתואר בתרשים:</w:t>
      </w:r>
    </w:p>
    <w:p w:rsidR="00692766" w:rsidRPr="00980927" w:rsidRDefault="00990E44" w:rsidP="00980588">
      <w:pPr>
        <w:pStyle w:val="a3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lang w:eastAsia="en-US"/>
        </w:rPr>
        <mc:AlternateContent>
          <mc:Choice Requires="wpc">
            <w:drawing>
              <wp:inline distT="0" distB="0" distL="0" distR="0" wp14:anchorId="7EF34C6B" wp14:editId="56C79F87">
                <wp:extent cx="3421431" cy="1247459"/>
                <wp:effectExtent l="0" t="0" r="0" b="0"/>
                <wp:docPr id="340" name="Canva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7" name="Group 16"/>
                        <wpg:cNvGrpSpPr/>
                        <wpg:grpSpPr>
                          <a:xfrm>
                            <a:off x="365743" y="288258"/>
                            <a:ext cx="2763197" cy="851862"/>
                            <a:chOff x="365743" y="288258"/>
                            <a:chExt cx="2763197" cy="851862"/>
                          </a:xfrm>
                        </wpg:grpSpPr>
                        <wpg:grpSp>
                          <wpg:cNvPr id="48" name="Group 5"/>
                          <wpg:cNvGrpSpPr/>
                          <wpg:grpSpPr>
                            <a:xfrm>
                              <a:off x="365743" y="358140"/>
                              <a:ext cx="2763125" cy="358139"/>
                              <a:chOff x="365743" y="358140"/>
                              <a:chExt cx="2763125" cy="358139"/>
                            </a:xfrm>
                          </wpg:grpSpPr>
                          <wps:wsp>
                            <wps:cNvPr id="49" name="Straight Connector 2"/>
                            <wps:cNvCnPr/>
                            <wps:spPr>
                              <a:xfrm>
                                <a:off x="365752" y="655320"/>
                                <a:ext cx="1920248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50" name="Rectangle 3"/>
                            <wps:cNvSpPr/>
                            <wps:spPr>
                              <a:xfrm>
                                <a:off x="594360" y="358140"/>
                                <a:ext cx="312420" cy="297180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4F81BD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" name="Rectangle 4"/>
                            <wps:cNvSpPr/>
                            <wps:spPr>
                              <a:xfrm>
                                <a:off x="365743" y="670560"/>
                                <a:ext cx="2763125" cy="45719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85000"/>
                                </a:sysClr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2" name="Group 6"/>
                          <wpg:cNvGrpSpPr/>
                          <wpg:grpSpPr>
                            <a:xfrm>
                              <a:off x="2245020" y="355260"/>
                              <a:ext cx="883920" cy="297180"/>
                              <a:chOff x="0" y="0"/>
                              <a:chExt cx="883920" cy="297180"/>
                            </a:xfrm>
                          </wpg:grpSpPr>
                          <wps:wsp>
                            <wps:cNvPr id="53" name="Straight Connector 7"/>
                            <wps:cNvCnPr/>
                            <wps:spPr>
                              <a:xfrm>
                                <a:off x="0" y="297180"/>
                                <a:ext cx="88392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54" name="Rectangle 8"/>
                            <wps:cNvSpPr/>
                            <wps:spPr>
                              <a:xfrm>
                                <a:off x="228600" y="0"/>
                                <a:ext cx="312420" cy="297180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4F81BD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692766" w:rsidRDefault="00692766" w:rsidP="00692766">
                                  <w:pPr>
                                    <w:bidi w:val="0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5" name="Straight Connector 11"/>
                          <wps:cNvCnPr/>
                          <wps:spPr>
                            <a:xfrm>
                              <a:off x="750570" y="655320"/>
                              <a:ext cx="3793" cy="46482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6" name="Straight Connector 12"/>
                          <wps:cNvCnPr/>
                          <wps:spPr>
                            <a:xfrm>
                              <a:off x="2629830" y="652440"/>
                              <a:ext cx="3810" cy="48768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7" name="Straight Arrow Connector 13"/>
                          <wps:cNvCnPr/>
                          <wps:spPr>
                            <a:xfrm>
                              <a:off x="754380" y="982980"/>
                              <a:ext cx="18792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triangl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58" name="Text Box 14"/>
                          <wps:cNvSpPr txBox="1"/>
                          <wps:spPr>
                            <a:xfrm>
                              <a:off x="1600200" y="822960"/>
                              <a:ext cx="281940" cy="31716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692766" w:rsidRPr="00692766" w:rsidRDefault="00692766" w:rsidP="00692766">
                                <w:pPr>
                                  <w:rPr>
                                    <w:rtl/>
                                  </w:rPr>
                                </w:pPr>
                                <w:r w:rsidRPr="00692766"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Text Box 15"/>
                          <wps:cNvSpPr txBox="1"/>
                          <wps:spPr>
                            <a:xfrm>
                              <a:off x="666430" y="288258"/>
                              <a:ext cx="173990" cy="3797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692766" w:rsidRPr="00880C1C" w:rsidRDefault="00880C1C" w:rsidP="00692766">
                                <w:pPr>
                                  <w:rPr>
                                    <w:b/>
                                    <w:bCs/>
                                    <w:sz w:val="48"/>
                                    <w:szCs w:val="48"/>
                                  </w:rPr>
                                </w:pPr>
                                <w:r w:rsidRPr="00880C1C">
                                  <w:rPr>
                                    <w:b/>
                                    <w:bCs/>
                                    <w:sz w:val="48"/>
                                    <w:szCs w:val="48"/>
                                  </w:rPr>
                                  <w:sym w:font="Symbol" w:char="F0B4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0" tIns="0" rIns="0" bIns="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wgp>
                      <wps:wsp>
                        <wps:cNvPr id="60" name="Text Box 10"/>
                        <wps:cNvSpPr txBox="1"/>
                        <wps:spPr>
                          <a:xfrm>
                            <a:off x="286523" y="137160"/>
                            <a:ext cx="403846" cy="2809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92766" w:rsidRDefault="00692766" w:rsidP="00692766">
                              <w:r>
                                <w:rPr>
                                  <w:rFonts w:hint="cs"/>
                                  <w:rtl/>
                                </w:rPr>
                                <w:t>(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Text Box 10"/>
                        <wps:cNvSpPr txBox="1"/>
                        <wps:spPr>
                          <a:xfrm>
                            <a:off x="2633584" y="175260"/>
                            <a:ext cx="403225" cy="28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92766" w:rsidRDefault="00692766" w:rsidP="00692766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cs="Narkisim"/>
                                  <w:rtl/>
                                </w:rPr>
                                <w:t>(</w:t>
                              </w:r>
                              <w:r>
                                <w:rPr>
                                  <w:rFonts w:eastAsia="Calibri" w:cs="Narkisim" w:hint="cs"/>
                                  <w:rtl/>
                                </w:rPr>
                                <w:t>2</w:t>
                              </w:r>
                              <w:r>
                                <w:rPr>
                                  <w:rFonts w:eastAsia="Calibri" w:cs="Narkisim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97" editas="canvas" style="width:269.4pt;height:98.25pt;mso-position-horizontal-relative:char;mso-position-vertical-relative:line" coordsize="34213,124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">
                <v:shape id="_x0000_s1098" type="#_x0000_t75" style="position:absolute;width:34213;height:12471;visibility:visible;mso-wrap-style:square">
                  <v:fill o:detectmouseclick="t"/>
                  <v:path o:connecttype="none"/>
                </v:shape>
                <v:group id="Group 16" o:spid="_x0000_s1099" style="position:absolute;left:3657;top:2882;width:27632;height:8519" coordorigin="3657,2882" coordsize="27631,85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group id="_x0000_s1100" style="position:absolute;left:3657;top:3581;width:27631;height:3581" coordorigin="3657,3581" coordsize="27631,3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line id="Straight Connector 2" o:spid="_x0000_s1101" style="position:absolute;visibility:visible;mso-wrap-style:square" from="3657,6553" to="22860,6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VN7cQAAADbAAAADwAAAGRycy9kb3ducmV2LnhtbESPQWvCQBSE74X+h+UVetONpZoYXSUt&#10;pghCoVp6fmSfSWj2bciuSfz3XUHocZiZb5j1djSN6KlztWUFs2kEgriwuuZSwfcpnyQgnEfW2Fgm&#10;BVdysN08Pqwx1XbgL+qPvhQBwi5FBZX3bSqlKyoy6Ka2JQ7e2XYGfZBdKXWHQ4CbRr5E0UIarDks&#10;VNjSe0XF7/FiFMzNW3wYTh/LRbaLDfmfWfKZ5Uo9P43ZCoSn0f+H7+29VvC6hNuX8APk5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NU3txAAAANsAAAAPAAAAAAAAAAAA&#10;AAAAAKECAABkcnMvZG93bnJldi54bWxQSwUGAAAAAAQABAD5AAAAkgMAAAAA&#10;" strokecolor="windowText" strokeweight="1.5pt"/>
                    <v:rect id="Rectangle 3" o:spid="_x0000_s1102" style="position:absolute;left:5943;top:3581;width:3124;height:29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pWer8A&#10;AADbAAAADwAAAGRycy9kb3ducmV2LnhtbERPz2vCMBS+C/sfwhvsZlOVjq0aRRzCrusEPb42z7bY&#10;vLRJpu1/vxwGO358vze70XTiTs63lhUskhQEcWV1y7WC0/dx/gbCB2SNnWVSMJGH3fZptsFc2wd/&#10;0b0ItYgh7HNU0ITQ51L6qiGDPrE9ceSu1hkMEbpaaoePGG46uUzTV2mw5djQYE+Hhqpb8WMUoLsM&#10;5w8uVzgN77bMcNhfJlTq5Xncr0EEGsO/+M/9qRVkcX38En+A3P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qlZ6vwAAANsAAAAPAAAAAAAAAAAAAAAAAJgCAABkcnMvZG93bnJl&#10;di54bWxQSwUGAAAAAAQABAD1AAAAhAMAAAAA&#10;" fillcolor="#4f81bd" strokecolor="windowText" strokeweight="1.5pt">
                      <v:fill r:id="rId21" o:title="" color2="window" type="pattern"/>
                    </v:rect>
                    <v:rect id="Rectangle 4" o:spid="_x0000_s1103" style="position:absolute;left:3657;top:6705;width:27631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n7f8QA&#10;AADbAAAADwAAAGRycy9kb3ducmV2LnhtbESPQWvCQBSE7wX/w/IEb3UTISrRVUQUS0+tFbw+s88k&#10;Jvs27K6a/vtuodDjMDPfMMt1b1rxIOdrywrScQKCuLC65lLB6Wv/OgfhA7LG1jIp+CYP69XgZYm5&#10;tk/+pMcxlCJC2OeooAqhy6X0RUUG/dh2xNG7WmcwROlKqR0+I9y0cpIkU2mw5rhQYUfbiormeDcK&#10;mtPso062h9v5vZlmbpdeZpm7KDUa9psFiEB9+A//td+0giyF3y/xB8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Z+3/EAAAA2wAAAA8AAAAAAAAAAAAAAAAAmAIAAGRycy9k&#10;b3ducmV2LnhtbFBLBQYAAAAABAAEAPUAAACJAwAAAAA=&#10;" fillcolor="#d9d9d9" stroked="f" strokeweight="2pt"/>
                  </v:group>
                  <v:group id="Group 6" o:spid="_x0000_s1104" style="position:absolute;left:22450;top:3552;width:8839;height:2972" coordsize="8839,2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<v:line id="Straight Connector 7" o:spid="_x0000_s1105" style="position:absolute;visibility:visible;mso-wrap-style:square" from="0,2971" to="8839,2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Ts2sMAAADbAAAADwAAAGRycy9kb3ducmV2LnhtbESPW4vCMBSE3xf8D+EIvmmqsl6qUaqo&#10;LCwseMHnQ3Nsi81JaaLt/nuzIOzjMPPNMMt1a0rxpNoVlhUMBxEI4tTqgjMFl/O+PwPhPLLG0jIp&#10;+CUH61XnY4mxtg0f6XnymQgl7GJUkHtfxVK6NCeDbmAr4uDdbG3QB1lnUtfYhHJTylEUTaTBgsNC&#10;jhVtc0rvp4dR8Gk20+/mfJhPkt3UkL8OZz/JXqlet00WIDy1/j/8pr904Mbw9yX8ALl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E7NrDAAAA2wAAAA8AAAAAAAAAAAAA&#10;AAAAoQIAAGRycy9kb3ducmV2LnhtbFBLBQYAAAAABAAEAPkAAACRAwAAAAA=&#10;" strokecolor="windowText" strokeweight="1.5pt"/>
                    <v:rect id="Rectangle 8" o:spid="_x0000_s1106" style="position:absolute;left:2286;width:3124;height:29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FQecEA&#10;AADbAAAADwAAAGRycy9kb3ducmV2LnhtbESPQWvCQBSE7wX/w/KE3nSjraLRVUQp9FoV9PjMPpNg&#10;9m2yu2ry77sFocdhZr5hluvWVOJBzpeWFYyGCQjizOqScwXHw9dgBsIHZI2VZVLQkYf1qve2xFTb&#10;J//QYx9yESHsU1RQhFCnUvqsIIN+aGvi6F2tMxiidLnUDp8Rbio5TpKpNFhyXCiwpm1B2W1/NwrQ&#10;nZvTji8f2DVze5lgszl3qNR7v90sQARqw3/41f7WCiaf8Pcl/gC5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RUHnBAAAA2wAAAA8AAAAAAAAAAAAAAAAAmAIAAGRycy9kb3du&#10;cmV2LnhtbFBLBQYAAAAABAAEAPUAAACGAwAAAAA=&#10;" fillcolor="#4f81bd" strokecolor="windowText" strokeweight="1.5pt">
                      <v:fill r:id="rId21" o:title="" color2="window" type="pattern"/>
                      <v:textbox>
                        <w:txbxContent>
                          <w:p w:rsidR="00692766" w:rsidRDefault="00692766" w:rsidP="00692766">
                            <w:pPr>
                              <w:bidi w:val="0"/>
                            </w:pPr>
                          </w:p>
                        </w:txbxContent>
                      </v:textbox>
                    </v:rect>
                  </v:group>
                  <v:line id="Straight Connector 11" o:spid="_x0000_s1107" style="position:absolute;visibility:visible;mso-wrap-style:square" from="7505,6553" to="7543,11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IFJ8UAAADbAAAADwAAAGRycy9kb3ducmV2LnhtbESPQWvCQBSE74X+h+UJXqRuWjRI6ioh&#10;NODRxiI9PrLPJJp9m2a3MfbXdwtCj8PMfMOst6NpxUC9aywreJ5HIIhLqxuuFHwc8qcVCOeRNbaW&#10;ScGNHGw3jw9rTLS98jsNha9EgLBLUEHtfZdI6cqaDLq57YiDd7K9QR9kX0nd4zXATStfoiiWBhsO&#10;CzV2lNVUXopvo6DKzrOvz+L8s/Dx28rmi/3xeEqVmk7G9BWEp9H/h+/tnVawXMLfl/AD5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IFJ8UAAADbAAAADwAAAAAAAAAA&#10;AAAAAAChAgAAZHJzL2Rvd25yZXYueG1sUEsFBgAAAAAEAAQA+QAAAJMDAAAAAA==&#10;" strokecolor="windowText"/>
                  <v:line id="Straight Connector 12" o:spid="_x0000_s1108" style="position:absolute;visibility:visible;mso-wrap-style:square" from="26298,6524" to="26336,11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CbUMQAAADbAAAADwAAAGRycy9kb3ducmV2LnhtbESPQYvCMBSE7wv+h/AEL6Kp4hapRhFR&#10;8Oh2F/H4aJ5ttXmpTdTqr98sCHscZuYbZr5sTSXu1LjSsoLRMAJBnFldcq7g53s7mIJwHlljZZkU&#10;PMnBctH5mGOi7YO/6J76XAQIuwQVFN7XiZQuK8igG9qaOHgn2xj0QTa51A0+AtxUchxFsTRYclgo&#10;sKZ1QdklvRkF+frcvx7T82vi483Ubif7w+G0UqrXbVczEJ5a/x9+t3dawWcMf1/CD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8JtQxAAAANsAAAAPAAAAAAAAAAAA&#10;AAAAAKECAABkcnMvZG93bnJldi54bWxQSwUGAAAAAAQABAD5AAAAkgMAAAAA&#10;" strokecolor="windowText"/>
                  <v:shape id="Straight Arrow Connector 13" o:spid="_x0000_s1109" type="#_x0000_t32" style="position:absolute;left:7543;top:9829;width:187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Vi7sYAAADbAAAADwAAAGRycy9kb3ducmV2LnhtbESPzWrDMBCE74W+g9hCLqWR09Af3Cgh&#10;cZL+0FOTPsBibSxT78q1lNh5+6pQ6HGYmW+Y2WLgRp2oC7UXA5NxBoqk9LaWysDnfnvzCCpEFIuN&#10;FzJwpgCL+eXFDHPre/mg0y5WKkEk5GjAxdjmWofSEWMY+5YkeQffMcYku0rbDvsE50bfZtm9Zqwl&#10;LThsqXBUfu2ObOBQuymvr9+Lt+/nfbFabnjdv7Axo6th+QQq0hD/w3/tV2vg7gF+v6Qfo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1Yu7GAAAA2wAAAA8AAAAAAAAA&#10;AAAAAAAAoQIAAGRycy9kb3ducmV2LnhtbFBLBQYAAAAABAAEAPkAAACUAwAAAAA=&#10;" strokecolor="windowText">
                    <v:stroke startarrow="block" endarrow="block"/>
                  </v:shape>
                  <v:shape id="Text Box 14" o:spid="_x0000_s1110" type="#_x0000_t202" style="position:absolute;left:16002;top:8229;width:2819;height:3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qavMIA&#10;AADbAAAADwAAAGRycy9kb3ducmV2LnhtbERPXWvCMBR9H+w/hDvYm00nTEZnFBkbKljUTvD10lzb&#10;bs1NSaKt/vrlQdjj4XxP54NpxYWcbywreElSEMSl1Q1XCg7fX6M3ED4ga2wtk4IreZjPHh+mmGnb&#10;854uRahEDGGfoYI6hC6T0pc1GfSJ7Ygjd7LOYIjQVVI77GO4aeU4TSfSYMOxocaOPmoqf4uzUXDs&#10;i6Xbrtc/u26V37a3It/QZ67U89OweAcRaAj/4rt7pRW8xrHxS/wB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ypq8wgAAANsAAAAPAAAAAAAAAAAAAAAAAJgCAABkcnMvZG93&#10;bnJldi54bWxQSwUGAAAAAAQABAD1AAAAhwMAAAAA&#10;" fillcolor="window" stroked="f" strokeweight=".5pt">
                    <v:textbox>
                      <w:txbxContent>
                        <w:p w:rsidR="00692766" w:rsidRPr="00692766" w:rsidRDefault="00692766" w:rsidP="00692766">
                          <w:pPr>
                            <w:rPr>
                              <w:rtl/>
                            </w:rPr>
                          </w:pPr>
                          <w:r w:rsidRPr="00692766">
                            <w:t>d</w:t>
                          </w:r>
                        </w:p>
                      </w:txbxContent>
                    </v:textbox>
                  </v:shape>
                  <v:shape id="Text Box 15" o:spid="_x0000_s1111" type="#_x0000_t202" style="position:absolute;left:6664;top:2882;width:1740;height:3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9vn8MA&#10;AADbAAAADwAAAGRycy9kb3ducmV2LnhtbESPQWvCQBSE70L/w/IKvdWN1pYaXcWKkZ4Ekx56fGSf&#10;STT7NuxuY/rvu0LB4zAz3zDL9WBa0ZPzjWUFk3ECgri0uuFKwVeRPb+D8AFZY2uZFPySh/XqYbTE&#10;VNsrH6nPQyUihH2KCuoQulRKX9Zk0I9tRxy9k3UGQ5SuktrhNcJNK6dJ8iYNNhwXauxoW1N5yX+M&#10;gm1WFK4n79pv2mcv58PHjHaDUk+Pw2YBItAQ7uH/9qdW8DqH25f4A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R9vn8MAAADbAAAADwAAAAAAAAAAAAAAAACYAgAAZHJzL2Rv&#10;d25yZXYueG1sUEsFBgAAAAAEAAQA9QAAAIgDAAAAAA==&#10;" filled="f" stroked="f" strokeweight=".5pt">
                    <v:textbox style="mso-fit-shape-to-text:t" inset="0,0,0,0">
                      <w:txbxContent>
                        <w:p w:rsidR="00692766" w:rsidRPr="00880C1C" w:rsidRDefault="00880C1C" w:rsidP="00692766">
                          <w:pPr>
                            <w:rPr>
                              <w:b/>
                              <w:bCs/>
                              <w:sz w:val="48"/>
                              <w:szCs w:val="48"/>
                            </w:rPr>
                          </w:pPr>
                          <w:r w:rsidRPr="00880C1C">
                            <w:rPr>
                              <w:b/>
                              <w:bCs/>
                              <w:sz w:val="48"/>
                              <w:szCs w:val="48"/>
                            </w:rPr>
                            <w:sym w:font="Symbol" w:char="F0B4"/>
                          </w:r>
                        </w:p>
                      </w:txbxContent>
                    </v:textbox>
                  </v:shape>
                </v:group>
                <v:shape id="Text Box 10" o:spid="_x0000_s1112" type="#_x0000_t202" style="position:absolute;left:2865;top:1371;width:4038;height:28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<v:textbox>
                    <w:txbxContent>
                      <w:p w:rsidR="00692766" w:rsidRDefault="00692766" w:rsidP="00692766">
                        <w:r>
                          <w:rPr>
                            <w:rFonts w:hint="cs"/>
                            <w:rtl/>
                          </w:rPr>
                          <w:t>(1)</w:t>
                        </w:r>
                      </w:p>
                    </w:txbxContent>
                  </v:textbox>
                </v:shape>
                <v:shape id="Text Box 10" o:spid="_x0000_s1113" type="#_x0000_t202" style="position:absolute;left:26335;top:1752;width:4033;height:28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<v:textbox>
                    <w:txbxContent>
                      <w:p w:rsidR="00692766" w:rsidRDefault="00692766" w:rsidP="00692766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cs="Narkisim"/>
                            <w:rtl/>
                          </w:rPr>
                          <w:t>(</w:t>
                        </w:r>
                        <w:r>
                          <w:rPr>
                            <w:rFonts w:eastAsia="Calibri" w:cs="Narkisim" w:hint="cs"/>
                            <w:rtl/>
                          </w:rPr>
                          <w:t>2</w:t>
                        </w:r>
                        <w:r>
                          <w:rPr>
                            <w:rFonts w:eastAsia="Calibri" w:cs="Narkisim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  <w10:wrap anchorx="page"/>
                <w10:anchorlock/>
              </v:group>
            </w:pict>
          </mc:Fallback>
        </mc:AlternateContent>
      </w:r>
    </w:p>
    <w:p w:rsidR="00692766" w:rsidRPr="00980927" w:rsidRDefault="00692766" w:rsidP="00D06FF0">
      <w:pPr>
        <w:pStyle w:val="a0"/>
        <w:numPr>
          <w:ilvl w:val="0"/>
          <w:numId w:val="36"/>
        </w:numPr>
        <w:spacing w:before="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ידוע שכיוון הזרם </w:t>
      </w:r>
      <w:r w:rsidRPr="00980927">
        <w:rPr>
          <w:rFonts w:asciiTheme="majorBidi" w:hAnsiTheme="majorBidi" w:cstheme="majorBidi"/>
        </w:rPr>
        <w:t>I</w:t>
      </w:r>
      <w:r w:rsidRPr="00980927">
        <w:rPr>
          <w:rFonts w:asciiTheme="majorBidi" w:hAnsiTheme="majorBidi" w:cstheme="majorBidi"/>
          <w:vertAlign w:val="subscript"/>
        </w:rPr>
        <w:t>1</w:t>
      </w:r>
      <w:r w:rsidRPr="00980927">
        <w:rPr>
          <w:rFonts w:asciiTheme="majorBidi" w:hAnsiTheme="majorBidi" w:cstheme="majorBidi"/>
          <w:rtl/>
        </w:rPr>
        <w:t xml:space="preserve"> במוט (1) הוא "אל תוך מישור התרשים". מצאו מהו כיוון הזרם </w:t>
      </w:r>
      <w:r w:rsidRPr="00980927">
        <w:rPr>
          <w:rFonts w:asciiTheme="majorBidi" w:hAnsiTheme="majorBidi" w:cstheme="majorBidi"/>
        </w:rPr>
        <w:t>I</w:t>
      </w:r>
      <w:r w:rsidRPr="00980927">
        <w:rPr>
          <w:rFonts w:asciiTheme="majorBidi" w:hAnsiTheme="majorBidi" w:cstheme="majorBidi"/>
          <w:vertAlign w:val="subscript"/>
        </w:rPr>
        <w:t>2</w:t>
      </w:r>
      <w:r w:rsidRPr="00980927">
        <w:rPr>
          <w:rFonts w:asciiTheme="majorBidi" w:hAnsiTheme="majorBidi" w:cstheme="majorBidi"/>
          <w:rtl/>
        </w:rPr>
        <w:t xml:space="preserve"> במוט (2) והסבירו כיצד קבעתם.</w:t>
      </w:r>
      <w:r w:rsidR="00980588" w:rsidRPr="00980927">
        <w:rPr>
          <w:rFonts w:asciiTheme="majorBidi" w:hAnsiTheme="majorBidi" w:cstheme="majorBidi"/>
          <w:rtl/>
        </w:rPr>
        <w:tab/>
        <w:t>(</w:t>
      </w:r>
      <w:r w:rsidR="000D4FC4" w:rsidRPr="00980927">
        <w:rPr>
          <w:rFonts w:asciiTheme="majorBidi" w:hAnsiTheme="majorBidi" w:cstheme="majorBidi"/>
          <w:rtl/>
        </w:rPr>
        <w:t>6</w:t>
      </w:r>
      <w:r w:rsidR="00980588" w:rsidRPr="00980927">
        <w:rPr>
          <w:rFonts w:asciiTheme="majorBidi" w:hAnsiTheme="majorBidi" w:cstheme="majorBidi"/>
          <w:rtl/>
        </w:rPr>
        <w:t xml:space="preserve"> נקודות)</w:t>
      </w:r>
    </w:p>
    <w:p w:rsidR="00692766" w:rsidRPr="00980927" w:rsidRDefault="00692766" w:rsidP="00005DC3">
      <w:pPr>
        <w:pStyle w:val="a2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 xml:space="preserve">לקראת ההחלטה הסופית לגבי בניית המתקן, </w:t>
      </w:r>
      <w:r w:rsidR="00005DC3" w:rsidRPr="00980927">
        <w:rPr>
          <w:rFonts w:asciiTheme="majorBidi" w:hAnsiTheme="majorBidi" w:cstheme="majorBidi"/>
          <w:rtl/>
        </w:rPr>
        <w:t>בצעו</w:t>
      </w:r>
      <w:r w:rsidRPr="00980927">
        <w:rPr>
          <w:rFonts w:asciiTheme="majorBidi" w:hAnsiTheme="majorBidi" w:cstheme="majorBidi"/>
          <w:rtl/>
        </w:rPr>
        <w:t xml:space="preserve"> ש</w:t>
      </w:r>
      <w:r w:rsidR="00005DC3" w:rsidRPr="00980927">
        <w:rPr>
          <w:rFonts w:asciiTheme="majorBidi" w:hAnsiTheme="majorBidi" w:cstheme="majorBidi"/>
          <w:rtl/>
        </w:rPr>
        <w:t>ת</w:t>
      </w:r>
      <w:r w:rsidRPr="00980927">
        <w:rPr>
          <w:rFonts w:asciiTheme="majorBidi" w:hAnsiTheme="majorBidi" w:cstheme="majorBidi"/>
          <w:rtl/>
        </w:rPr>
        <w:t>י סדרות של ניסויים, בהתאם לעיקרון הפרדת המשתנים:</w:t>
      </w:r>
    </w:p>
    <w:p w:rsidR="00692766" w:rsidRPr="00980927" w:rsidRDefault="00692766" w:rsidP="00407ACD">
      <w:pPr>
        <w:pStyle w:val="ListParagraph"/>
        <w:numPr>
          <w:ilvl w:val="0"/>
          <w:numId w:val="7"/>
        </w:numPr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980927">
        <w:rPr>
          <w:rFonts w:asciiTheme="majorBidi" w:hAnsiTheme="majorBidi" w:cstheme="majorBidi"/>
          <w:sz w:val="24"/>
          <w:szCs w:val="24"/>
          <w:rtl/>
        </w:rPr>
        <w:t xml:space="preserve">בסדרה ראשונה שמרו על מרחק קבוע בין המוטות, שינו את עוצמת </w:t>
      </w:r>
      <w:r w:rsidR="004B00B4" w:rsidRPr="00980927">
        <w:rPr>
          <w:rFonts w:asciiTheme="majorBidi" w:hAnsiTheme="majorBidi" w:cstheme="majorBidi"/>
          <w:sz w:val="24"/>
          <w:szCs w:val="24"/>
          <w:rtl/>
        </w:rPr>
        <w:t>הזרמים</w:t>
      </w:r>
      <w:r w:rsidRPr="00980927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980927">
        <w:rPr>
          <w:rFonts w:asciiTheme="majorBidi" w:hAnsiTheme="majorBidi" w:cstheme="majorBidi"/>
          <w:sz w:val="24"/>
          <w:szCs w:val="24"/>
        </w:rPr>
        <w:t>I</w:t>
      </w:r>
      <w:r w:rsidRPr="00980927">
        <w:rPr>
          <w:rFonts w:asciiTheme="majorBidi" w:hAnsiTheme="majorBidi" w:cstheme="majorBidi"/>
          <w:sz w:val="24"/>
          <w:szCs w:val="24"/>
          <w:rtl/>
        </w:rPr>
        <w:t xml:space="preserve">, ומדדו את גודל הכוח המגנטי שפעל על יחידת אורך של </w:t>
      </w:r>
      <w:r w:rsidR="004B00B4" w:rsidRPr="00980927">
        <w:rPr>
          <w:rFonts w:asciiTheme="majorBidi" w:hAnsiTheme="majorBidi" w:cstheme="majorBidi"/>
          <w:sz w:val="24"/>
          <w:szCs w:val="24"/>
          <w:rtl/>
        </w:rPr>
        <w:t xml:space="preserve">כל </w:t>
      </w:r>
      <w:r w:rsidRPr="00980927">
        <w:rPr>
          <w:rFonts w:asciiTheme="majorBidi" w:hAnsiTheme="majorBidi" w:cstheme="majorBidi"/>
          <w:sz w:val="24"/>
          <w:szCs w:val="24"/>
          <w:rtl/>
        </w:rPr>
        <w:t xml:space="preserve">מוט, </w:t>
      </w:r>
      <w:r w:rsidRPr="00980927">
        <w:rPr>
          <w:rFonts w:asciiTheme="majorBidi" w:hAnsiTheme="majorBidi" w:cstheme="majorBidi"/>
          <w:position w:val="-24"/>
          <w:sz w:val="24"/>
          <w:szCs w:val="24"/>
        </w:rPr>
        <w:object w:dxaOrig="260" w:dyaOrig="620">
          <v:shape id="_x0000_i1031" type="#_x0000_t75" style="width:13.45pt;height:31.15pt" o:ole="">
            <v:imagedata r:id="rId22" o:title=""/>
          </v:shape>
          <o:OLEObject Type="Embed" ProgID="Equation.DSMT4" ShapeID="_x0000_i1031" DrawAspect="Content" ObjectID="_1465104867" r:id="rId23"/>
        </w:object>
      </w:r>
      <w:r w:rsidRPr="00980927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="00407ACD" w:rsidRPr="00980927">
        <w:rPr>
          <w:rFonts w:asciiTheme="majorBidi" w:hAnsiTheme="majorBidi" w:cstheme="majorBidi"/>
          <w:sz w:val="24"/>
          <w:szCs w:val="24"/>
          <w:rtl/>
        </w:rPr>
        <w:t xml:space="preserve">עבור </w:t>
      </w:r>
      <w:r w:rsidRPr="00980927">
        <w:rPr>
          <w:rFonts w:asciiTheme="majorBidi" w:hAnsiTheme="majorBidi" w:cstheme="majorBidi"/>
          <w:sz w:val="24"/>
          <w:szCs w:val="24"/>
          <w:rtl/>
        </w:rPr>
        <w:t xml:space="preserve">עוצמות </w:t>
      </w:r>
      <w:r w:rsidR="004B00B4" w:rsidRPr="00980927">
        <w:rPr>
          <w:rFonts w:asciiTheme="majorBidi" w:hAnsiTheme="majorBidi" w:cstheme="majorBidi"/>
          <w:sz w:val="24"/>
          <w:szCs w:val="24"/>
          <w:rtl/>
        </w:rPr>
        <w:t>זרמים</w:t>
      </w:r>
      <w:r w:rsidRPr="00980927">
        <w:rPr>
          <w:rFonts w:asciiTheme="majorBidi" w:hAnsiTheme="majorBidi" w:cstheme="majorBidi"/>
          <w:sz w:val="24"/>
          <w:szCs w:val="24"/>
          <w:rtl/>
        </w:rPr>
        <w:t xml:space="preserve"> שונות.</w:t>
      </w:r>
    </w:p>
    <w:p w:rsidR="00692766" w:rsidRPr="00980927" w:rsidRDefault="00692766" w:rsidP="00407ACD">
      <w:pPr>
        <w:pStyle w:val="ListParagraph"/>
        <w:numPr>
          <w:ilvl w:val="0"/>
          <w:numId w:val="7"/>
        </w:numPr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980927">
        <w:rPr>
          <w:rFonts w:asciiTheme="majorBidi" w:hAnsiTheme="majorBidi" w:cstheme="majorBidi"/>
          <w:sz w:val="24"/>
          <w:szCs w:val="24"/>
          <w:rtl/>
        </w:rPr>
        <w:t>בסדרה שנייה שמרו על עוצמ</w:t>
      </w:r>
      <w:r w:rsidR="004B00B4" w:rsidRPr="00980927">
        <w:rPr>
          <w:rFonts w:asciiTheme="majorBidi" w:hAnsiTheme="majorBidi" w:cstheme="majorBidi"/>
          <w:sz w:val="24"/>
          <w:szCs w:val="24"/>
          <w:rtl/>
        </w:rPr>
        <w:t>ו</w:t>
      </w:r>
      <w:r w:rsidRPr="00980927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407ACD" w:rsidRPr="00980927">
        <w:rPr>
          <w:rFonts w:asciiTheme="majorBidi" w:hAnsiTheme="majorBidi" w:cstheme="majorBidi"/>
          <w:sz w:val="24"/>
          <w:szCs w:val="24"/>
          <w:rtl/>
        </w:rPr>
        <w:t>זר</w:t>
      </w:r>
      <w:r w:rsidR="004B00B4" w:rsidRPr="00980927">
        <w:rPr>
          <w:rFonts w:asciiTheme="majorBidi" w:hAnsiTheme="majorBidi" w:cstheme="majorBidi"/>
          <w:sz w:val="24"/>
          <w:szCs w:val="24"/>
          <w:rtl/>
        </w:rPr>
        <w:t>ם</w:t>
      </w:r>
      <w:r w:rsidRPr="00980927">
        <w:rPr>
          <w:rFonts w:asciiTheme="majorBidi" w:hAnsiTheme="majorBidi" w:cstheme="majorBidi"/>
          <w:sz w:val="24"/>
          <w:szCs w:val="24"/>
          <w:rtl/>
        </w:rPr>
        <w:t xml:space="preserve"> קבוע</w:t>
      </w:r>
      <w:r w:rsidR="00407ACD" w:rsidRPr="00980927">
        <w:rPr>
          <w:rFonts w:asciiTheme="majorBidi" w:hAnsiTheme="majorBidi" w:cstheme="majorBidi"/>
          <w:sz w:val="24"/>
          <w:szCs w:val="24"/>
          <w:rtl/>
        </w:rPr>
        <w:t>ה</w:t>
      </w:r>
      <w:r w:rsidRPr="00980927">
        <w:rPr>
          <w:rFonts w:asciiTheme="majorBidi" w:hAnsiTheme="majorBidi" w:cstheme="majorBidi"/>
          <w:sz w:val="24"/>
          <w:szCs w:val="24"/>
          <w:rtl/>
        </w:rPr>
        <w:t xml:space="preserve">, שינו את המרחק, </w:t>
      </w:r>
      <w:r w:rsidRPr="00980927">
        <w:rPr>
          <w:rFonts w:asciiTheme="majorBidi" w:hAnsiTheme="majorBidi" w:cstheme="majorBidi"/>
          <w:sz w:val="24"/>
          <w:szCs w:val="24"/>
        </w:rPr>
        <w:t>d</w:t>
      </w:r>
      <w:r w:rsidRPr="00980927">
        <w:rPr>
          <w:rFonts w:asciiTheme="majorBidi" w:hAnsiTheme="majorBidi" w:cstheme="majorBidi"/>
          <w:sz w:val="24"/>
          <w:szCs w:val="24"/>
          <w:rtl/>
        </w:rPr>
        <w:t xml:space="preserve">, בין המוטות ומדדו שוב את גודל הכוח המגנטי שפעל על יחידת אורך של מוט, </w:t>
      </w:r>
      <w:r w:rsidRPr="00980927">
        <w:rPr>
          <w:rFonts w:asciiTheme="majorBidi" w:hAnsiTheme="majorBidi" w:cstheme="majorBidi"/>
          <w:position w:val="-24"/>
          <w:sz w:val="24"/>
          <w:szCs w:val="24"/>
        </w:rPr>
        <w:object w:dxaOrig="260" w:dyaOrig="620">
          <v:shape id="_x0000_i1032" type="#_x0000_t75" style="width:13.45pt;height:31.7pt" o:ole="">
            <v:imagedata r:id="rId24" o:title=""/>
          </v:shape>
          <o:OLEObject Type="Embed" ProgID="Equation.DSMT4" ShapeID="_x0000_i1032" DrawAspect="Content" ObjectID="_1465104868" r:id="rId25"/>
        </w:object>
      </w:r>
      <w:r w:rsidRPr="00980927">
        <w:rPr>
          <w:rFonts w:asciiTheme="majorBidi" w:hAnsiTheme="majorBidi" w:cstheme="majorBidi"/>
          <w:sz w:val="24"/>
          <w:szCs w:val="24"/>
          <w:rtl/>
        </w:rPr>
        <w:t>, במרחקים השונים.</w:t>
      </w:r>
    </w:p>
    <w:p w:rsidR="00692766" w:rsidRPr="00980927" w:rsidRDefault="00692766" w:rsidP="00407ACD">
      <w:pPr>
        <w:pStyle w:val="a2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>בעקבות כל סדרת ניסויים החליטו על משתנה חדש</w:t>
      </w:r>
      <w:r w:rsidR="004B00B4" w:rsidRPr="00980927">
        <w:rPr>
          <w:rFonts w:asciiTheme="majorBidi" w:hAnsiTheme="majorBidi" w:cstheme="majorBidi"/>
          <w:rtl/>
        </w:rPr>
        <w:t>,</w:t>
      </w:r>
      <w:r w:rsidRPr="00980927">
        <w:rPr>
          <w:rFonts w:asciiTheme="majorBidi" w:hAnsiTheme="majorBidi" w:cstheme="majorBidi"/>
          <w:rtl/>
        </w:rPr>
        <w:t xml:space="preserve"> כדי ל</w:t>
      </w:r>
      <w:r w:rsidR="00407ACD" w:rsidRPr="00980927">
        <w:rPr>
          <w:rFonts w:asciiTheme="majorBidi" w:hAnsiTheme="majorBidi" w:cstheme="majorBidi"/>
          <w:rtl/>
        </w:rPr>
        <w:t>הפיק</w:t>
      </w:r>
      <w:r w:rsidRPr="00980927">
        <w:rPr>
          <w:rFonts w:asciiTheme="majorBidi" w:hAnsiTheme="majorBidi" w:cstheme="majorBidi"/>
          <w:rtl/>
        </w:rPr>
        <w:t xml:space="preserve"> גרף לינארי של הכוח המגנטי שפעל על יחידת אורך של מוט כפונקציה של המשתנה החדש. הגרפים הלינאריים </w:t>
      </w:r>
      <w:r w:rsidR="00407ACD" w:rsidRPr="00980927">
        <w:rPr>
          <w:rFonts w:asciiTheme="majorBidi" w:hAnsiTheme="majorBidi" w:cstheme="majorBidi"/>
          <w:rtl/>
        </w:rPr>
        <w:t xml:space="preserve">שהתקבלו מוצגים להלן (גרפים </w:t>
      </w:r>
      <w:r w:rsidR="00407ACD" w:rsidRPr="00980927">
        <w:rPr>
          <w:rFonts w:asciiTheme="majorBidi" w:hAnsiTheme="majorBidi" w:cstheme="majorBidi"/>
        </w:rPr>
        <w:t>a</w:t>
      </w:r>
      <w:r w:rsidR="00407ACD" w:rsidRPr="00980927">
        <w:rPr>
          <w:rFonts w:asciiTheme="majorBidi" w:hAnsiTheme="majorBidi" w:cstheme="majorBidi"/>
          <w:rtl/>
        </w:rPr>
        <w:t xml:space="preserve"> ו </w:t>
      </w:r>
      <w:r w:rsidR="00407ACD" w:rsidRPr="00980927">
        <w:rPr>
          <w:rFonts w:asciiTheme="majorBidi" w:hAnsiTheme="majorBidi" w:cstheme="majorBidi"/>
        </w:rPr>
        <w:t>b</w:t>
      </w:r>
      <w:r w:rsidR="00407ACD" w:rsidRPr="00980927">
        <w:rPr>
          <w:rFonts w:asciiTheme="majorBidi" w:hAnsiTheme="majorBidi" w:cstheme="majorBidi"/>
          <w:rtl/>
        </w:rPr>
        <w:t>).</w:t>
      </w:r>
      <w:r w:rsidRPr="00980927">
        <w:rPr>
          <w:rFonts w:asciiTheme="majorBidi" w:hAnsiTheme="majorBidi" w:cstheme="majorBidi"/>
          <w:rtl/>
        </w:rPr>
        <w:t xml:space="preserve"> אבל משום מה נשמט</w:t>
      </w:r>
      <w:r w:rsidR="00B85C09" w:rsidRPr="00980927">
        <w:rPr>
          <w:rFonts w:asciiTheme="majorBidi" w:hAnsiTheme="majorBidi" w:cstheme="majorBidi"/>
          <w:rtl/>
        </w:rPr>
        <w:t>ו</w:t>
      </w:r>
      <w:r w:rsidRPr="00980927">
        <w:rPr>
          <w:rFonts w:asciiTheme="majorBidi" w:hAnsiTheme="majorBidi" w:cstheme="majorBidi"/>
          <w:rtl/>
        </w:rPr>
        <w:t xml:space="preserve"> </w:t>
      </w:r>
      <w:r w:rsidR="00407ACD" w:rsidRPr="00980927">
        <w:rPr>
          <w:rFonts w:asciiTheme="majorBidi" w:hAnsiTheme="majorBidi" w:cstheme="majorBidi"/>
          <w:rtl/>
        </w:rPr>
        <w:t>כותרות</w:t>
      </w:r>
      <w:r w:rsidRPr="00980927">
        <w:rPr>
          <w:rFonts w:asciiTheme="majorBidi" w:hAnsiTheme="majorBidi" w:cstheme="majorBidi"/>
          <w:rtl/>
        </w:rPr>
        <w:t xml:space="preserve"> הציר האופקי של כל גרף והערכים המספריים בכל ציר.</w:t>
      </w:r>
    </w:p>
    <w:p w:rsidR="00692766" w:rsidRPr="00980927" w:rsidRDefault="00990E44" w:rsidP="00692766">
      <w:pPr>
        <w:spacing w:line="360" w:lineRule="auto"/>
        <w:ind w:left="360" w:hanging="459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lang w:eastAsia="en-US"/>
        </w:rPr>
        <mc:AlternateContent>
          <mc:Choice Requires="wpc">
            <w:drawing>
              <wp:inline distT="0" distB="0" distL="0" distR="0" wp14:anchorId="433FE538" wp14:editId="054973C2">
                <wp:extent cx="5273040" cy="1859280"/>
                <wp:effectExtent l="0" t="0" r="0" b="0"/>
                <wp:docPr id="328" name="Canvas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7" name="Straight Arrow Connector 18"/>
                        <wps:cNvCnPr/>
                        <wps:spPr>
                          <a:xfrm flipV="1">
                            <a:off x="815340" y="160020"/>
                            <a:ext cx="7620" cy="140208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38" name="Straight Arrow Connector 19"/>
                        <wps:cNvCnPr/>
                        <wps:spPr>
                          <a:xfrm>
                            <a:off x="685800" y="1417320"/>
                            <a:ext cx="115062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39" name="Text Box 20"/>
                        <wps:cNvSpPr txBox="1"/>
                        <wps:spPr>
                          <a:xfrm>
                            <a:off x="297180" y="114300"/>
                            <a:ext cx="571500" cy="5410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92766" w:rsidRDefault="00692766" w:rsidP="00692766">
                              <w:r w:rsidRPr="0085152B">
                                <w:rPr>
                                  <w:position w:val="-28"/>
                                </w:rPr>
                                <w:object w:dxaOrig="740" w:dyaOrig="680">
                                  <v:shape id="_x0000_i1034" type="#_x0000_t75" style="width:33.85pt;height:30.65pt" o:ole="">
                                    <v:imagedata r:id="rId26" o:title=""/>
                                  </v:shape>
                                  <o:OLEObject Type="Embed" ProgID="Equation.DSMT4" ShapeID="_x0000_i1034" DrawAspect="Content" ObjectID="_1465104871" r:id="rId2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Straight Arrow Connector 21"/>
                        <wps:cNvCnPr/>
                        <wps:spPr>
                          <a:xfrm flipV="1">
                            <a:off x="3311820" y="157140"/>
                            <a:ext cx="7620" cy="140208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41" name="Straight Arrow Connector 22"/>
                        <wps:cNvCnPr/>
                        <wps:spPr>
                          <a:xfrm>
                            <a:off x="3182280" y="1414440"/>
                            <a:ext cx="113826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42" name="Text Box 20"/>
                        <wps:cNvSpPr txBox="1"/>
                        <wps:spPr>
                          <a:xfrm>
                            <a:off x="2793660" y="111420"/>
                            <a:ext cx="571500" cy="5410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92766" w:rsidRDefault="00692766" w:rsidP="00692766">
                              <w:pPr>
                                <w:bidi w:val="0"/>
                              </w:pPr>
                              <w:r w:rsidRPr="0085152B">
                                <w:rPr>
                                  <w:position w:val="-28"/>
                                </w:rPr>
                                <w:object w:dxaOrig="740" w:dyaOrig="680">
                                  <v:shape id="_x0000_i1036" type="#_x0000_t75" style="width:33.85pt;height:31.7pt" o:ole="">
                                    <v:imagedata r:id="rId28" o:title=""/>
                                  </v:shape>
                                  <o:OLEObject Type="Embed" ProgID="Equation.DSMT4" ShapeID="_x0000_i1036" DrawAspect="Content" ObjectID="_1465104872" r:id="rId29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Straight Connector 24"/>
                        <wps:cNvCnPr/>
                        <wps:spPr>
                          <a:xfrm flipV="1">
                            <a:off x="1051560" y="304800"/>
                            <a:ext cx="438896" cy="731512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4" name="Straight Connector 25"/>
                        <wps:cNvCnPr/>
                        <wps:spPr>
                          <a:xfrm flipV="1">
                            <a:off x="3570900" y="301920"/>
                            <a:ext cx="438785" cy="73088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5" name="Text Box 27"/>
                        <wps:cNvSpPr txBox="1"/>
                        <wps:spPr>
                          <a:xfrm>
                            <a:off x="3471777" y="1539240"/>
                            <a:ext cx="475383" cy="32004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92766" w:rsidRDefault="00692766" w:rsidP="00692766">
                              <w:r>
                                <w:t>(</w:t>
                              </w:r>
                              <w:r w:rsidRPr="00DE006D">
                                <w:t>a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Text Box 27"/>
                        <wps:cNvSpPr txBox="1"/>
                        <wps:spPr>
                          <a:xfrm>
                            <a:off x="962119" y="1528740"/>
                            <a:ext cx="474980" cy="32004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692766" w:rsidRDefault="00692766" w:rsidP="00692766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cs="Narkisim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7" o:spid="_x0000_s1114" editas="canvas" style="width:415.2pt;height:146.4pt;mso-position-horizontal-relative:char;mso-position-vertical-relative:line" coordsize="52730,18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">
                <v:shape id="_x0000_s1115" type="#_x0000_t75" style="position:absolute;width:52730;height:18592;visibility:visible;mso-wrap-style:square">
                  <v:fill o:detectmouseclick="t"/>
                  <v:path o:connecttype="none"/>
                </v:shape>
                <v:shape id="Straight Arrow Connector 18" o:spid="_x0000_s1116" type="#_x0000_t32" style="position:absolute;left:8153;top:1600;width:76;height:140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FXcUAAADbAAAADwAAAGRycy9kb3ducmV2LnhtbESPQWvCQBSE7wX/w/KE3nQTK1ZSN9IW&#10;WoQq1uilt0f2mQ1m34bsVuO/7wpCj8PMfMMslr1txJk6XztWkI4TEMSl0zVXCg77j9EchA/IGhvH&#10;pOBKHpb54GGBmXYX3tG5CJWIEPYZKjAhtJmUvjRk0Y9dSxy9o+sshii7SuoOLxFuGzlJkpm0WHNc&#10;MNjSu6HyVPxaBZsfNy2mvth+rr/evm3izGySGqUeh/3rC4hAffgP39srreDpGW5f4g+Q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FXcUAAADbAAAADwAAAAAAAAAA&#10;AAAAAAChAgAAZHJzL2Rvd25yZXYueG1sUEsFBgAAAAAEAAQA+QAAAJMDAAAAAA==&#10;" strokecolor="windowText">
                  <v:stroke endarrow="block"/>
                </v:shape>
                <v:shape id="Straight Arrow Connector 19" o:spid="_x0000_s1117" type="#_x0000_t32" style="position:absolute;left:6858;top:14173;width:115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t6TMIAAADbAAAADwAAAGRycy9kb3ducmV2LnhtbERPz2vCMBS+D/wfwhvsNtNNGdIZRccG&#10;epK2E3Z8a96azualJJmt/705DDx+fL+X69F24kw+tI4VPE0zEMS10y03Cj6rj8cFiBCRNXaOScGF&#10;AqxXk7sl5toNXNC5jI1IIRxyVGBi7HMpQ23IYpi6njhxP85bjAn6RmqPQwq3nXzOshdpseXUYLCn&#10;N0P1qfyzCgrpt/ty3lXV8G5m3wd9/Cp+j0o93I+bVxCRxngT/7t3WsEsjU1f0g+Qqy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4t6TMIAAADbAAAADwAAAAAAAAAAAAAA&#10;AAChAgAAZHJzL2Rvd25yZXYueG1sUEsFBgAAAAAEAAQA+QAAAJADAAAAAA==&#10;" strokecolor="windowText">
                  <v:stroke endarrow="block"/>
                </v:shape>
                <v:shape id="Text Box 20" o:spid="_x0000_s1118" type="#_x0000_t202" style="position:absolute;left:2971;top:1143;width:5715;height:5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<v:textbox>
                    <w:txbxContent>
                      <w:p w:rsidR="00692766" w:rsidRDefault="00692766" w:rsidP="00692766">
                        <w:r w:rsidRPr="0085152B">
                          <w:rPr>
                            <w:position w:val="-28"/>
                          </w:rPr>
                          <w:object w:dxaOrig="740" w:dyaOrig="680">
                            <v:shape id="_x0000_i1034" type="#_x0000_t75" style="width:33.85pt;height:30.65pt" o:ole="">
                              <v:imagedata r:id="rId30" o:title=""/>
                            </v:shape>
                            <o:OLEObject Type="Embed" ProgID="Equation.DSMT4" ShapeID="_x0000_i1034" DrawAspect="Content" ObjectID="_1465046294" r:id="rId31"/>
                          </w:object>
                        </w:r>
                      </w:p>
                    </w:txbxContent>
                  </v:textbox>
                </v:shape>
                <v:shape id="Straight Arrow Connector 21" o:spid="_x0000_s1119" type="#_x0000_t32" style="position:absolute;left:33118;top:1571;width:76;height:140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WuVMAAAADbAAAADwAAAGRycy9kb3ducmV2LnhtbERPTYvCMBC9L/gfwgje1lQpsnSNooIi&#10;qKzWvextaGabYjMpTdT6781B8Ph439N5Z2txo9ZXjhWMhgkI4sLpiksFv+f15xcIH5A11o5JwYM8&#10;zGe9jylm2t35RLc8lCKGsM9QgQmhyaT0hSGLfuga4sj9u9ZiiLAtpW7xHsNtLcdJMpEWK44NBhta&#10;GSou+dUqOPy5NE99/rPZ75ZHmzgzGY+MUoN+t/gGEagLb/HLvdUK0rg+fok/QM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KFrlTAAAAA2wAAAA8AAAAAAAAAAAAAAAAA&#10;oQIAAGRycy9kb3ducmV2LnhtbFBLBQYAAAAABAAEAPkAAACOAwAAAAA=&#10;" strokecolor="windowText">
                  <v:stroke endarrow="block"/>
                </v:shape>
                <v:shape id="Straight Arrow Connector 22" o:spid="_x0000_s1120" type="#_x0000_t32" style="position:absolute;left:31822;top:14144;width:113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egrMUAAADbAAAADwAAAGRycy9kb3ducmV2LnhtbESPQUvDQBSE74L/YXmCN7tpLSJpt0Wl&#10;gp5KkhZ6fM2+ZlOzb8Pu2sR/7xYEj8PMfMMs16PtxIV8aB0rmE4yEMS10y03CnbV+8MziBCRNXaO&#10;ScEPBVivbm+WmGs3cEGXMjYiQTjkqMDE2OdShtqQxTBxPXHyTs5bjEn6RmqPQ4LbTs6y7ElabDkt&#10;GOzpzVD9VX5bBYX0r5/lvKuqYWMej1u9PxTnvVL3d+PLAkSkMf6H/9ofWsF8Ctcv6Q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regrMUAAADbAAAADwAAAAAAAAAA&#10;AAAAAAChAgAAZHJzL2Rvd25yZXYueG1sUEsFBgAAAAAEAAQA+QAAAJMDAAAAAA==&#10;" strokecolor="windowText">
                  <v:stroke endarrow="block"/>
                </v:shape>
                <v:shape id="Text Box 20" o:spid="_x0000_s1121" type="#_x0000_t202" style="position:absolute;left:27936;top:1114;width:5715;height:5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692766" w:rsidRDefault="00692766" w:rsidP="00692766">
                        <w:pPr>
                          <w:bidi w:val="0"/>
                        </w:pPr>
                        <w:r w:rsidRPr="0085152B">
                          <w:rPr>
                            <w:position w:val="-28"/>
                          </w:rPr>
                          <w:object w:dxaOrig="740" w:dyaOrig="680">
                            <v:shape id="_x0000_i1036" type="#_x0000_t75" style="width:33.85pt;height:31.7pt" o:ole="">
                              <v:imagedata r:id="rId32" o:title=""/>
                            </v:shape>
                            <o:OLEObject Type="Embed" ProgID="Equation.DSMT4" ShapeID="_x0000_i1036" DrawAspect="Content" ObjectID="_1465046295" r:id="rId33"/>
                          </w:object>
                        </w:r>
                      </w:p>
                    </w:txbxContent>
                  </v:textbox>
                </v:shape>
                <v:line id="Straight Connector 24" o:spid="_x0000_s1122" style="position:absolute;flip:y;visibility:visible;mso-wrap-style:square" from="10515,3048" to="14904,10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KEhsYAAADbAAAADwAAAGRycy9kb3ducmV2LnhtbESPQWvCQBSE7wX/w/IEL0U3Wis2dRUR&#10;Sgv10ihIb4/saxLMvo27q0n+fVco9DjMzDfMatOZWtzI+cqygukkAUGcW11xoeB4eBsvQfiArLG2&#10;TAp68rBZDx5WmGrb8hfdslCICGGfooIyhCaV0uclGfQT2xBH78c6gyFKV0jtsI1wU8tZkiykwYrj&#10;QokN7UrKz9nVKLDT04vsL8/vn4/9d+Z2l+2+TlqlRsNu+woiUBf+w3/tD61g/gT3L/EH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oShIbGAAAA2wAAAA8AAAAAAAAA&#10;AAAAAAAAoQIAAGRycy9kb3ducmV2LnhtbFBLBQYAAAAABAAEAPkAAACUAwAAAAA=&#10;" strokecolor="windowText" strokeweight="1.5pt"/>
                <v:line id="Straight Connector 25" o:spid="_x0000_s1123" style="position:absolute;flip:y;visibility:visible;mso-wrap-style:square" from="35709,3019" to="40096,10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sc8sUAAADbAAAADwAAAGRycy9kb3ducmV2LnhtbESPQWvCQBSE7wX/w/KEXopuLFba6Coi&#10;iAV7MRakt0f2mQSzb+PuapJ/3xUKPQ4z8w2zWHWmFndyvrKsYDJOQBDnVldcKPg+bkfvIHxA1lhb&#10;JgU9eVgtB08LTLVt+UD3LBQiQtinqKAMoUml9HlJBv3YNsTRO1tnMETpCqkdthFuavmaJDNpsOK4&#10;UGJDm5LyS3YzCuzk9CH769tu/9L/ZG5zXX/VSavU87Bbz0EE6sJ/+K/9qRVMp/D4En+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sc8sUAAADbAAAADwAAAAAAAAAA&#10;AAAAAAChAgAAZHJzL2Rvd25yZXYueG1sUEsFBgAAAAAEAAQA+QAAAJMDAAAAAA==&#10;" strokecolor="windowText" strokeweight="1.5pt"/>
                <v:shape id="Text Box 27" o:spid="_x0000_s1124" type="#_x0000_t202" style="position:absolute;left:34717;top:15392;width:4754;height:3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Kj/8YA&#10;AADbAAAADwAAAGRycy9kb3ducmV2LnhtbESPQWvCQBSE70L/w/IK3uqmxRaJrlJKRYUGaxS8PrLP&#10;JDb7NuxuTeqv7xYKHoeZ+YaZLXrTiAs5X1tW8DhKQBAXVtdcKjjslw8TED4ga2wsk4If8rCY3w1m&#10;mGrb8Y4ueShFhLBPUUEVQptK6YuKDPqRbYmjd7LOYIjSlVI77CLcNPIpSV6kwZrjQoUtvVVUfOXf&#10;RsGxy1duu9mcP9t1dt1e8+yD3jOlhvf96xREoD7cwv/ttVYwfoa/L/EH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BKj/8YAAADbAAAADwAAAAAAAAAAAAAAAACYAgAAZHJz&#10;L2Rvd25yZXYueG1sUEsFBgAAAAAEAAQA9QAAAIsDAAAAAA==&#10;" fillcolor="window" stroked="f" strokeweight=".5pt">
                  <v:textbox>
                    <w:txbxContent>
                      <w:p w:rsidR="00692766" w:rsidRDefault="00692766" w:rsidP="00692766">
                        <w:r>
                          <w:t>(</w:t>
                        </w:r>
                        <w:r w:rsidRPr="00DE006D">
                          <w:t>a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27" o:spid="_x0000_s1125" type="#_x0000_t202" style="position:absolute;left:9621;top:15287;width:4749;height:3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A9iMUA&#10;AADbAAAADwAAAGRycy9kb3ducmV2LnhtbESPQWvCQBSE7wX/w/IEb3VjKSKpqxSxVKHBGgteH9ln&#10;kpp9G3ZXk/rruwWhx2FmvmHmy9404krO15YVTMYJCOLC6ppLBV+Ht8cZCB+QNTaWScEPeVguBg9z&#10;TLXteE/XPJQiQtinqKAKoU2l9EVFBv3YtsTRO1lnMETpSqkddhFuGvmUJFNpsOa4UGFLq4qKc34x&#10;Co5d/u522+33Z7vJbrtbnn3QOlNqNOxfX0AE6sN/+N7eaAXPU/j7En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wD2IxQAAANsAAAAPAAAAAAAAAAAAAAAAAJgCAABkcnMv&#10;ZG93bnJldi54bWxQSwUGAAAAAAQABAD1AAAAigMAAAAA&#10;" fillcolor="window" stroked="f" strokeweight=".5pt">
                  <v:textbox>
                    <w:txbxContent>
                      <w:p w:rsidR="00692766" w:rsidRDefault="00692766" w:rsidP="00692766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cs="Narkisim"/>
                          </w:rPr>
                          <w:t>(b)</w:t>
                        </w:r>
                      </w:p>
                    </w:txbxContent>
                  </v:textbox>
                </v:shape>
                <w10:wrap anchorx="page"/>
                <w10:anchorlock/>
              </v:group>
            </w:pict>
          </mc:Fallback>
        </mc:AlternateContent>
      </w:r>
    </w:p>
    <w:p w:rsidR="00980588" w:rsidRPr="00980927" w:rsidRDefault="00692766" w:rsidP="00D06FF0">
      <w:pPr>
        <w:pStyle w:val="a0"/>
        <w:spacing w:before="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ידוע שלשיפוע של הגרף </w:t>
      </w:r>
      <w:r w:rsidRPr="00980927">
        <w:rPr>
          <w:rFonts w:asciiTheme="majorBidi" w:hAnsiTheme="majorBidi" w:cstheme="majorBidi"/>
        </w:rPr>
        <w:t>(a)</w:t>
      </w:r>
      <w:r w:rsidRPr="00980927">
        <w:rPr>
          <w:rFonts w:asciiTheme="majorBidi" w:hAnsiTheme="majorBidi" w:cstheme="majorBidi"/>
          <w:rtl/>
        </w:rPr>
        <w:t xml:space="preserve"> הייתה יחידת מידה </w:t>
      </w:r>
      <w:r w:rsidRPr="00980927">
        <w:rPr>
          <w:rFonts w:asciiTheme="majorBidi" w:hAnsiTheme="majorBidi" w:cstheme="majorBidi"/>
          <w:position w:val="-24"/>
        </w:rPr>
        <w:object w:dxaOrig="700" w:dyaOrig="620">
          <v:shape id="_x0000_i1037" type="#_x0000_t75" style="width:34.4pt;height:31.7pt" o:ole="">
            <v:imagedata r:id="rId34" o:title=""/>
          </v:shape>
          <o:OLEObject Type="Embed" ProgID="Equation.DSMT4" ShapeID="_x0000_i1037" DrawAspect="Content" ObjectID="_1465104869" r:id="rId35"/>
        </w:object>
      </w:r>
      <w:r w:rsidRPr="00980927">
        <w:rPr>
          <w:rFonts w:asciiTheme="majorBidi" w:hAnsiTheme="majorBidi" w:cstheme="majorBidi"/>
          <w:rtl/>
        </w:rPr>
        <w:t xml:space="preserve">. </w:t>
      </w:r>
    </w:p>
    <w:p w:rsidR="000B05AA" w:rsidRPr="00980927" w:rsidRDefault="000D4FC4" w:rsidP="00980588">
      <w:pPr>
        <w:pStyle w:val="a"/>
        <w:numPr>
          <w:ilvl w:val="0"/>
          <w:numId w:val="37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noProof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DEA87DB" wp14:editId="596AC71B">
                <wp:simplePos x="0" y="0"/>
                <wp:positionH relativeFrom="column">
                  <wp:posOffset>-6350</wp:posOffset>
                </wp:positionH>
                <wp:positionV relativeFrom="paragraph">
                  <wp:posOffset>323850</wp:posOffset>
                </wp:positionV>
                <wp:extent cx="1816100" cy="243840"/>
                <wp:effectExtent l="0" t="0" r="20955" b="12700"/>
                <wp:wrapTopAndBottom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6100" cy="24384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B05AA" w:rsidRPr="006C5F7F" w:rsidRDefault="000B05AA" w:rsidP="000B05AA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 w:rsidRPr="006C5F7F">
                              <w:rPr>
                                <w:rFonts w:asciiTheme="majorBidi" w:hAnsiTheme="majorBidi" w:cstheme="majorBidi"/>
                                <w:b/>
                                <w:bCs/>
                                <w:rtl/>
                              </w:rPr>
                              <w:t xml:space="preserve">המשך 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rtl/>
                              </w:rPr>
                              <w:t xml:space="preserve">השאלה </w:t>
                            </w:r>
                            <w:r w:rsidRPr="006C5F7F">
                              <w:rPr>
                                <w:rFonts w:asciiTheme="majorBidi" w:hAnsiTheme="majorBidi" w:cstheme="majorBidi"/>
                                <w:b/>
                                <w:bCs/>
                                <w:rtl/>
                              </w:rPr>
                              <w:t>בעמוד הב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72000" tIns="36000" rIns="72000" bIns="36000" numCol="1" spcCol="0" rtlCol="1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" o:spid="_x0000_s1126" type="#_x0000_t202" style="position:absolute;left:0;text-align:left;margin-left:-.5pt;margin-top:25.5pt;width:143pt;height:19.2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" filled="f" strokecolor="black [3213]" strokeweight=".5pt">
                <v:textbox style="mso-fit-shape-to-text:t" inset="2mm,1mm,2mm,1mm">
                  <w:txbxContent>
                    <w:p w:rsidR="000B05AA" w:rsidRPr="006C5F7F" w:rsidRDefault="000B05AA" w:rsidP="000B05AA">
                      <w:pPr>
                        <w:rPr>
                          <w:rFonts w:asciiTheme="majorBidi" w:hAnsiTheme="majorBidi" w:cstheme="majorBidi"/>
                          <w:b/>
                          <w:bCs/>
                        </w:rPr>
                      </w:pPr>
                      <w:r w:rsidRPr="006C5F7F">
                        <w:rPr>
                          <w:rFonts w:asciiTheme="majorBidi" w:hAnsiTheme="majorBidi" w:cstheme="majorBidi"/>
                          <w:b/>
                          <w:bCs/>
                          <w:rtl/>
                        </w:rPr>
                        <w:t xml:space="preserve">המשך 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rtl/>
                        </w:rPr>
                        <w:t xml:space="preserve">השאלה </w:t>
                      </w:r>
                      <w:r w:rsidRPr="006C5F7F">
                        <w:rPr>
                          <w:rFonts w:asciiTheme="majorBidi" w:hAnsiTheme="majorBidi" w:cstheme="majorBidi"/>
                          <w:b/>
                          <w:bCs/>
                          <w:rtl/>
                        </w:rPr>
                        <w:t>בעמוד הבא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692766" w:rsidRPr="00980927">
        <w:rPr>
          <w:rFonts w:asciiTheme="majorBidi" w:hAnsiTheme="majorBidi" w:cstheme="majorBidi"/>
          <w:rtl/>
        </w:rPr>
        <w:t xml:space="preserve">מהו המשתנה המתואר על הציר האופקי של גרף </w:t>
      </w:r>
      <w:r w:rsidR="00692766" w:rsidRPr="00980927">
        <w:rPr>
          <w:rFonts w:asciiTheme="majorBidi" w:hAnsiTheme="majorBidi" w:cstheme="majorBidi"/>
        </w:rPr>
        <w:t>(a)</w:t>
      </w:r>
      <w:r w:rsidR="00692766" w:rsidRPr="00980927">
        <w:rPr>
          <w:rFonts w:asciiTheme="majorBidi" w:hAnsiTheme="majorBidi" w:cstheme="majorBidi"/>
          <w:rtl/>
        </w:rPr>
        <w:t>? נמק.</w:t>
      </w:r>
    </w:p>
    <w:p w:rsidR="00692766" w:rsidRPr="00980927" w:rsidRDefault="00692766" w:rsidP="00980588">
      <w:pPr>
        <w:pStyle w:val="a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lastRenderedPageBreak/>
        <w:t xml:space="preserve">השיפוע של גרף </w:t>
      </w:r>
      <w:r w:rsidRPr="00980927">
        <w:rPr>
          <w:rFonts w:asciiTheme="majorBidi" w:hAnsiTheme="majorBidi" w:cstheme="majorBidi"/>
        </w:rPr>
        <w:t>(a)</w:t>
      </w:r>
      <w:r w:rsidRPr="00980927">
        <w:rPr>
          <w:rFonts w:asciiTheme="majorBidi" w:hAnsiTheme="majorBidi" w:cstheme="majorBidi"/>
          <w:rtl/>
        </w:rPr>
        <w:t xml:space="preserve"> היה </w:t>
      </w:r>
      <w:r w:rsidRPr="00980927">
        <w:rPr>
          <w:rFonts w:asciiTheme="majorBidi" w:hAnsiTheme="majorBidi" w:cstheme="majorBidi"/>
          <w:position w:val="-24"/>
        </w:rPr>
        <w:object w:dxaOrig="1359" w:dyaOrig="620">
          <v:shape id="_x0000_i1038" type="#_x0000_t75" style="width:67.7pt;height:31.7pt" o:ole="">
            <v:imagedata r:id="rId36" o:title=""/>
          </v:shape>
          <o:OLEObject Type="Embed" ProgID="Equation.DSMT4" ShapeID="_x0000_i1038" DrawAspect="Content" ObjectID="_1465104870" r:id="rId37"/>
        </w:object>
      </w:r>
      <w:r w:rsidRPr="00980927">
        <w:rPr>
          <w:rFonts w:asciiTheme="majorBidi" w:hAnsiTheme="majorBidi" w:cstheme="majorBidi"/>
          <w:rtl/>
        </w:rPr>
        <w:t xml:space="preserve">. לפי כך, חשבו את הערך הקבוע של הפרמטר ה"מוקפא" בסדרת ניסויים שהובילה לגרף </w:t>
      </w:r>
      <w:r w:rsidRPr="00980927">
        <w:rPr>
          <w:rFonts w:asciiTheme="majorBidi" w:hAnsiTheme="majorBidi" w:cstheme="majorBidi"/>
        </w:rPr>
        <w:t>(a)</w:t>
      </w:r>
      <w:r w:rsidRPr="00980927">
        <w:rPr>
          <w:rFonts w:asciiTheme="majorBidi" w:hAnsiTheme="majorBidi" w:cstheme="majorBidi"/>
          <w:rtl/>
        </w:rPr>
        <w:t>.</w:t>
      </w:r>
    </w:p>
    <w:p w:rsidR="005573DD" w:rsidRPr="00980927" w:rsidRDefault="005573DD" w:rsidP="000D4FC4">
      <w:pPr>
        <w:pStyle w:val="a4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ab/>
        <w:t>(</w:t>
      </w:r>
      <w:r w:rsidR="000D4FC4" w:rsidRPr="00980927">
        <w:rPr>
          <w:rFonts w:asciiTheme="majorBidi" w:hAnsiTheme="majorBidi" w:cstheme="majorBidi"/>
          <w:rtl/>
        </w:rPr>
        <w:t>8</w:t>
      </w:r>
      <w:r w:rsidRPr="00980927">
        <w:rPr>
          <w:rFonts w:asciiTheme="majorBidi" w:hAnsiTheme="majorBidi" w:cstheme="majorBidi"/>
          <w:rtl/>
        </w:rPr>
        <w:t xml:space="preserve"> נקודות)</w:t>
      </w:r>
    </w:p>
    <w:p w:rsidR="00692766" w:rsidRPr="00980927" w:rsidRDefault="00692766" w:rsidP="00304095">
      <w:pPr>
        <w:pStyle w:val="a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(1)</w:t>
      </w:r>
      <w:r w:rsidR="00304095" w:rsidRPr="00980927">
        <w:rPr>
          <w:rFonts w:asciiTheme="majorBidi" w:hAnsiTheme="majorBidi" w:cstheme="majorBidi"/>
          <w:rtl/>
        </w:rPr>
        <w:tab/>
      </w:r>
      <w:r w:rsidRPr="00980927">
        <w:rPr>
          <w:rFonts w:asciiTheme="majorBidi" w:hAnsiTheme="majorBidi" w:cstheme="majorBidi"/>
          <w:rtl/>
        </w:rPr>
        <w:t xml:space="preserve">מהו המשתנה המתואר על הציר האופקי של גרף </w:t>
      </w:r>
      <w:r w:rsidRPr="00980927">
        <w:rPr>
          <w:rFonts w:asciiTheme="majorBidi" w:hAnsiTheme="majorBidi" w:cstheme="majorBidi"/>
        </w:rPr>
        <w:t>(b)</w:t>
      </w:r>
      <w:r w:rsidRPr="00980927">
        <w:rPr>
          <w:rFonts w:asciiTheme="majorBidi" w:hAnsiTheme="majorBidi" w:cstheme="majorBidi"/>
          <w:rtl/>
        </w:rPr>
        <w:t>? נמק.</w:t>
      </w:r>
      <w:r w:rsidRPr="00980927">
        <w:rPr>
          <w:rFonts w:asciiTheme="majorBidi" w:hAnsiTheme="majorBidi" w:cstheme="majorBidi"/>
          <w:rtl/>
        </w:rPr>
        <w:br/>
        <w:t>(2)</w:t>
      </w:r>
      <w:r w:rsidR="00304095" w:rsidRPr="00980927">
        <w:rPr>
          <w:rFonts w:asciiTheme="majorBidi" w:hAnsiTheme="majorBidi" w:cstheme="majorBidi"/>
          <w:rtl/>
        </w:rPr>
        <w:tab/>
      </w:r>
      <w:r w:rsidRPr="00980927">
        <w:rPr>
          <w:rFonts w:asciiTheme="majorBidi" w:hAnsiTheme="majorBidi" w:cstheme="majorBidi"/>
          <w:rtl/>
        </w:rPr>
        <w:t xml:space="preserve">מהי יחידת המידה של שיפוע גרף </w:t>
      </w:r>
      <w:r w:rsidRPr="00980927">
        <w:rPr>
          <w:rFonts w:asciiTheme="majorBidi" w:hAnsiTheme="majorBidi" w:cstheme="majorBidi"/>
        </w:rPr>
        <w:t>(b)</w:t>
      </w:r>
      <w:r w:rsidRPr="00980927">
        <w:rPr>
          <w:rFonts w:asciiTheme="majorBidi" w:hAnsiTheme="majorBidi" w:cstheme="majorBidi"/>
          <w:rtl/>
        </w:rPr>
        <w:t>? נמק.</w:t>
      </w:r>
    </w:p>
    <w:p w:rsidR="00304095" w:rsidRPr="00980927" w:rsidRDefault="00304095" w:rsidP="000D4FC4">
      <w:pPr>
        <w:pStyle w:val="a4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ab/>
        <w:t>(</w:t>
      </w:r>
      <w:r w:rsidR="000D4FC4" w:rsidRPr="00980927">
        <w:rPr>
          <w:rFonts w:asciiTheme="majorBidi" w:hAnsiTheme="majorBidi" w:cstheme="majorBidi"/>
          <w:rtl/>
        </w:rPr>
        <w:t>6</w:t>
      </w:r>
      <w:r w:rsidRPr="00980927">
        <w:rPr>
          <w:rFonts w:asciiTheme="majorBidi" w:hAnsiTheme="majorBidi" w:cstheme="majorBidi"/>
          <w:rtl/>
        </w:rPr>
        <w:t xml:space="preserve"> נקודות)</w:t>
      </w:r>
    </w:p>
    <w:p w:rsidR="00692766" w:rsidRPr="00980927" w:rsidRDefault="00692766" w:rsidP="005573DD">
      <w:pPr>
        <w:pStyle w:val="a2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 xml:space="preserve">במתקן המתוכנן, עוצמת הזרם דרך המוטות צריכה להיות </w:t>
      </w:r>
      <w:r w:rsidRPr="00980927">
        <w:rPr>
          <w:rFonts w:asciiTheme="majorBidi" w:hAnsiTheme="majorBidi" w:cstheme="majorBidi"/>
        </w:rPr>
        <w:t xml:space="preserve">I=3.5 kA </w:t>
      </w:r>
      <w:r w:rsidRPr="00980927">
        <w:rPr>
          <w:rFonts w:asciiTheme="majorBidi" w:hAnsiTheme="majorBidi" w:cstheme="majorBidi"/>
          <w:rtl/>
        </w:rPr>
        <w:t xml:space="preserve"> (קילו-אמפר), והחליטו לבנות את המוטות מאלומיניום. ידוע שעבור אלומיניום המשמש לבניית המוטות צפיפות הזרם (עוצמת הזרם דרך תיל בעל שטח חתך רוחב של יחידה שטח אחת) המותרת היא </w:t>
      </w:r>
      <w:r w:rsidRPr="00980927">
        <w:rPr>
          <w:rFonts w:asciiTheme="majorBidi" w:hAnsiTheme="majorBidi" w:cstheme="majorBidi"/>
        </w:rPr>
        <w:t>J=1.5 A/mm</w:t>
      </w:r>
      <w:r w:rsidRPr="00980927">
        <w:rPr>
          <w:rFonts w:asciiTheme="majorBidi" w:hAnsiTheme="majorBidi" w:cstheme="majorBidi"/>
          <w:vertAlign w:val="superscript"/>
        </w:rPr>
        <w:t>2</w:t>
      </w:r>
      <w:r w:rsidRPr="00980927">
        <w:rPr>
          <w:rFonts w:asciiTheme="majorBidi" w:hAnsiTheme="majorBidi" w:cstheme="majorBidi"/>
          <w:rtl/>
        </w:rPr>
        <w:t xml:space="preserve"> ושהמרחק בין המוטות צריך להיות </w:t>
      </w:r>
      <w:r w:rsidRPr="00980927">
        <w:rPr>
          <w:rFonts w:asciiTheme="majorBidi" w:hAnsiTheme="majorBidi" w:cstheme="majorBidi"/>
        </w:rPr>
        <w:t>d=20cm</w:t>
      </w:r>
      <w:r w:rsidRPr="00980927">
        <w:rPr>
          <w:rFonts w:asciiTheme="majorBidi" w:hAnsiTheme="majorBidi" w:cstheme="majorBidi"/>
          <w:rtl/>
        </w:rPr>
        <w:t xml:space="preserve">. </w:t>
      </w:r>
    </w:p>
    <w:p w:rsidR="00692766" w:rsidRPr="00980927" w:rsidRDefault="005573DD" w:rsidP="000D4FC4">
      <w:pPr>
        <w:pStyle w:val="a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חשבו את </w:t>
      </w:r>
      <w:r w:rsidR="00692766" w:rsidRPr="00980927">
        <w:rPr>
          <w:rFonts w:asciiTheme="majorBidi" w:hAnsiTheme="majorBidi" w:cstheme="majorBidi"/>
          <w:rtl/>
        </w:rPr>
        <w:t>שטח החתך של המוטות בהם יש להשתמש.</w:t>
      </w:r>
      <w:r w:rsidRPr="00980927">
        <w:rPr>
          <w:rFonts w:asciiTheme="majorBidi" w:hAnsiTheme="majorBidi" w:cstheme="majorBidi"/>
          <w:rtl/>
        </w:rPr>
        <w:tab/>
        <w:t>(</w:t>
      </w:r>
      <w:r w:rsidR="000D4FC4" w:rsidRPr="00980927">
        <w:rPr>
          <w:rFonts w:asciiTheme="majorBidi" w:hAnsiTheme="majorBidi" w:cstheme="majorBidi"/>
          <w:rtl/>
        </w:rPr>
        <w:t>5</w:t>
      </w:r>
      <w:r w:rsidRPr="00980927">
        <w:rPr>
          <w:rFonts w:asciiTheme="majorBidi" w:hAnsiTheme="majorBidi" w:cstheme="majorBidi"/>
          <w:rtl/>
        </w:rPr>
        <w:t xml:space="preserve"> נקודות)</w:t>
      </w:r>
    </w:p>
    <w:p w:rsidR="00FE2579" w:rsidRPr="00980927" w:rsidRDefault="00FE2579" w:rsidP="001A10A2">
      <w:pPr>
        <w:pStyle w:val="a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חלקיק אלפ</w:t>
      </w:r>
      <w:r w:rsidR="00005DC3" w:rsidRPr="00980927">
        <w:rPr>
          <w:rFonts w:asciiTheme="majorBidi" w:hAnsiTheme="majorBidi" w:cstheme="majorBidi"/>
          <w:rtl/>
        </w:rPr>
        <w:t>א</w:t>
      </w:r>
      <w:r w:rsidRPr="00980927">
        <w:rPr>
          <w:rFonts w:asciiTheme="majorBidi" w:hAnsiTheme="majorBidi" w:cstheme="majorBidi"/>
          <w:rtl/>
        </w:rPr>
        <w:t xml:space="preserve"> מגיע לנקודה הנמצאת במרחק </w:t>
      </w:r>
      <w:r w:rsidRPr="00980927">
        <w:rPr>
          <w:rFonts w:asciiTheme="majorBidi" w:hAnsiTheme="majorBidi" w:cstheme="majorBidi"/>
        </w:rPr>
        <w:t xml:space="preserve">d/2 </w:t>
      </w:r>
      <w:r w:rsidRPr="00980927">
        <w:rPr>
          <w:rFonts w:asciiTheme="majorBidi" w:hAnsiTheme="majorBidi" w:cstheme="majorBidi"/>
          <w:rtl/>
        </w:rPr>
        <w:t xml:space="preserve"> מכל אחד משני המוטות במהירות</w:t>
      </w:r>
      <w:r w:rsidR="001A10A2" w:rsidRPr="00980927">
        <w:rPr>
          <w:rFonts w:asciiTheme="majorBidi" w:hAnsiTheme="majorBidi" w:cstheme="majorBidi"/>
          <w:rtl/>
        </w:rPr>
        <w:t xml:space="preserve"> שגודלה </w:t>
      </w:r>
      <w:r w:rsidRPr="00980927">
        <w:rPr>
          <w:rFonts w:asciiTheme="majorBidi" w:hAnsiTheme="majorBidi" w:cstheme="majorBidi"/>
          <w:rtl/>
        </w:rPr>
        <w:t xml:space="preserve">  </w:t>
      </w:r>
      <m:oMath>
        <m:r>
          <m:rPr>
            <m:sty m:val="p"/>
          </m:rPr>
          <w:rPr>
            <w:rFonts w:ascii="Cambria Math" w:hAnsi="Cambria Math" w:cstheme="majorBidi"/>
          </w:rPr>
          <m:t>3∙</m:t>
        </m:r>
        <m:sSup>
          <m:sSupPr>
            <m:ctrlPr>
              <w:rPr>
                <w:rFonts w:ascii="Cambria Math" w:hAnsi="Cambria Math" w:cstheme="majorBidi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</w:rPr>
              <m:t>5</m:t>
            </m:r>
          </m:sup>
        </m:sSup>
        <m:r>
          <m:rPr>
            <m:sty m:val="p"/>
          </m:rPr>
          <w:rPr>
            <w:rFonts w:ascii="Cambria Math" w:hAnsi="Cambria Math" w:cstheme="majorBidi"/>
          </w:rPr>
          <m:t>m/s</m:t>
        </m:r>
      </m:oMath>
      <w:r w:rsidRPr="00980927">
        <w:rPr>
          <w:rFonts w:asciiTheme="majorBidi" w:hAnsiTheme="majorBidi" w:cstheme="majorBidi"/>
          <w:rtl/>
        </w:rPr>
        <w:t xml:space="preserve"> </w:t>
      </w:r>
      <w:r w:rsidR="001A10A2" w:rsidRPr="00980927">
        <w:rPr>
          <w:rFonts w:asciiTheme="majorBidi" w:hAnsiTheme="majorBidi" w:cstheme="majorBidi"/>
          <w:rtl/>
        </w:rPr>
        <w:t xml:space="preserve">וכיוונה בניצב למשטח אופקי עליו המוטות, כלפי מעלה. </w:t>
      </w:r>
      <w:r w:rsidRPr="00980927">
        <w:rPr>
          <w:rFonts w:asciiTheme="majorBidi" w:hAnsiTheme="majorBidi" w:cstheme="majorBidi"/>
          <w:rtl/>
        </w:rPr>
        <w:t>מצא את הכוח (גודל וכיוון) שיפעל על החלקיק בנקודה זאת.</w:t>
      </w:r>
      <w:r w:rsidR="005573DD" w:rsidRPr="00980927">
        <w:rPr>
          <w:rFonts w:asciiTheme="majorBidi" w:hAnsiTheme="majorBidi" w:cstheme="majorBidi"/>
          <w:rtl/>
        </w:rPr>
        <w:tab/>
        <w:t>(</w:t>
      </w:r>
      <m:oMath>
        <m:r>
          <w:rPr>
            <w:rFonts w:ascii="Cambria Math" w:hAnsi="Cambria Math" w:cstheme="majorBidi"/>
          </w:rPr>
          <m:t>8</m:t>
        </m:r>
        <m:box>
          <m:boxPr>
            <m:ctrlPr>
              <w:rPr>
                <w:rFonts w:ascii="Cambria Math" w:hAnsi="Cambria Math" w:cstheme="majorBidi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w:rPr>
                    <w:rFonts w:ascii="Cambria Math" w:hAnsi="Cambria Math" w:cstheme="majorBidi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</w:rPr>
                  <m:t>3</m:t>
                </m:r>
              </m:den>
            </m:f>
          </m:e>
        </m:box>
      </m:oMath>
      <w:r w:rsidR="006506DE" w:rsidRPr="00980927">
        <w:rPr>
          <w:rFonts w:asciiTheme="majorBidi" w:hAnsiTheme="majorBidi" w:cstheme="majorBidi"/>
          <w:rtl/>
        </w:rPr>
        <w:t xml:space="preserve"> </w:t>
      </w:r>
      <w:r w:rsidR="005573DD" w:rsidRPr="00980927">
        <w:rPr>
          <w:rFonts w:asciiTheme="majorBidi" w:hAnsiTheme="majorBidi" w:cstheme="majorBidi"/>
          <w:rtl/>
        </w:rPr>
        <w:t>נקודות)</w:t>
      </w:r>
    </w:p>
    <w:p w:rsidR="00D319DA" w:rsidRPr="00980927" w:rsidRDefault="00D319DA" w:rsidP="006B57B7">
      <w:pPr>
        <w:pStyle w:val="a1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lastRenderedPageBreak/>
        <w:t>שאלה 5</w:t>
      </w:r>
    </w:p>
    <w:p w:rsidR="00D319DA" w:rsidRPr="00980927" w:rsidRDefault="00D319DA" w:rsidP="006B57B7">
      <w:pPr>
        <w:pStyle w:val="a2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 xml:space="preserve">שתי כריכות מעגליות בעלות מרכז משותף, נמצאות במישור התרשים (ראה איור 1). רדיוס הכריכה הפנימית הוא </w:t>
      </w:r>
      <w:r w:rsidRPr="00980927">
        <w:rPr>
          <w:rFonts w:asciiTheme="majorBidi" w:hAnsiTheme="majorBidi" w:cstheme="majorBidi"/>
        </w:rPr>
        <w:t>0.5cm</w:t>
      </w:r>
      <w:r w:rsidRPr="00980927">
        <w:rPr>
          <w:rFonts w:asciiTheme="majorBidi" w:hAnsiTheme="majorBidi" w:cstheme="majorBidi"/>
          <w:rtl/>
        </w:rPr>
        <w:t xml:space="preserve"> ורדיוס הכריכה החיצונית הוא </w:t>
      </w:r>
      <w:r w:rsidRPr="00980927">
        <w:rPr>
          <w:rFonts w:asciiTheme="majorBidi" w:hAnsiTheme="majorBidi" w:cstheme="majorBidi"/>
        </w:rPr>
        <w:t>10cm</w:t>
      </w:r>
      <w:r w:rsidRPr="00980927">
        <w:rPr>
          <w:rFonts w:asciiTheme="majorBidi" w:hAnsiTheme="majorBidi" w:cstheme="majorBidi"/>
          <w:rtl/>
        </w:rPr>
        <w:t xml:space="preserve">. הכריכה החיצונית מחוברת לספק בטור עם </w:t>
      </w:r>
      <w:r w:rsidR="003B7B31" w:rsidRPr="00980927">
        <w:rPr>
          <w:rFonts w:asciiTheme="majorBidi" w:hAnsiTheme="majorBidi" w:cstheme="majorBidi"/>
          <w:rtl/>
        </w:rPr>
        <w:t>מד זרם</w:t>
      </w:r>
      <w:r w:rsidRPr="00980927">
        <w:rPr>
          <w:rFonts w:asciiTheme="majorBidi" w:hAnsiTheme="majorBidi" w:cstheme="majorBidi"/>
          <w:rtl/>
        </w:rPr>
        <w:t xml:space="preserve">, נגד משתנה ומפסק. לכריכה  הפנימית מחובר </w:t>
      </w:r>
      <w:r w:rsidR="003B7B31" w:rsidRPr="00980927">
        <w:rPr>
          <w:rFonts w:asciiTheme="majorBidi" w:hAnsiTheme="majorBidi" w:cstheme="majorBidi"/>
          <w:rtl/>
        </w:rPr>
        <w:t>מד זרם</w:t>
      </w:r>
      <w:r w:rsidRPr="00980927">
        <w:rPr>
          <w:rFonts w:asciiTheme="majorBidi" w:hAnsiTheme="majorBidi" w:cstheme="majorBidi"/>
          <w:rtl/>
        </w:rPr>
        <w:t xml:space="preserve">. </w:t>
      </w:r>
      <w:r w:rsidR="001C2BDB" w:rsidRPr="00980927">
        <w:rPr>
          <w:rFonts w:asciiTheme="majorBidi" w:hAnsiTheme="majorBidi" w:cstheme="majorBidi"/>
          <w:rtl/>
        </w:rPr>
        <w:t xml:space="preserve">נתון כי ההתנגדות הכוללת של המעגל החשמלי הכולל את הכריכה הפנימית, מד הזרם </w:t>
      </w:r>
      <w:r w:rsidR="001C2BDB" w:rsidRPr="00980927">
        <w:rPr>
          <w:rFonts w:asciiTheme="majorBidi" w:hAnsiTheme="majorBidi" w:cstheme="majorBidi"/>
        </w:rPr>
        <w:t>A</w:t>
      </w:r>
      <w:r w:rsidR="001C2BDB" w:rsidRPr="00980927">
        <w:rPr>
          <w:rFonts w:asciiTheme="majorBidi" w:hAnsiTheme="majorBidi" w:cstheme="majorBidi"/>
          <w:vertAlign w:val="subscript"/>
        </w:rPr>
        <w:t>2</w:t>
      </w:r>
      <w:r w:rsidR="001C2BDB" w:rsidRPr="00980927">
        <w:rPr>
          <w:rFonts w:asciiTheme="majorBidi" w:hAnsiTheme="majorBidi" w:cstheme="majorBidi"/>
          <w:rtl/>
        </w:rPr>
        <w:t xml:space="preserve"> והתיילים המחברים ביניהם, היא </w:t>
      </w:r>
      <m:oMath>
        <m:r>
          <w:rPr>
            <w:rFonts w:ascii="Cambria Math" w:hAnsi="Cambria Math" w:cstheme="majorBidi"/>
          </w:rPr>
          <m:t>0.1</m:t>
        </m:r>
        <m:r>
          <m:rPr>
            <m:sty m:val="p"/>
          </m:rPr>
          <w:rPr>
            <w:rFonts w:ascii="Cambria Math" w:hAnsi="Cambria Math" w:cstheme="majorBidi"/>
          </w:rPr>
          <m:t>Ω</m:t>
        </m:r>
      </m:oMath>
      <w:r w:rsidR="001C2BDB" w:rsidRPr="00980927">
        <w:rPr>
          <w:rFonts w:asciiTheme="majorBidi" w:hAnsiTheme="majorBidi" w:cstheme="majorBidi"/>
          <w:rtl/>
        </w:rPr>
        <w:t>.</w:t>
      </w:r>
    </w:p>
    <w:p w:rsidR="00D319DA" w:rsidRPr="00980927" w:rsidRDefault="00D319DA" w:rsidP="00D319DA">
      <w:pPr>
        <w:spacing w:line="360" w:lineRule="auto"/>
        <w:jc w:val="center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 xml:space="preserve"> </w:t>
      </w:r>
      <w:r w:rsidR="003471A0" w:rsidRPr="00980927">
        <w:rPr>
          <w:rFonts w:asciiTheme="majorBidi" w:hAnsiTheme="majorBidi" w:cstheme="majorBidi"/>
          <w:lang w:eastAsia="en-US"/>
        </w:rPr>
        <w:drawing>
          <wp:inline distT="0" distB="0" distL="0" distR="0" wp14:anchorId="70653BE2" wp14:editId="76B74E93">
            <wp:extent cx="5023485" cy="2091055"/>
            <wp:effectExtent l="0" t="0" r="5715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3485" cy="2091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B7782" w:rsidRPr="00980927" w:rsidRDefault="00D319DA" w:rsidP="002A6E68">
      <w:pPr>
        <w:pStyle w:val="a0"/>
        <w:numPr>
          <w:ilvl w:val="0"/>
          <w:numId w:val="38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סוגרים את המפסק</w:t>
      </w:r>
      <w:r w:rsidR="003471A0" w:rsidRPr="00980927">
        <w:rPr>
          <w:rFonts w:asciiTheme="majorBidi" w:hAnsiTheme="majorBidi" w:cstheme="majorBidi"/>
          <w:rtl/>
        </w:rPr>
        <w:t xml:space="preserve">, </w:t>
      </w:r>
      <w:r w:rsidR="003471A0" w:rsidRPr="00980927">
        <w:rPr>
          <w:rFonts w:asciiTheme="majorBidi" w:hAnsiTheme="majorBidi" w:cstheme="majorBidi"/>
        </w:rPr>
        <w:t>S</w:t>
      </w:r>
      <w:r w:rsidR="003471A0" w:rsidRPr="00980927">
        <w:rPr>
          <w:rFonts w:asciiTheme="majorBidi" w:hAnsiTheme="majorBidi" w:cstheme="majorBidi"/>
          <w:rtl/>
        </w:rPr>
        <w:t>,</w:t>
      </w:r>
      <w:r w:rsidRPr="00980927">
        <w:rPr>
          <w:rFonts w:asciiTheme="majorBidi" w:hAnsiTheme="majorBidi" w:cstheme="majorBidi"/>
          <w:rtl/>
        </w:rPr>
        <w:t xml:space="preserve"> </w:t>
      </w:r>
      <w:r w:rsidR="00E644A1" w:rsidRPr="00980927">
        <w:rPr>
          <w:rFonts w:asciiTheme="majorBidi" w:hAnsiTheme="majorBidi" w:cstheme="majorBidi"/>
          <w:rtl/>
        </w:rPr>
        <w:t xml:space="preserve">ומודדים כי </w:t>
      </w:r>
      <w:r w:rsidRPr="00980927">
        <w:rPr>
          <w:rFonts w:asciiTheme="majorBidi" w:hAnsiTheme="majorBidi" w:cstheme="majorBidi"/>
          <w:rtl/>
        </w:rPr>
        <w:t xml:space="preserve">עוצמת הזרם </w:t>
      </w:r>
      <w:r w:rsidR="00180B1B" w:rsidRPr="00980927">
        <w:rPr>
          <w:rFonts w:asciiTheme="majorBidi" w:hAnsiTheme="majorBidi" w:cstheme="majorBidi"/>
          <w:rtl/>
        </w:rPr>
        <w:t>ב</w:t>
      </w:r>
      <w:r w:rsidRPr="00980927">
        <w:rPr>
          <w:rFonts w:asciiTheme="majorBidi" w:hAnsiTheme="majorBidi" w:cstheme="majorBidi"/>
          <w:rtl/>
        </w:rPr>
        <w:t xml:space="preserve">כריכה החיצונים מגיעה ל-  </w:t>
      </w:r>
      <w:r w:rsidR="008870BE" w:rsidRPr="00980927">
        <w:rPr>
          <w:rFonts w:asciiTheme="majorBidi" w:hAnsiTheme="majorBidi" w:cstheme="majorBidi"/>
        </w:rPr>
        <w:t>20</w:t>
      </w:r>
      <w:r w:rsidRPr="00980927">
        <w:rPr>
          <w:rFonts w:asciiTheme="majorBidi" w:hAnsiTheme="majorBidi" w:cstheme="majorBidi"/>
        </w:rPr>
        <w:t>A</w:t>
      </w:r>
      <w:r w:rsidRPr="00980927">
        <w:rPr>
          <w:rFonts w:asciiTheme="majorBidi" w:hAnsiTheme="majorBidi" w:cstheme="majorBidi"/>
          <w:rtl/>
        </w:rPr>
        <w:t xml:space="preserve"> בפרק זמן</w:t>
      </w:r>
      <w:r w:rsidR="008870BE" w:rsidRPr="00980927">
        <w:rPr>
          <w:rFonts w:asciiTheme="majorBidi" w:hAnsiTheme="majorBidi" w:cstheme="majorBidi"/>
          <w:rtl/>
        </w:rPr>
        <w:t xml:space="preserve"> של </w:t>
      </w:r>
      <m:oMath>
        <m:r>
          <w:rPr>
            <w:rFonts w:ascii="Cambria Math" w:hAnsi="Cambria Math" w:cstheme="majorBidi"/>
            <w:rtl/>
          </w:rPr>
          <m:t>∆</m:t>
        </m:r>
        <m:r>
          <w:rPr>
            <w:rFonts w:ascii="Cambria Math" w:hAnsi="Cambria Math" w:cstheme="majorBidi"/>
          </w:rPr>
          <m:t>t=2∙</m:t>
        </m:r>
        <m:sSup>
          <m:sSupPr>
            <m:ctrlPr>
              <w:rPr>
                <w:rFonts w:ascii="Cambria Math" w:hAnsi="Cambria Math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10</m:t>
            </m:r>
          </m:e>
          <m:sup>
            <m:r>
              <w:rPr>
                <w:rFonts w:ascii="Cambria Math" w:hAnsi="Cambria Math" w:cstheme="majorBidi"/>
              </w:rPr>
              <m:t>-6</m:t>
            </m:r>
          </m:sup>
        </m:sSup>
        <m:r>
          <w:rPr>
            <w:rFonts w:ascii="Cambria Math" w:hAnsi="Cambria Math" w:cstheme="majorBidi"/>
          </w:rPr>
          <m:t>s</m:t>
        </m:r>
      </m:oMath>
      <w:r w:rsidR="002A6E68" w:rsidRPr="00980927">
        <w:rPr>
          <w:rFonts w:asciiTheme="majorBidi" w:hAnsiTheme="majorBidi" w:cstheme="majorBidi"/>
          <w:rtl/>
        </w:rPr>
        <w:t>.</w:t>
      </w:r>
    </w:p>
    <w:p w:rsidR="00AB7782" w:rsidRPr="00980927" w:rsidRDefault="00D319DA" w:rsidP="00AB7782">
      <w:pPr>
        <w:pStyle w:val="a"/>
        <w:numPr>
          <w:ilvl w:val="0"/>
          <w:numId w:val="39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תוך כדי סגירת המפסק נראה זרם ב</w:t>
      </w:r>
      <w:r w:rsidR="003B7B31" w:rsidRPr="00980927">
        <w:rPr>
          <w:rFonts w:asciiTheme="majorBidi" w:hAnsiTheme="majorBidi" w:cstheme="majorBidi"/>
          <w:rtl/>
        </w:rPr>
        <w:t>מד הזרם</w:t>
      </w:r>
      <w:r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</w:rPr>
        <w:t>A</w:t>
      </w:r>
      <w:r w:rsidRPr="00980927">
        <w:rPr>
          <w:rFonts w:asciiTheme="majorBidi" w:hAnsiTheme="majorBidi" w:cstheme="majorBidi"/>
          <w:vertAlign w:val="subscript"/>
        </w:rPr>
        <w:t>2</w:t>
      </w:r>
      <w:r w:rsidRPr="00980927">
        <w:rPr>
          <w:rFonts w:asciiTheme="majorBidi" w:hAnsiTheme="majorBidi" w:cstheme="majorBidi"/>
          <w:rtl/>
        </w:rPr>
        <w:t>. הסבר מדוע.</w:t>
      </w:r>
    </w:p>
    <w:p w:rsidR="00AB7782" w:rsidRPr="00980927" w:rsidRDefault="00D319DA" w:rsidP="00AB7782">
      <w:pPr>
        <w:pStyle w:val="a"/>
        <w:numPr>
          <w:ilvl w:val="0"/>
          <w:numId w:val="39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חשב את הערך הממוצע של הזרם ב </w:t>
      </w:r>
      <w:r w:rsidRPr="00980927">
        <w:rPr>
          <w:rFonts w:asciiTheme="majorBidi" w:hAnsiTheme="majorBidi" w:cstheme="majorBidi"/>
        </w:rPr>
        <w:t>A</w:t>
      </w:r>
      <w:r w:rsidRPr="00980927">
        <w:rPr>
          <w:rFonts w:asciiTheme="majorBidi" w:hAnsiTheme="majorBidi" w:cstheme="majorBidi"/>
          <w:vertAlign w:val="subscript"/>
        </w:rPr>
        <w:t>2</w:t>
      </w:r>
      <w:r w:rsidRPr="00980927">
        <w:rPr>
          <w:rFonts w:asciiTheme="majorBidi" w:hAnsiTheme="majorBidi" w:cstheme="majorBidi"/>
          <w:rtl/>
        </w:rPr>
        <w:t>.</w:t>
      </w:r>
      <w:r w:rsidR="001A7AE3" w:rsidRPr="00980927">
        <w:rPr>
          <w:rFonts w:asciiTheme="majorBidi" w:hAnsiTheme="majorBidi" w:cstheme="majorBidi"/>
          <w:rtl/>
        </w:rPr>
        <w:t xml:space="preserve"> הנח שבתוך הכריכה הפנימית השדה המגנטי אחיד.</w:t>
      </w:r>
    </w:p>
    <w:p w:rsidR="00D319DA" w:rsidRPr="00980927" w:rsidRDefault="00D319DA" w:rsidP="00AB7782">
      <w:pPr>
        <w:pStyle w:val="a"/>
        <w:numPr>
          <w:ilvl w:val="0"/>
          <w:numId w:val="39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האם כיוון הזרם ב  </w:t>
      </w:r>
      <w:r w:rsidRPr="00980927">
        <w:rPr>
          <w:rFonts w:asciiTheme="majorBidi" w:hAnsiTheme="majorBidi" w:cstheme="majorBidi"/>
        </w:rPr>
        <w:t>A</w:t>
      </w:r>
      <w:r w:rsidRPr="00980927">
        <w:rPr>
          <w:rFonts w:asciiTheme="majorBidi" w:hAnsiTheme="majorBidi" w:cstheme="majorBidi"/>
          <w:vertAlign w:val="subscript"/>
        </w:rPr>
        <w:t>2</w:t>
      </w:r>
      <w:r w:rsidRPr="00980927">
        <w:rPr>
          <w:rFonts w:asciiTheme="majorBidi" w:hAnsiTheme="majorBidi" w:cstheme="majorBidi"/>
          <w:vertAlign w:val="subscript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>הינו</w:t>
      </w:r>
      <w:r w:rsidRPr="00980927">
        <w:rPr>
          <w:rFonts w:asciiTheme="majorBidi" w:hAnsiTheme="majorBidi" w:cstheme="majorBidi"/>
          <w:vertAlign w:val="subscript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 xml:space="preserve">מ- </w:t>
      </w:r>
      <w:r w:rsidRPr="00980927">
        <w:rPr>
          <w:rFonts w:asciiTheme="majorBidi" w:hAnsiTheme="majorBidi" w:cstheme="majorBidi"/>
        </w:rPr>
        <w:t>x</w:t>
      </w:r>
      <w:r w:rsidRPr="00980927">
        <w:rPr>
          <w:rFonts w:asciiTheme="majorBidi" w:hAnsiTheme="majorBidi" w:cstheme="majorBidi"/>
          <w:rtl/>
        </w:rPr>
        <w:t xml:space="preserve"> ל- </w:t>
      </w:r>
      <w:r w:rsidRPr="00980927">
        <w:rPr>
          <w:rFonts w:asciiTheme="majorBidi" w:hAnsiTheme="majorBidi" w:cstheme="majorBidi"/>
        </w:rPr>
        <w:t>y</w:t>
      </w:r>
      <w:r w:rsidRPr="00980927">
        <w:rPr>
          <w:rFonts w:asciiTheme="majorBidi" w:hAnsiTheme="majorBidi" w:cstheme="majorBidi"/>
          <w:rtl/>
        </w:rPr>
        <w:t xml:space="preserve"> או מ- </w:t>
      </w:r>
      <w:r w:rsidRPr="00980927">
        <w:rPr>
          <w:rFonts w:asciiTheme="majorBidi" w:hAnsiTheme="majorBidi" w:cstheme="majorBidi"/>
        </w:rPr>
        <w:t>y</w:t>
      </w:r>
      <w:r w:rsidRPr="00980927">
        <w:rPr>
          <w:rFonts w:asciiTheme="majorBidi" w:hAnsiTheme="majorBidi" w:cstheme="majorBidi"/>
          <w:rtl/>
        </w:rPr>
        <w:t xml:space="preserve"> ל-</w:t>
      </w:r>
      <w:r w:rsidRPr="00980927">
        <w:rPr>
          <w:rFonts w:asciiTheme="majorBidi" w:hAnsiTheme="majorBidi" w:cstheme="majorBidi"/>
        </w:rPr>
        <w:t xml:space="preserve"> x</w:t>
      </w:r>
      <w:r w:rsidRPr="00980927">
        <w:rPr>
          <w:rFonts w:asciiTheme="majorBidi" w:hAnsiTheme="majorBidi" w:cstheme="majorBidi"/>
          <w:rtl/>
        </w:rPr>
        <w:t>? נמק.</w:t>
      </w:r>
    </w:p>
    <w:p w:rsidR="00AB7782" w:rsidRPr="00980927" w:rsidRDefault="00AB7782" w:rsidP="00176A17">
      <w:pPr>
        <w:pStyle w:val="a4"/>
        <w:spacing w:after="24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ab/>
        <w:t>(</w:t>
      </w:r>
      <w:r w:rsidR="00176A17" w:rsidRPr="00980927">
        <w:rPr>
          <w:rFonts w:asciiTheme="majorBidi" w:hAnsiTheme="majorBidi" w:cstheme="majorBidi"/>
          <w:rtl/>
        </w:rPr>
        <w:t>12</w:t>
      </w:r>
      <w:r w:rsidRPr="00980927">
        <w:rPr>
          <w:rFonts w:asciiTheme="majorBidi" w:hAnsiTheme="majorBidi" w:cstheme="majorBidi"/>
          <w:rtl/>
        </w:rPr>
        <w:t xml:space="preserve"> נקודות)</w:t>
      </w:r>
    </w:p>
    <w:p w:rsidR="00D319DA" w:rsidRPr="00980927" w:rsidRDefault="00D319DA" w:rsidP="00311358">
      <w:pPr>
        <w:pStyle w:val="a2"/>
        <w:rPr>
          <w:rFonts w:asciiTheme="majorBidi" w:eastAsia="Calibri" w:hAnsiTheme="majorBidi" w:cstheme="majorBidi"/>
          <w:rtl/>
        </w:rPr>
      </w:pPr>
      <w:r w:rsidRPr="00980927">
        <w:rPr>
          <w:rFonts w:asciiTheme="majorBidi" w:eastAsia="Calibri" w:hAnsiTheme="majorBidi" w:cstheme="majorBidi"/>
          <w:rtl/>
        </w:rPr>
        <w:t xml:space="preserve">באיור 2 מתוארת עוצמת הזרם הנמדדת על ידי </w:t>
      </w:r>
      <w:r w:rsidR="003B7B31" w:rsidRPr="00980927">
        <w:rPr>
          <w:rFonts w:asciiTheme="majorBidi" w:eastAsia="Calibri" w:hAnsiTheme="majorBidi" w:cstheme="majorBidi"/>
          <w:rtl/>
        </w:rPr>
        <w:t>מד הזרם</w:t>
      </w:r>
      <w:r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</w:rPr>
        <w:t>A</w:t>
      </w:r>
      <w:r w:rsidRPr="00980927">
        <w:rPr>
          <w:rFonts w:asciiTheme="majorBidi" w:hAnsiTheme="majorBidi" w:cstheme="majorBidi"/>
          <w:vertAlign w:val="subscript"/>
        </w:rPr>
        <w:t>1</w:t>
      </w:r>
      <w:r w:rsidRPr="00980927">
        <w:rPr>
          <w:rFonts w:asciiTheme="majorBidi" w:eastAsia="Calibri" w:hAnsiTheme="majorBidi" w:cstheme="majorBidi"/>
          <w:rtl/>
        </w:rPr>
        <w:t>, כאשר המפסק סגור, כפונקציה של הזמן</w:t>
      </w:r>
      <w:r w:rsidR="0046560C" w:rsidRPr="00980927">
        <w:rPr>
          <w:rFonts w:asciiTheme="majorBidi" w:eastAsia="Calibri" w:hAnsiTheme="majorBidi" w:cstheme="majorBidi"/>
          <w:rtl/>
        </w:rPr>
        <w:t xml:space="preserve"> </w:t>
      </w:r>
      <w:r w:rsidR="00F533D5" w:rsidRPr="00980927">
        <w:rPr>
          <w:rFonts w:asciiTheme="majorBidi" w:eastAsia="Calibri" w:hAnsiTheme="majorBidi" w:cstheme="majorBidi"/>
          <w:rtl/>
        </w:rPr>
        <w:t>במיקרושניות</w:t>
      </w:r>
      <w:r w:rsidR="00311358" w:rsidRPr="00980927">
        <w:rPr>
          <w:rFonts w:asciiTheme="majorBidi" w:eastAsia="Calibri" w:hAnsiTheme="majorBidi" w:cstheme="majorBidi"/>
          <w:rtl/>
        </w:rPr>
        <w:t xml:space="preserve"> (</w:t>
      </w:r>
      <m:oMath>
        <m:r>
          <w:rPr>
            <w:rFonts w:ascii="Cambria Math" w:eastAsia="Calibri" w:hAnsi="Cambria Math" w:cstheme="majorBidi"/>
          </w:rPr>
          <m:t>1μs=</m:t>
        </m:r>
        <m:sSup>
          <m:sSupPr>
            <m:ctrlPr>
              <w:rPr>
                <w:rFonts w:ascii="Cambria Math" w:eastAsia="Calibri" w:hAnsi="Cambria Math" w:cstheme="majorBidi"/>
                <w:i/>
              </w:rPr>
            </m:ctrlPr>
          </m:sSupPr>
          <m:e>
            <m:r>
              <w:rPr>
                <w:rFonts w:ascii="Cambria Math" w:eastAsia="Calibri" w:hAnsi="Cambria Math" w:cstheme="majorBidi"/>
              </w:rPr>
              <m:t>10</m:t>
            </m:r>
          </m:e>
          <m:sup>
            <m:r>
              <w:rPr>
                <w:rFonts w:ascii="Cambria Math" w:eastAsia="Calibri" w:hAnsi="Cambria Math" w:cstheme="majorBidi"/>
              </w:rPr>
              <m:t>-6</m:t>
            </m:r>
          </m:sup>
        </m:sSup>
        <m:r>
          <w:rPr>
            <w:rFonts w:ascii="Cambria Math" w:eastAsia="Calibri" w:hAnsi="Cambria Math" w:cstheme="majorBidi"/>
          </w:rPr>
          <m:t>s</m:t>
        </m:r>
      </m:oMath>
      <w:r w:rsidR="00311358" w:rsidRPr="00980927">
        <w:rPr>
          <w:rFonts w:asciiTheme="majorBidi" w:eastAsia="Calibri" w:hAnsiTheme="majorBidi" w:cstheme="majorBidi"/>
          <w:rtl/>
        </w:rPr>
        <w:t>)</w:t>
      </w:r>
      <w:r w:rsidRPr="00980927">
        <w:rPr>
          <w:rFonts w:asciiTheme="majorBidi" w:eastAsia="Calibri" w:hAnsiTheme="majorBidi" w:cstheme="majorBidi"/>
          <w:rtl/>
        </w:rPr>
        <w:t>.</w:t>
      </w:r>
    </w:p>
    <w:p w:rsidR="00180B1B" w:rsidRPr="00980927" w:rsidRDefault="00671480" w:rsidP="00180B1B">
      <w:pPr>
        <w:pStyle w:val="a3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  <w:lang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14E58CE" wp14:editId="65B1DD55">
                <wp:simplePos x="0" y="0"/>
                <wp:positionH relativeFrom="column">
                  <wp:posOffset>66040</wp:posOffset>
                </wp:positionH>
                <wp:positionV relativeFrom="paragraph">
                  <wp:posOffset>2705735</wp:posOffset>
                </wp:positionV>
                <wp:extent cx="1816100" cy="243840"/>
                <wp:effectExtent l="0" t="0" r="20955" b="12700"/>
                <wp:wrapTopAndBottom/>
                <wp:docPr id="560" name="Text Box 5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6100" cy="24384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6F20" w:rsidRPr="006C5F7F" w:rsidRDefault="005F6F20" w:rsidP="005F6F20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 w:rsidRPr="006C5F7F">
                              <w:rPr>
                                <w:rFonts w:asciiTheme="majorBidi" w:hAnsiTheme="majorBidi" w:cstheme="majorBidi"/>
                                <w:b/>
                                <w:bCs/>
                                <w:rtl/>
                              </w:rPr>
                              <w:t xml:space="preserve">המשך 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rtl/>
                              </w:rPr>
                              <w:t xml:space="preserve">השאלה </w:t>
                            </w:r>
                            <w:r w:rsidRPr="006C5F7F">
                              <w:rPr>
                                <w:rFonts w:asciiTheme="majorBidi" w:hAnsiTheme="majorBidi" w:cstheme="majorBidi"/>
                                <w:b/>
                                <w:bCs/>
                                <w:rtl/>
                              </w:rPr>
                              <w:t>בעמוד הב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72000" tIns="36000" rIns="72000" bIns="36000" numCol="1" spcCol="0" rtlCol="1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0" o:spid="_x0000_s1127" type="#_x0000_t202" style="position:absolute;left:0;text-align:left;margin-left:5.2pt;margin-top:213.05pt;width:143pt;height:19.2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" filled="f" strokecolor="black [3213]" strokeweight=".5pt">
                <v:textbox style="mso-fit-shape-to-text:t" inset="2mm,1mm,2mm,1mm">
                  <w:txbxContent>
                    <w:p w:rsidR="005F6F20" w:rsidRPr="006C5F7F" w:rsidRDefault="005F6F20" w:rsidP="005F6F20">
                      <w:pPr>
                        <w:rPr>
                          <w:rFonts w:asciiTheme="majorBidi" w:hAnsiTheme="majorBidi" w:cstheme="majorBidi"/>
                          <w:b/>
                          <w:bCs/>
                        </w:rPr>
                      </w:pPr>
                      <w:r w:rsidRPr="006C5F7F">
                        <w:rPr>
                          <w:rFonts w:asciiTheme="majorBidi" w:hAnsiTheme="majorBidi" w:cstheme="majorBidi"/>
                          <w:b/>
                          <w:bCs/>
                          <w:rtl/>
                        </w:rPr>
                        <w:t xml:space="preserve">המשך 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rtl/>
                        </w:rPr>
                        <w:t xml:space="preserve">השאלה </w:t>
                      </w:r>
                      <w:r w:rsidRPr="006C5F7F">
                        <w:rPr>
                          <w:rFonts w:asciiTheme="majorBidi" w:hAnsiTheme="majorBidi" w:cstheme="majorBidi"/>
                          <w:b/>
                          <w:bCs/>
                          <w:rtl/>
                        </w:rPr>
                        <w:t>בעמוד הבא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180B1B" w:rsidRPr="00980927">
        <w:rPr>
          <w:rFonts w:asciiTheme="majorBidi" w:hAnsiTheme="majorBidi" w:cstheme="majorBidi"/>
          <w:rtl/>
          <w:lang w:eastAsia="en-US"/>
        </w:rPr>
        <mc:AlternateContent>
          <mc:Choice Requires="wpc">
            <w:drawing>
              <wp:inline distT="0" distB="0" distL="0" distR="0" wp14:anchorId="7384E183" wp14:editId="4BCC6469">
                <wp:extent cx="2704873" cy="1950720"/>
                <wp:effectExtent l="0" t="0" r="0" b="0"/>
                <wp:docPr id="218" name="Canvas 2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5" name="Straight Arrow Connector 35"/>
                        <wps:cNvCnPr/>
                        <wps:spPr>
                          <a:xfrm>
                            <a:off x="371021" y="1294791"/>
                            <a:ext cx="220764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Arrow Connector 36"/>
                        <wps:cNvCnPr/>
                        <wps:spPr>
                          <a:xfrm flipV="1">
                            <a:off x="570969" y="219456"/>
                            <a:ext cx="0" cy="118506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0" name="Straight Connector 570"/>
                        <wps:cNvCnPr/>
                        <wps:spPr>
                          <a:xfrm flipV="1">
                            <a:off x="570969" y="475486"/>
                            <a:ext cx="607141" cy="52273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1" name="Straight Connector 571"/>
                        <wps:cNvCnPr/>
                        <wps:spPr>
                          <a:xfrm>
                            <a:off x="1178127" y="482800"/>
                            <a:ext cx="34381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2" name="Straight Connector 572"/>
                        <wps:cNvCnPr/>
                        <wps:spPr>
                          <a:xfrm>
                            <a:off x="1521942" y="482800"/>
                            <a:ext cx="256028" cy="34381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3" name="Straight Connector 573"/>
                        <wps:cNvCnPr/>
                        <wps:spPr>
                          <a:xfrm>
                            <a:off x="1777970" y="833929"/>
                            <a:ext cx="343813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4" name="Text Box 574"/>
                        <wps:cNvSpPr txBox="1"/>
                        <wps:spPr>
                          <a:xfrm>
                            <a:off x="2141575" y="1071517"/>
                            <a:ext cx="541217" cy="25603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80B1B" w:rsidRPr="00270B34" w:rsidRDefault="00180B1B" w:rsidP="00180B1B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t(</w:t>
                              </w:r>
                              <w:r w:rsidRPr="00DB0093">
                                <w:rPr>
                                  <w:rFonts w:ascii="Symbol" w:hAnsi="Symbol"/>
                                  <w:sz w:val="22"/>
                                  <w:szCs w:val="22"/>
                                </w:rPr>
                                <w:t>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s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5" name="Text Box 27"/>
                        <wps:cNvSpPr txBox="1"/>
                        <wps:spPr>
                          <a:xfrm>
                            <a:off x="54407" y="157546"/>
                            <a:ext cx="614333" cy="2559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80B1B" w:rsidRDefault="00180B1B" w:rsidP="003012C5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cs="Miriam"/>
                                  <w:sz w:val="22"/>
                                  <w:szCs w:val="22"/>
                                </w:rPr>
                                <w:t>I</w:t>
                              </w:r>
                              <w:r w:rsidR="003012C5" w:rsidRPr="003012C5">
                                <w:rPr>
                                  <w:rFonts w:cs="Miriam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cs="Miriam"/>
                                  <w:sz w:val="22"/>
                                  <w:szCs w:val="22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cs="Miriam"/>
                                  <w:sz w:val="22"/>
                                  <w:szCs w:val="22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0" name="Text Box 19"/>
                        <wps:cNvSpPr txBox="1"/>
                        <wps:spPr>
                          <a:xfrm>
                            <a:off x="904522" y="1709420"/>
                            <a:ext cx="650875" cy="2413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80B1B" w:rsidRDefault="00180B1B" w:rsidP="00180B1B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sz w:val="20"/>
                                  <w:szCs w:val="20"/>
                                  <w:rtl/>
                                </w:rPr>
                                <w:t xml:space="preserve">איור </w:t>
                              </w:r>
                              <w:r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1" name="Straight Connector 321"/>
                        <wps:cNvCnPr/>
                        <wps:spPr>
                          <a:xfrm>
                            <a:off x="570969" y="482800"/>
                            <a:ext cx="607158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Straight Connector 322"/>
                        <wps:cNvCnPr/>
                        <wps:spPr>
                          <a:xfrm>
                            <a:off x="570969" y="826618"/>
                            <a:ext cx="1248601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Connector 323"/>
                        <wps:cNvCnPr/>
                        <wps:spPr>
                          <a:xfrm>
                            <a:off x="1170490" y="475485"/>
                            <a:ext cx="0" cy="85206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Straight Connector 324"/>
                        <wps:cNvCnPr/>
                        <wps:spPr>
                          <a:xfrm>
                            <a:off x="1512512" y="482800"/>
                            <a:ext cx="0" cy="8191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5" name="Straight Connector 325"/>
                        <wps:cNvCnPr/>
                        <wps:spPr>
                          <a:xfrm>
                            <a:off x="1776685" y="826618"/>
                            <a:ext cx="0" cy="46801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6" name="Text Box 326"/>
                        <wps:cNvSpPr txBox="1"/>
                        <wps:spPr>
                          <a:xfrm>
                            <a:off x="956375" y="1281829"/>
                            <a:ext cx="374351" cy="2057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80B1B" w:rsidRDefault="00180B1B" w:rsidP="00233724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 w:rsidRPr="00233724">
                                <w:rPr>
                                  <w:rFonts w:cs="Miriam" w:hint="cs"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7" name="Text Box 239"/>
                        <wps:cNvSpPr txBox="1"/>
                        <wps:spPr>
                          <a:xfrm>
                            <a:off x="1304140" y="1286569"/>
                            <a:ext cx="374015" cy="2057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80B1B" w:rsidRDefault="00180B1B" w:rsidP="00180B1B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cs="Miriam"/>
                                  <w:sz w:val="20"/>
                                  <w:szCs w:val="20"/>
                                  <w:rtl/>
                                </w:rPr>
                                <w:t>1</w:t>
                              </w:r>
                              <w:r>
                                <w:rPr>
                                  <w:rFonts w:cs="Miriam" w:hint="cs"/>
                                  <w:sz w:val="20"/>
                                  <w:szCs w:val="20"/>
                                  <w:rtl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9" name="Text Box 239"/>
                        <wps:cNvSpPr txBox="1"/>
                        <wps:spPr>
                          <a:xfrm>
                            <a:off x="1566955" y="1286569"/>
                            <a:ext cx="374015" cy="2057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80B1B" w:rsidRDefault="00180B1B" w:rsidP="00180B1B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cs="Miriam" w:hint="cs"/>
                                  <w:sz w:val="20"/>
                                  <w:szCs w:val="20"/>
                                  <w:rtl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0" name="Text Box 239"/>
                        <wps:cNvSpPr txBox="1"/>
                        <wps:spPr>
                          <a:xfrm>
                            <a:off x="254492" y="881040"/>
                            <a:ext cx="374015" cy="2057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80B1B" w:rsidRDefault="00180B1B" w:rsidP="00180B1B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cs="Miriam" w:hint="cs"/>
                                  <w:sz w:val="20"/>
                                  <w:szCs w:val="20"/>
                                  <w:rtl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1" name="Text Box 239"/>
                        <wps:cNvSpPr txBox="1"/>
                        <wps:spPr>
                          <a:xfrm>
                            <a:off x="253969" y="728640"/>
                            <a:ext cx="374015" cy="2057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80B1B" w:rsidRDefault="00180B1B" w:rsidP="00DB0093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cs="Miriam" w:hint="cs"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2" name="Text Box 239"/>
                        <wps:cNvSpPr txBox="1"/>
                        <wps:spPr>
                          <a:xfrm>
                            <a:off x="255973" y="378120"/>
                            <a:ext cx="374015" cy="2057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80B1B" w:rsidRDefault="00180B1B" w:rsidP="00DB0093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cs="Miriam" w:hint="cs"/>
                                  <w:sz w:val="20"/>
                                  <w:szCs w:val="20"/>
                                  <w:rtl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3" name="Straight Connector 333"/>
                        <wps:cNvCnPr/>
                        <wps:spPr>
                          <a:xfrm>
                            <a:off x="2112553" y="833929"/>
                            <a:ext cx="0" cy="46799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4" name="Text Box 239"/>
                        <wps:cNvSpPr txBox="1"/>
                        <wps:spPr>
                          <a:xfrm>
                            <a:off x="1904044" y="1279064"/>
                            <a:ext cx="374015" cy="2057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80B1B" w:rsidRDefault="00180B1B" w:rsidP="00180B1B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cs="Miriam"/>
                                  <w:sz w:val="20"/>
                                  <w:szCs w:val="20"/>
                                  <w:rtl/>
                                </w:rPr>
                                <w:t>2</w:t>
                              </w:r>
                              <w:r>
                                <w:rPr>
                                  <w:rFonts w:cs="Miriam" w:hint="cs"/>
                                  <w:sz w:val="20"/>
                                  <w:szCs w:val="20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18" o:spid="_x0000_s1128" editas="canvas" style="width:213pt;height:153.6pt;mso-position-horizontal-relative:char;mso-position-vertical-relative:line" coordsize="27044,195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">
                <v:shape id="_x0000_s1129" type="#_x0000_t75" style="position:absolute;width:27044;height:19507;visibility:visible;mso-wrap-style:square">
                  <v:fill o:detectmouseclick="t"/>
                  <v:path o:connecttype="none"/>
                </v:shape>
                <v:shape id="Straight Arrow Connector 35" o:spid="_x0000_s1130" type="#_x0000_t32" style="position:absolute;left:3710;top:12947;width:220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gRBcUAAADbAAAADwAAAGRycy9kb3ducmV2LnhtbESPQUvDQBSE74L/YXmCt2ajwdrGboII&#10;otJLG0urt0f2mSxm34bs2sR/7xYKHoeZ+YZZlZPtxJEGbxwruElSEMS104YbBbv359kChA/IGjvH&#10;pOCXPJTF5cUKc+1G3tKxCo2IEPY5KmhD6HMpfd2SRZ+4njh6X26wGKIcGqkHHCPcdvI2TefSouG4&#10;0GJPTy3V39WPVVDvPg5L2pi9HjNz/9KvP9dZ9abU9dX0+AAi0BT+w+f2q1aQ3cHpS/wBsv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/gRBcUAAADbAAAADwAAAAAAAAAA&#10;AAAAAAChAgAAZHJzL2Rvd25yZXYueG1sUEsFBgAAAAAEAAQA+QAAAJMDAAAAAA==&#10;" strokecolor="black [3213]" strokeweight=".5pt">
                  <v:stroke endarrow="block" joinstyle="miter"/>
                </v:shape>
                <v:shape id="Straight Arrow Connector 36" o:spid="_x0000_s1131" type="#_x0000_t32" style="position:absolute;left:5709;top:2194;width:0;height:118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hlcMMAAADbAAAADwAAAGRycy9kb3ducmV2LnhtbESP3YrCMBSE7xd8h3CEvRFN3AWVahQR&#10;FUV2wZ8HODTHttic1CZqffuNIOzlMDPfMJNZY0txp9oXjjX0ewoEcepMwZmG03HVHYHwAdlg6Zg0&#10;PMnDbNr6mGBi3IP3dD+ETEQI+wQ15CFUiZQ+zcmi77mKOHpnV1sMUdaZNDU+ItyW8kupgbRYcFzI&#10;saJFTunlcLMa7HK9GTad50/Hltej2Xm1/Q1K6892Mx+DCNSE//C7vTEavgfw+hJ/gJ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YZXDDAAAA2wAAAA8AAAAAAAAAAAAA&#10;AAAAoQIAAGRycy9kb3ducmV2LnhtbFBLBQYAAAAABAAEAPkAAACRAwAAAAA=&#10;" strokecolor="black [3213]" strokeweight=".5pt">
                  <v:stroke endarrow="block" joinstyle="miter"/>
                </v:shape>
                <v:line id="Straight Connector 570" o:spid="_x0000_s1132" style="position:absolute;flip:y;visibility:visible;mso-wrap-style:square" from="5709,4754" to="11781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Hx9cQAAADcAAAADwAAAGRycy9kb3ducmV2LnhtbERPz2vCMBS+D/wfwhN2GTPdYFqrUZwg&#10;3VCE6S67PZtnW2xeapJp998vB8Hjx/d7Ou9MIy7kfG1ZwcsgAUFcWF1zqeB7v3pOQfiArLGxTAr+&#10;yMN81nuYYqbtlb/osguliCHsM1RQhdBmUvqiIoN+YFviyB2tMxgidKXUDq8x3DTyNUmG0mDNsaHC&#10;lpYVFafdr1HwKc/r07s7lHkq89XPZrQdc/6k1GO/W0xABOrCXXxzf2gFb6M4P56JR0DO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0fH1xAAAANwAAAAPAAAAAAAAAAAA&#10;AAAAAKECAABkcnMvZG93bnJldi54bWxQSwUGAAAAAAQABAD5AAAAkgMAAAAA&#10;" strokecolor="black [3213]" strokeweight="1pt">
                  <v:stroke joinstyle="miter"/>
                </v:line>
                <v:line id="Straight Connector 571" o:spid="_x0000_s1133" style="position:absolute;visibility:visible;mso-wrap-style:square" from="11781,4828" to="15219,4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4vu8QAAADcAAAADwAAAGRycy9kb3ducmV2LnhtbESP3WrCQBSE7wu+w3KE3tUTf6oSXaUU&#10;LF5Zan2AY/aYpM2eDdnVRJ/eLRS8HGbmG2a57mylLtz40omG4SABxZI5U0qu4fC9eZmD8oHEUOWE&#10;NVzZw3rVe1pSalwrX3zZh1xFiPiUNBQh1Cmizwq25AeuZoneyTWWQpRNjqahNsJthaMkmaKlUuJC&#10;QTW/F5z97s9Wgx1vk920He0qzH4+jnJDnIw/tX7ud28LUIG78Aj/t7dGw+tsCH9n4hHA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fi+7xAAAANwAAAAPAAAAAAAAAAAA&#10;AAAAAKECAABkcnMvZG93bnJldi54bWxQSwUGAAAAAAQABAD5AAAAkgMAAAAA&#10;" strokecolor="black [3213]" strokeweight="1pt">
                  <v:stroke joinstyle="miter"/>
                </v:line>
                <v:line id="Straight Connector 572" o:spid="_x0000_s1134" style="position:absolute;visibility:visible;mso-wrap-style:square" from="15219,4828" to="17779,8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yxzMQAAADcAAAADwAAAGRycy9kb3ducmV2LnhtbESPUWvCQBCE3wv+h2OFvtVNo1VJPUWE&#10;Fp+Uqj9gza1J2txeyF1N7K/vCYU+DjPzDbNY9bZWV2595UTD8ygBxZI7U0mh4XR8e5qD8oHEUO2E&#10;NdzYw2o5eFhQZlwnH3w9hEJFiPiMNJQhNBmiz0u25EeuYYnexbWWQpRtgaalLsJtjWmSTNFSJXGh&#10;pIY3Jedfh2+rwY63yW7apbsa88/3s/wgTsZ7rR+H/foVVOA+/If/2luj4WWWwv1MPAK4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rLHMxAAAANwAAAAPAAAAAAAAAAAA&#10;AAAAAKECAABkcnMvZG93bnJldi54bWxQSwUGAAAAAAQABAD5AAAAkgMAAAAA&#10;" strokecolor="black [3213]" strokeweight="1pt">
                  <v:stroke joinstyle="miter"/>
                </v:line>
                <v:line id="Straight Connector 573" o:spid="_x0000_s1135" style="position:absolute;visibility:visible;mso-wrap-style:square" from="17779,8339" to="21217,8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AUV8QAAADcAAAADwAAAGRycy9kb3ducmV2LnhtbESPUWvCQBCE3wv+h2OFvtVNTauSeooI&#10;Fp+Uqj9gza1J2txeyJ0m7a/vCYU+DjPzDTNf9rZWN2595UTD8ygBxZI7U0mh4XTcPM1A+UBiqHbC&#10;Gr7Zw3IxeJhTZlwnH3w7hEJFiPiMNJQhNBmiz0u25EeuYYnexbWWQpRtgaalLsJtjeMkmaClSuJC&#10;SQ2vS86/DlerwabbZDfpxrsa88/3s/wgvqR7rR+H/eoNVOA+/If/2luj4XWawv1MPAK4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4BRXxAAAANwAAAAPAAAAAAAAAAAA&#10;AAAAAKECAABkcnMvZG93bnJldi54bWxQSwUGAAAAAAQABAD5AAAAkgMAAAAA&#10;" strokecolor="black [3213]" strokeweight="1pt">
                  <v:stroke joinstyle="miter"/>
                </v:line>
                <v:shape id="Text Box 574" o:spid="_x0000_s1136" type="#_x0000_t202" style="position:absolute;left:21415;top:10715;width:5412;height:2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bTZMcA&#10;AADcAAAADwAAAGRycy9kb3ducmV2LnhtbESPQWvCQBSE7wX/w/KE3upGqTVEV5GAWEp70ObS2zP7&#10;TILZtzG7TdL++m5B8DjMzDfMajOYWnTUusqygukkAkGcW11xoSD73D3FIJxH1lhbJgU/5GCzHj2s&#10;MNG25wN1R1+IAGGXoILS+yaR0uUlGXQT2xAH72xbgz7ItpC6xT7ATS1nUfQiDVYcFkpsKC0pvxy/&#10;jYK3dPeBh9PMxL91un8/b5tr9jVX6nE8bJcgPA3+Hr61X7WC+eI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m02THAAAA3AAAAA8AAAAAAAAAAAAAAAAAmAIAAGRy&#10;cy9kb3ducmV2LnhtbFBLBQYAAAAABAAEAPUAAACMAwAAAAA=&#10;" filled="f" stroked="f" strokeweight=".5pt">
                  <v:textbox>
                    <w:txbxContent>
                      <w:p w:rsidR="00180B1B" w:rsidRPr="00270B34" w:rsidRDefault="00180B1B" w:rsidP="00180B1B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t(</w:t>
                        </w:r>
                        <w:r w:rsidRPr="00DB0093">
                          <w:rPr>
                            <w:rFonts w:ascii="Symbol" w:hAnsi="Symbol"/>
                            <w:sz w:val="22"/>
                            <w:szCs w:val="22"/>
                          </w:rPr>
                          <w:t></w:t>
                        </w:r>
                        <w:r>
                          <w:rPr>
                            <w:sz w:val="22"/>
                            <w:szCs w:val="22"/>
                          </w:rPr>
                          <w:t>s)</w:t>
                        </w:r>
                      </w:p>
                    </w:txbxContent>
                  </v:textbox>
                </v:shape>
                <v:shape id="Text Box 27" o:spid="_x0000_s1137" type="#_x0000_t202" style="position:absolute;left:544;top:1575;width:6143;height:2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p2/8cA&#10;AADcAAAADwAAAGRycy9kb3ducmV2LnhtbESPzWrDMBCE74W+g9hCb41cg9PgRAnBYFJKcsjPpbet&#10;tbFNrJVrKbbbp68ChRyHmfmGWaxG04ieOldbVvA6iUAQF1bXXCo4HfOXGQjnkTU2lknBDzlYLR8f&#10;FphqO/Ce+oMvRYCwS1FB5X2bSumKigy6iW2Jg3e2nUEfZFdK3eEQ4KaRcRRNpcGaw0KFLWUVFZfD&#10;1Sj4yPId7r9iM/ttss32vG6/T5+JUs9P43oOwtPo7+H/9rtWkLwl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pqdv/HAAAA3AAAAA8AAAAAAAAAAAAAAAAAmAIAAGRy&#10;cy9kb3ducmV2LnhtbFBLBQYAAAAABAAEAPUAAACMAwAAAAA=&#10;" filled="f" stroked="f" strokeweight=".5pt">
                  <v:textbox>
                    <w:txbxContent>
                      <w:p w:rsidR="00180B1B" w:rsidRDefault="00180B1B" w:rsidP="003012C5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cs="Miriam"/>
                            <w:sz w:val="22"/>
                            <w:szCs w:val="22"/>
                          </w:rPr>
                          <w:t>I</w:t>
                        </w:r>
                        <w:r w:rsidR="003012C5" w:rsidRPr="003012C5">
                          <w:rPr>
                            <w:rFonts w:cs="Miriam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  <w:r>
                          <w:rPr>
                            <w:rFonts w:cs="Miriam"/>
                            <w:sz w:val="22"/>
                            <w:szCs w:val="22"/>
                          </w:rPr>
                          <w:t>(</w:t>
                        </w:r>
                        <w:proofErr w:type="gramEnd"/>
                        <w:r>
                          <w:rPr>
                            <w:rFonts w:cs="Miriam"/>
                            <w:sz w:val="22"/>
                            <w:szCs w:val="22"/>
                          </w:rPr>
                          <w:t>A)</w:t>
                        </w:r>
                      </w:p>
                    </w:txbxContent>
                  </v:textbox>
                </v:shape>
                <v:shape id="Text Box 19" o:spid="_x0000_s1138" type="#_x0000_t202" style="position:absolute;left:9045;top:17094;width:6508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ENf8MA&#10;AADcAAAADwAAAGRycy9kb3ducmV2LnhtbERPy2rCQBTdC/7DcAU3RSc1VCV1FCn2gTuNWrq7ZG6T&#10;YOZOyEyT+PfOouDycN6rTW8q0VLjSssKnqcRCOLM6pJzBaf0fbIE4TyyxsoyKbiRg816OFhhom3H&#10;B2qPPhchhF2CCgrv60RKlxVk0E1tTRy4X9sY9AE2udQNdiHcVHIWRXNpsOTQUGBNbwVl1+OfUfDz&#10;lH/vXf9x7uKXuN59tuniolOlxqN++wrCU+8f4n/3l1YQz8L8cCYcAb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ENf8MAAADcAAAADwAAAAAAAAAAAAAAAACYAgAAZHJzL2Rv&#10;d25yZXYueG1sUEsFBgAAAAAEAAQA9QAAAIgDAAAAAA==&#10;" fillcolor="white [3201]" stroked="f" strokeweight=".5pt">
                  <v:textbox>
                    <w:txbxContent>
                      <w:p w:rsidR="00180B1B" w:rsidRDefault="00180B1B" w:rsidP="00180B1B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sz w:val="20"/>
                            <w:szCs w:val="20"/>
                            <w:rtl/>
                          </w:rPr>
                          <w:t xml:space="preserve">איור </w:t>
                        </w:r>
                        <w:r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>2</w:t>
                        </w:r>
                      </w:p>
                    </w:txbxContent>
                  </v:textbox>
                </v:shape>
                <v:line id="Straight Connector 321" o:spid="_x0000_s1139" style="position:absolute;visibility:visible;mso-wrap-style:square" from="5709,4828" to="11781,4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+1qMQAAADcAAAADwAAAGRycy9kb3ducmV2LnhtbESPQWvCQBSE7wX/w/IEb3UTA1Kiq0hR&#10;jN4avXh7ZF+TtNm3Ibsm8d+7QqHHYWa+Ydbb0TSip87VlhXE8wgEcWF1zaWC6+Xw/gHCeWSNjWVS&#10;8CAH283kbY2ptgN/UZ/7UgQIuxQVVN63qZSuqMigm9uWOHjftjPog+xKqTscAtw0chFFS2mw5rBQ&#10;YUufFRW/+d0o2J0Pl/PywXvJWZy0P/mpPN5vSs2m424FwtPo/8N/7UwrSBYxvM6EIyA3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f7WoxAAAANwAAAAPAAAAAAAAAAAA&#10;AAAAAKECAABkcnMvZG93bnJldi54bWxQSwUGAAAAAAQABAD5AAAAkgMAAAAA&#10;" strokecolor="black [3213]" strokeweight=".5pt">
                  <v:stroke dashstyle="dash" joinstyle="miter"/>
                </v:line>
                <v:line id="Straight Connector 322" o:spid="_x0000_s1140" style="position:absolute;visibility:visible;mso-wrap-style:square" from="5709,8266" to="18195,8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0r38QAAADcAAAADwAAAGRycy9kb3ducmV2LnhtbESPQWuDQBSE74X+h+UVcmvWGAjBZg2h&#10;NNR4q+bS28N9VVv3rbhr1H/fLRRyHGbmG+ZwnE0nbjS41rKCzToCQVxZ3XKt4Fqen/cgnEfW2Fkm&#10;BQs5OKaPDwdMtJ34g26Fr0WAsEtQQeN9n0jpqoYMurXtiYP3ZQeDPsihlnrAKcBNJ+Mo2kmDLYeF&#10;Bnt6baj6KUaj4JSfy3y38JvkbLPtv4tL/T5+KrV6mk8vIDzN/h7+b2dawTaO4e9MOAI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rSvfxAAAANwAAAAPAAAAAAAAAAAA&#10;AAAAAKECAABkcnMvZG93bnJldi54bWxQSwUGAAAAAAQABAD5AAAAkgMAAAAA&#10;" strokecolor="black [3213]" strokeweight=".5pt">
                  <v:stroke dashstyle="dash" joinstyle="miter"/>
                </v:line>
                <v:line id="Straight Connector 323" o:spid="_x0000_s1141" style="position:absolute;visibility:visible;mso-wrap-style:square" from="11704,4754" to="11704,1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GORMIAAADcAAAADwAAAGRycy9kb3ducmV2LnhtbESPzarCMBSE94LvEI7gTlMtyKUaRUTx&#10;Z2d14+7QHNtqc1KaqPXtjSDc5TAz3zCzRWsq8aTGlZYVjIYRCOLM6pJzBefTZvAHwnlkjZVlUvAm&#10;B4t5tzPDRNsXH+mZ+lwECLsEFRTe14mULivIoBvamjh4V9sY9EE2udQNvgLcVHIcRRNpsOSwUGBN&#10;q4Kye/owCpaHzekwefNa8m4U17d0n28fF6X6vXY5BeGp9f/hX3unFcTjGL5nwhGQ8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eGORMIAAADcAAAADwAAAAAAAAAAAAAA&#10;AAChAgAAZHJzL2Rvd25yZXYueG1sUEsFBgAAAAAEAAQA+QAAAJADAAAAAA==&#10;" strokecolor="black [3213]" strokeweight=".5pt">
                  <v:stroke dashstyle="dash" joinstyle="miter"/>
                </v:line>
                <v:line id="Straight Connector 324" o:spid="_x0000_s1142" style="position:absolute;visibility:visible;mso-wrap-style:square" from="15125,4828" to="15125,13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gWMMUAAADcAAAADwAAAGRycy9kb3ducmV2LnhtbESPQWuDQBSE74X8h+UFemvWaAnFZg0S&#10;EpLmVu2lt4f7qjbuW3E3av59t1DocZiZb5jtbjadGGlwrWUF61UEgriyuuVawUd5fHoB4Tyyxs4y&#10;KbiTg122eNhiqu3E7zQWvhYBwi5FBY33fSqlqxoy6Fa2Jw7elx0M+iCHWuoBpwA3nYyjaCMNthwW&#10;Guxp31B1LW5GQX45lpfNnQ+Sz+uk/y7e6tPtU6nH5Zy/gvA0+//wX/usFSTxM/yeCUdAZ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ggWMMUAAADcAAAADwAAAAAAAAAA&#10;AAAAAAChAgAAZHJzL2Rvd25yZXYueG1sUEsFBgAAAAAEAAQA+QAAAJMDAAAAAA==&#10;" strokecolor="black [3213]" strokeweight=".5pt">
                  <v:stroke dashstyle="dash" joinstyle="miter"/>
                </v:line>
                <v:line id="Straight Connector 325" o:spid="_x0000_s1143" style="position:absolute;visibility:visible;mso-wrap-style:square" from="17766,8266" to="17766,12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Szq8UAAADcAAAADwAAAGRycy9kb3ducmV2LnhtbESPQWuDQBSE74X8h+UFemvWKA3FZg0S&#10;EpLmVu2lt4f7qjbuW3E3av59t1DocZiZb5jtbjadGGlwrWUF61UEgriyuuVawUd5fHoB4Tyyxs4y&#10;KbiTg122eNhiqu3E7zQWvhYBwi5FBY33fSqlqxoy6Fa2Jw7elx0M+iCHWuoBpwA3nYyjaCMNthwW&#10;Guxp31B1LW5GQX45lpfNnQ+Sz+uk/y7e6tPtU6nH5Zy/gvA0+//wX/usFSTxM/yeCUdAZ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Szq8UAAADcAAAADwAAAAAAAAAA&#10;AAAAAAChAgAAZHJzL2Rvd25yZXYueG1sUEsFBgAAAAAEAAQA+QAAAJMDAAAAAA==&#10;" strokecolor="black [3213]" strokeweight=".5pt">
                  <v:stroke dashstyle="dash" joinstyle="miter"/>
                </v:line>
                <v:shape id="Text Box 326" o:spid="_x0000_s1144" type="#_x0000_t202" style="position:absolute;left:9563;top:12818;width:3744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AFbc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PMc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9ABW3HAAAA3AAAAA8AAAAAAAAAAAAAAAAAmAIAAGRy&#10;cy9kb3ducmV2LnhtbFBLBQYAAAAABAAEAPUAAACMAwAAAAA=&#10;" filled="f" stroked="f" strokeweight=".5pt">
                  <v:textbox>
                    <w:txbxContent>
                      <w:p w:rsidR="00180B1B" w:rsidRDefault="00180B1B" w:rsidP="00233724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 w:rsidRPr="00233724">
                          <w:rPr>
                            <w:rFonts w:cs="Miriam" w:hint="cs"/>
                            <w:sz w:val="20"/>
                            <w:szCs w:val="20"/>
                            <w:rtl/>
                          </w:rPr>
                          <w:t>10</w:t>
                        </w:r>
                      </w:p>
                    </w:txbxContent>
                  </v:textbox>
                </v:shape>
                <v:shape id="Text Box 239" o:spid="_x0000_s1145" type="#_x0000_t202" style="position:absolute;left:13041;top:12865;width:3740;height:2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g9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MoPbHAAAA3AAAAA8AAAAAAAAAAAAAAAAAmAIAAGRy&#10;cy9kb3ducmV2LnhtbFBLBQYAAAAABAAEAPUAAACMAwAAAAA=&#10;" filled="f" stroked="f" strokeweight=".5pt">
                  <v:textbox>
                    <w:txbxContent>
                      <w:p w:rsidR="00180B1B" w:rsidRDefault="00180B1B" w:rsidP="00180B1B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cs="Miriam"/>
                            <w:sz w:val="20"/>
                            <w:szCs w:val="20"/>
                            <w:rtl/>
                          </w:rPr>
                          <w:t>1</w:t>
                        </w:r>
                        <w:r>
                          <w:rPr>
                            <w:rFonts w:cs="Miriam" w:hint="cs"/>
                            <w:sz w:val="20"/>
                            <w:szCs w:val="20"/>
                            <w:rtl/>
                          </w:rPr>
                          <w:t>6</w:t>
                        </w:r>
                      </w:p>
                    </w:txbxContent>
                  </v:textbox>
                </v:shape>
                <v:shape id="Text Box 239" o:spid="_x0000_s1146" type="#_x0000_t202" style="position:absolute;left:15669;top:12865;width:3740;height:2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<v:textbox>
                    <w:txbxContent>
                      <w:p w:rsidR="00180B1B" w:rsidRDefault="00180B1B" w:rsidP="00180B1B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cs="Miriam" w:hint="cs"/>
                            <w:sz w:val="20"/>
                            <w:szCs w:val="20"/>
                            <w:rtl/>
                          </w:rPr>
                          <w:t>20</w:t>
                        </w:r>
                      </w:p>
                    </w:txbxContent>
                  </v:textbox>
                </v:shape>
                <v:shape id="Text Box 239" o:spid="_x0000_s1147" type="#_x0000_t202" style="position:absolute;left:2544;top:8810;width:3741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yuX8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K5fwgAAANwAAAAPAAAAAAAAAAAAAAAAAJgCAABkcnMvZG93&#10;bnJldi54bWxQSwUGAAAAAAQABAD1AAAAhwMAAAAA&#10;" filled="f" stroked="f" strokeweight=".5pt">
                  <v:textbox>
                    <w:txbxContent>
                      <w:p w:rsidR="00180B1B" w:rsidRDefault="00180B1B" w:rsidP="00180B1B">
                        <w:pPr>
                          <w:pStyle w:val="NormalWeb"/>
                          <w:bidi/>
                          <w:spacing w:before="0" w:beforeAutospacing="0" w:after="0" w:afterAutospacing="0"/>
                          <w:rPr>
                            <w:rtl/>
                          </w:rPr>
                        </w:pPr>
                        <w:r>
                          <w:rPr>
                            <w:rFonts w:cs="Miriam" w:hint="cs"/>
                            <w:sz w:val="20"/>
                            <w:szCs w:val="20"/>
                            <w:rtl/>
                          </w:rPr>
                          <w:t>7</w:t>
                        </w:r>
                      </w:p>
                    </w:txbxContent>
                  </v:textbox>
                </v:shape>
                <v:shape id="Text Box 239" o:spid="_x0000_s1148" type="#_x0000_t202" style="position:absolute;left:2539;top:7286;width:3740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<v:textbox>
                    <w:txbxContent>
                      <w:p w:rsidR="00180B1B" w:rsidRDefault="00180B1B" w:rsidP="00DB0093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cs="Miriam" w:hint="cs"/>
                            <w:sz w:val="20"/>
                            <w:szCs w:val="20"/>
                            <w:rtl/>
                          </w:rPr>
                          <w:t>10</w:t>
                        </w:r>
                      </w:p>
                    </w:txbxContent>
                  </v:textbox>
                </v:shape>
                <v:shape id="Text Box 239" o:spid="_x0000_s1149" type="#_x0000_t202" style="position:absolute;left:2559;top:3781;width:3740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<v:textbox>
                    <w:txbxContent>
                      <w:p w:rsidR="00180B1B" w:rsidRDefault="00180B1B" w:rsidP="00DB0093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cs="Miriam" w:hint="cs"/>
                            <w:sz w:val="20"/>
                            <w:szCs w:val="20"/>
                            <w:rtl/>
                          </w:rPr>
                          <w:t>18</w:t>
                        </w:r>
                      </w:p>
                    </w:txbxContent>
                  </v:textbox>
                </v:shape>
                <v:line id="Straight Connector 333" o:spid="_x0000_s1150" style="position:absolute;visibility:visible;mso-wrap-style:square" from="21125,8339" to="21125,13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gYmcQAAADcAAAADwAAAGRycy9kb3ducmV2LnhtbESPQWuDQBSE74H+h+UFeotrKkixrhJC&#10;Q1NvNbnk9nBf1dZ9K+4mMf8+Gyj0OMzMN0xezmYQF5pcb1nBOopBEDdW99wqOB52q1cQziNrHCyT&#10;ghs5KIunRY6Ztlf+okvtWxEg7DJU0Hk/ZlK6piODLrIjcfC+7WTQBzm1Uk94DXAzyJc4TqXBnsNC&#10;hyNtO2p+67NRsKl2hyq98bvk/ToZf+rP9uN8Uup5OW/eQHia/X/4r73XCpIkgceZcARk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OBiZxAAAANwAAAAPAAAAAAAAAAAA&#10;AAAAAKECAABkcnMvZG93bnJldi54bWxQSwUGAAAAAAQABAD5AAAAkgMAAAAA&#10;" strokecolor="black [3213]" strokeweight=".5pt">
                  <v:stroke dashstyle="dash" joinstyle="miter"/>
                </v:line>
                <v:shape id="Text Box 239" o:spid="_x0000_s1151" type="#_x0000_t202" style="position:absolute;left:19040;top:12790;width:3740;height:2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oXM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cz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HqFzHAAAA3AAAAA8AAAAAAAAAAAAAAAAAmAIAAGRy&#10;cy9kb3ducmV2LnhtbFBLBQYAAAAABAAEAPUAAACMAwAAAAA=&#10;" filled="f" stroked="f" strokeweight=".5pt">
                  <v:textbox>
                    <w:txbxContent>
                      <w:p w:rsidR="00180B1B" w:rsidRDefault="00180B1B" w:rsidP="00180B1B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cs="Miriam"/>
                            <w:sz w:val="20"/>
                            <w:szCs w:val="20"/>
                            <w:rtl/>
                          </w:rPr>
                          <w:t>2</w:t>
                        </w:r>
                        <w:r>
                          <w:rPr>
                            <w:rFonts w:cs="Miriam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  <w10:wrap anchorx="page"/>
                <w10:anchorlock/>
              </v:group>
            </w:pict>
          </mc:Fallback>
        </mc:AlternateContent>
      </w:r>
    </w:p>
    <w:p w:rsidR="00671480" w:rsidRPr="00980927" w:rsidRDefault="00671480">
      <w:pPr>
        <w:bidi w:val="0"/>
        <w:rPr>
          <w:rFonts w:asciiTheme="majorBidi" w:eastAsia="Calibri" w:hAnsiTheme="majorBidi" w:cstheme="majorBidi"/>
          <w:noProof w:val="0"/>
          <w:rtl/>
          <w:lang w:eastAsia="en-US"/>
        </w:rPr>
      </w:pPr>
      <w:r w:rsidRPr="00980927">
        <w:rPr>
          <w:rFonts w:asciiTheme="majorBidi" w:hAnsiTheme="majorBidi" w:cstheme="majorBidi"/>
          <w:rtl/>
        </w:rPr>
        <w:br w:type="page"/>
      </w:r>
    </w:p>
    <w:p w:rsidR="00D319DA" w:rsidRPr="00980927" w:rsidRDefault="00D319DA" w:rsidP="003B7B31">
      <w:pPr>
        <w:pStyle w:val="a0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lastRenderedPageBreak/>
        <w:t>איזה מהגרפים שבאיור 3</w:t>
      </w:r>
      <w:r w:rsidR="005F6F20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 xml:space="preserve">מתאר נכון את קריאת </w:t>
      </w:r>
      <w:r w:rsidR="003B7B31" w:rsidRPr="00980927">
        <w:rPr>
          <w:rFonts w:asciiTheme="majorBidi" w:hAnsiTheme="majorBidi" w:cstheme="majorBidi"/>
          <w:rtl/>
        </w:rPr>
        <w:t>מד הזרם</w:t>
      </w:r>
      <w:r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</w:rPr>
        <w:t>A</w:t>
      </w:r>
      <w:r w:rsidRPr="00980927">
        <w:rPr>
          <w:rFonts w:asciiTheme="majorBidi" w:hAnsiTheme="majorBidi" w:cstheme="majorBidi"/>
          <w:vertAlign w:val="subscript"/>
        </w:rPr>
        <w:t>2</w:t>
      </w:r>
      <w:r w:rsidRPr="00980927">
        <w:rPr>
          <w:rFonts w:asciiTheme="majorBidi" w:hAnsiTheme="majorBidi" w:cstheme="majorBidi"/>
          <w:rtl/>
        </w:rPr>
        <w:t xml:space="preserve"> המחובר לסליל הפנימי? נמק.</w:t>
      </w:r>
      <w:r w:rsidR="0051724B" w:rsidRPr="00980927">
        <w:rPr>
          <w:rFonts w:asciiTheme="majorBidi" w:hAnsiTheme="majorBidi" w:cstheme="majorBidi"/>
          <w:rtl/>
        </w:rPr>
        <w:t xml:space="preserve">                                                                                             (6 נקודות) </w:t>
      </w:r>
      <w:r w:rsidRPr="00980927">
        <w:rPr>
          <w:rFonts w:asciiTheme="majorBidi" w:hAnsiTheme="majorBidi" w:cstheme="majorBidi"/>
          <w:noProof/>
          <w:rtl/>
        </w:rPr>
        <mc:AlternateContent>
          <mc:Choice Requires="wpc">
            <w:drawing>
              <wp:inline distT="0" distB="0" distL="0" distR="0" wp14:anchorId="7B34F9B7" wp14:editId="3A5CDF10">
                <wp:extent cx="5242560" cy="2804160"/>
                <wp:effectExtent l="0" t="0" r="0" b="0"/>
                <wp:docPr id="219" name="Canvas 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35" name="Group 335"/>
                        <wpg:cNvGrpSpPr/>
                        <wpg:grpSpPr>
                          <a:xfrm>
                            <a:off x="149520" y="96180"/>
                            <a:ext cx="1434057" cy="961515"/>
                            <a:chOff x="-89253" y="-18772"/>
                            <a:chExt cx="1954143" cy="1301812"/>
                          </a:xfrm>
                        </wpg:grpSpPr>
                        <wps:wsp>
                          <wps:cNvPr id="336" name="Straight Arrow Connector 336"/>
                          <wps:cNvCnPr/>
                          <wps:spPr>
                            <a:xfrm>
                              <a:off x="87327" y="1173312"/>
                              <a:ext cx="1733702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7" name="Straight Arrow Connector 337"/>
                          <wps:cNvCnPr/>
                          <wps:spPr>
                            <a:xfrm flipV="1">
                              <a:off x="226315" y="97977"/>
                              <a:ext cx="0" cy="1185063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Straight Connector 338"/>
                          <wps:cNvCnPr/>
                          <wps:spPr>
                            <a:xfrm flipV="1">
                              <a:off x="226316" y="354008"/>
                              <a:ext cx="607141" cy="54158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Straight Connector 339"/>
                          <wps:cNvCnPr/>
                          <wps:spPr>
                            <a:xfrm>
                              <a:off x="833473" y="361321"/>
                              <a:ext cx="34381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Straight Connector 341"/>
                          <wps:cNvCnPr/>
                          <wps:spPr>
                            <a:xfrm>
                              <a:off x="1177288" y="361321"/>
                              <a:ext cx="256028" cy="343818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Straight Connector 342"/>
                          <wps:cNvCnPr/>
                          <wps:spPr>
                            <a:xfrm>
                              <a:off x="1433316" y="712450"/>
                              <a:ext cx="34381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Text Box 8"/>
                          <wps:cNvSpPr txBox="1"/>
                          <wps:spPr>
                            <a:xfrm>
                              <a:off x="1450833" y="895588"/>
                              <a:ext cx="414057" cy="3069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cs="Miriam"/>
                                    <w:sz w:val="22"/>
                                    <w:szCs w:val="22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4" name="Text Box 27"/>
                          <wps:cNvSpPr txBox="1"/>
                          <wps:spPr>
                            <a:xfrm>
                              <a:off x="-89253" y="-18772"/>
                              <a:ext cx="524511" cy="35400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  <w:jc w:val="right"/>
                                  <w:rPr>
                                    <w:rtl/>
                                  </w:rPr>
                                </w:pPr>
                                <w:r>
                                  <w:rPr>
                                    <w:rFonts w:cs="Miriam"/>
                                    <w:sz w:val="22"/>
                                    <w:szCs w:val="22"/>
                                  </w:rPr>
                                  <w:t>I</w:t>
                                </w:r>
                                <w:r w:rsidRPr="003564CD">
                                  <w:rPr>
                                    <w:rFonts w:cs="Miriam"/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345" name="Group 345"/>
                        <wpg:cNvGrpSpPr/>
                        <wpg:grpSpPr>
                          <a:xfrm>
                            <a:off x="1629297" y="92384"/>
                            <a:ext cx="1536263" cy="1024776"/>
                            <a:chOff x="1629297" y="92383"/>
                            <a:chExt cx="1647005" cy="1073477"/>
                          </a:xfrm>
                        </wpg:grpSpPr>
                        <wps:wsp>
                          <wps:cNvPr id="346" name="Straight Arrow Connector 346"/>
                          <wps:cNvCnPr/>
                          <wps:spPr>
                            <a:xfrm>
                              <a:off x="1750158" y="661434"/>
                              <a:ext cx="1488486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7" name="Straight Arrow Connector 347"/>
                          <wps:cNvCnPr/>
                          <wps:spPr>
                            <a:xfrm flipV="1">
                              <a:off x="1869488" y="180000"/>
                              <a:ext cx="0" cy="98586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8" name="Straight Connector 348"/>
                          <wps:cNvCnPr/>
                          <wps:spPr>
                            <a:xfrm flipH="1" flipV="1">
                              <a:off x="1869488" y="651771"/>
                              <a:ext cx="521267" cy="464391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9" name="Straight Connector 349"/>
                          <wps:cNvCnPr/>
                          <wps:spPr>
                            <a:xfrm>
                              <a:off x="2390769" y="1111035"/>
                              <a:ext cx="295186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0" name="Straight Connector 350"/>
                          <wps:cNvCnPr/>
                          <wps:spPr>
                            <a:xfrm flipH="1">
                              <a:off x="2685955" y="847695"/>
                              <a:ext cx="219815" cy="269464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1" name="Straight Connector 351"/>
                          <wps:cNvCnPr/>
                          <wps:spPr>
                            <a:xfrm>
                              <a:off x="2898455" y="852233"/>
                              <a:ext cx="295184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2" name="Text Box 8"/>
                          <wps:cNvSpPr txBox="1"/>
                          <wps:spPr>
                            <a:xfrm>
                              <a:off x="2969972" y="419405"/>
                              <a:ext cx="306330" cy="2344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cs="Miriam"/>
                                    <w:sz w:val="22"/>
                                    <w:szCs w:val="22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3" name="Text Box 27"/>
                          <wps:cNvSpPr txBox="1"/>
                          <wps:spPr>
                            <a:xfrm>
                              <a:off x="1629297" y="92383"/>
                              <a:ext cx="317313" cy="26833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  <w:jc w:val="right"/>
                                  <w:rPr>
                                    <w:rtl/>
                                  </w:rPr>
                                </w:pPr>
                                <w:r>
                                  <w:rPr>
                                    <w:rFonts w:cs="Miriam"/>
                                    <w:sz w:val="22"/>
                                    <w:szCs w:val="22"/>
                                  </w:rPr>
                                  <w:t>I</w:t>
                                </w:r>
                                <w:r w:rsidRPr="003564CD">
                                  <w:rPr>
                                    <w:rFonts w:cs="Miriam"/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354" name="Group 354"/>
                        <wpg:cNvGrpSpPr/>
                        <wpg:grpSpPr>
                          <a:xfrm>
                            <a:off x="3474720" y="21751"/>
                            <a:ext cx="1676400" cy="976510"/>
                            <a:chOff x="3223260" y="75090"/>
                            <a:chExt cx="1900422" cy="1035945"/>
                          </a:xfrm>
                        </wpg:grpSpPr>
                        <wps:wsp>
                          <wps:cNvPr id="355" name="Straight Arrow Connector 355"/>
                          <wps:cNvCnPr/>
                          <wps:spPr>
                            <a:xfrm>
                              <a:off x="3346876" y="709466"/>
                              <a:ext cx="1776806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6" name="Straight Arrow Connector 356"/>
                          <wps:cNvCnPr/>
                          <wps:spPr>
                            <a:xfrm flipV="1">
                              <a:off x="3466191" y="156244"/>
                              <a:ext cx="0" cy="954791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7" name="Text Box 8"/>
                          <wps:cNvSpPr txBox="1"/>
                          <wps:spPr>
                            <a:xfrm>
                              <a:off x="4779903" y="465118"/>
                              <a:ext cx="306293" cy="2344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cs="Miriam"/>
                                    <w:sz w:val="22"/>
                                    <w:szCs w:val="22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8" name="Text Box 27"/>
                          <wps:cNvSpPr txBox="1"/>
                          <wps:spPr>
                            <a:xfrm>
                              <a:off x="3223260" y="75090"/>
                              <a:ext cx="328447" cy="26833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  <w:jc w:val="right"/>
                                  <w:rPr>
                                    <w:rtl/>
                                  </w:rPr>
                                </w:pPr>
                                <w:r>
                                  <w:rPr>
                                    <w:rFonts w:cs="Miriam"/>
                                    <w:sz w:val="22"/>
                                    <w:szCs w:val="22"/>
                                  </w:rPr>
                                  <w:t>I</w:t>
                                </w:r>
                                <w:r w:rsidRPr="003564CD">
                                  <w:rPr>
                                    <w:rFonts w:cs="Miriam"/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9" name="Straight Connector 359"/>
                          <wps:cNvCnPr/>
                          <wps:spPr>
                            <a:xfrm>
                              <a:off x="3987404" y="710969"/>
                              <a:ext cx="295147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0" name="Straight Connector 360"/>
                          <wps:cNvCnPr/>
                          <wps:spPr>
                            <a:xfrm>
                              <a:off x="4495023" y="703943"/>
                              <a:ext cx="29514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1" name="Straight Connector 361"/>
                          <wps:cNvCnPr/>
                          <wps:spPr>
                            <a:xfrm>
                              <a:off x="3477253" y="904053"/>
                              <a:ext cx="485846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2" name="Straight Connector 362"/>
                          <wps:cNvCnPr/>
                          <wps:spPr>
                            <a:xfrm>
                              <a:off x="4291734" y="394755"/>
                              <a:ext cx="22884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363" name="Group 363"/>
                        <wpg:cNvGrpSpPr/>
                        <wpg:grpSpPr>
                          <a:xfrm>
                            <a:off x="476258" y="1327299"/>
                            <a:ext cx="1558843" cy="978240"/>
                            <a:chOff x="66792" y="1603205"/>
                            <a:chExt cx="1765325" cy="1079670"/>
                          </a:xfrm>
                        </wpg:grpSpPr>
                        <wps:wsp>
                          <wps:cNvPr id="364" name="Straight Arrow Connector 364"/>
                          <wps:cNvCnPr/>
                          <wps:spPr>
                            <a:xfrm>
                              <a:off x="245821" y="2291280"/>
                              <a:ext cx="1586296" cy="2373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5" name="Straight Arrow Connector 365"/>
                          <wps:cNvCnPr/>
                          <wps:spPr>
                            <a:xfrm flipV="1">
                              <a:off x="345400" y="1728084"/>
                              <a:ext cx="0" cy="954791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6" name="Text Box 8"/>
                          <wps:cNvSpPr txBox="1"/>
                          <wps:spPr>
                            <a:xfrm>
                              <a:off x="1430255" y="1996910"/>
                              <a:ext cx="359918" cy="3181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cs="Miriam"/>
                                    <w:sz w:val="22"/>
                                    <w:szCs w:val="22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7" name="Text Box 27"/>
                          <wps:cNvSpPr txBox="1"/>
                          <wps:spPr>
                            <a:xfrm>
                              <a:off x="66792" y="1603205"/>
                              <a:ext cx="324403" cy="26833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  <w:jc w:val="right"/>
                                  <w:rPr>
                                    <w:rtl/>
                                  </w:rPr>
                                </w:pPr>
                                <w:r>
                                  <w:rPr>
                                    <w:rFonts w:cs="Miriam"/>
                                    <w:sz w:val="22"/>
                                    <w:szCs w:val="22"/>
                                  </w:rPr>
                                  <w:t>I</w:t>
                                </w:r>
                                <w:r w:rsidRPr="003564CD">
                                  <w:rPr>
                                    <w:rFonts w:cs="Miriam"/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8" name="Straight Connector 368"/>
                          <wps:cNvCnPr/>
                          <wps:spPr>
                            <a:xfrm>
                              <a:off x="866607" y="2290429"/>
                              <a:ext cx="295144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7" name="Straight Connector 197"/>
                          <wps:cNvCnPr/>
                          <wps:spPr>
                            <a:xfrm>
                              <a:off x="1374220" y="2306263"/>
                              <a:ext cx="295142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8" name="Straight Connector 198"/>
                          <wps:cNvCnPr/>
                          <wps:spPr>
                            <a:xfrm>
                              <a:off x="341221" y="2460653"/>
                              <a:ext cx="485841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9" name="Straight Connector 199"/>
                          <wps:cNvCnPr/>
                          <wps:spPr>
                            <a:xfrm>
                              <a:off x="1201413" y="2583815"/>
                              <a:ext cx="228842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g:wgp>
                        <wpg:cNvPr id="200" name="Group 200"/>
                        <wpg:cNvGrpSpPr/>
                        <wpg:grpSpPr>
                          <a:xfrm>
                            <a:off x="2744539" y="1403204"/>
                            <a:ext cx="1542684" cy="900242"/>
                            <a:chOff x="1912006" y="1554983"/>
                            <a:chExt cx="1956045" cy="1139798"/>
                          </a:xfrm>
                        </wpg:grpSpPr>
                        <wps:wsp>
                          <wps:cNvPr id="201" name="Straight Arrow Connector 201"/>
                          <wps:cNvCnPr/>
                          <wps:spPr>
                            <a:xfrm>
                              <a:off x="2091265" y="2255112"/>
                              <a:ext cx="1776786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" name="Straight Arrow Connector 202"/>
                          <wps:cNvCnPr/>
                          <wps:spPr>
                            <a:xfrm flipV="1">
                              <a:off x="2210579" y="1739990"/>
                              <a:ext cx="0" cy="954791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" name="Text Box 8"/>
                          <wps:cNvSpPr txBox="1"/>
                          <wps:spPr>
                            <a:xfrm>
                              <a:off x="3389744" y="1910520"/>
                              <a:ext cx="440822" cy="3649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  <w:proofErr w:type="gramStart"/>
                                <w:r>
                                  <w:rPr>
                                    <w:rFonts w:cs="Miriam"/>
                                    <w:sz w:val="22"/>
                                    <w:szCs w:val="22"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" name="Text Box 27"/>
                          <wps:cNvSpPr txBox="1"/>
                          <wps:spPr>
                            <a:xfrm>
                              <a:off x="1912006" y="1554983"/>
                              <a:ext cx="458565" cy="33845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  <w:jc w:val="right"/>
                                  <w:rPr>
                                    <w:rtl/>
                                  </w:rPr>
                                </w:pPr>
                                <w:r>
                                  <w:rPr>
                                    <w:rFonts w:cs="Miriam"/>
                                    <w:sz w:val="22"/>
                                    <w:szCs w:val="22"/>
                                  </w:rPr>
                                  <w:t>I</w:t>
                                </w:r>
                                <w:r w:rsidRPr="003564CD">
                                  <w:rPr>
                                    <w:rFonts w:cs="Miriam"/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  <w:p w:rsidR="00D319DA" w:rsidRDefault="00D319DA" w:rsidP="00D319DA">
                                <w:pPr>
                                  <w:pStyle w:val="NormalWeb"/>
                                  <w:bidi/>
                                  <w:spacing w:before="0" w:beforeAutospacing="0" w:after="0" w:afterAutospacing="0"/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5" name="Straight Connector 205"/>
                          <wps:cNvCnPr/>
                          <wps:spPr>
                            <a:xfrm>
                              <a:off x="2731786" y="2256615"/>
                              <a:ext cx="295144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" name="Straight Connector 206"/>
                          <wps:cNvCnPr/>
                          <wps:spPr>
                            <a:xfrm>
                              <a:off x="3239399" y="2249589"/>
                              <a:ext cx="295142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7" name="Straight Connector 207"/>
                          <wps:cNvCnPr/>
                          <wps:spPr>
                            <a:xfrm>
                              <a:off x="2221640" y="2609719"/>
                              <a:ext cx="485841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8" name="Straight Connector 208"/>
                          <wps:cNvCnPr/>
                          <wps:spPr>
                            <a:xfrm>
                              <a:off x="3020872" y="2100421"/>
                              <a:ext cx="228842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211" name="Text Box 211"/>
                        <wps:cNvSpPr txBox="1"/>
                        <wps:spPr>
                          <a:xfrm>
                            <a:off x="4107181" y="1033496"/>
                            <a:ext cx="434562" cy="2480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319DA" w:rsidRPr="00790466" w:rsidRDefault="00D319DA" w:rsidP="00D319DA">
                              <w:pPr>
                                <w:rPr>
                                  <w:rtl/>
                                </w:rPr>
                              </w:pPr>
                              <w:r>
                                <w:t>(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" name="Text Box 237"/>
                        <wps:cNvSpPr txBox="1"/>
                        <wps:spPr>
                          <a:xfrm>
                            <a:off x="2564035" y="1070720"/>
                            <a:ext cx="434340" cy="2476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319DA" w:rsidRDefault="00D319DA" w:rsidP="00D319DA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cs="Miriam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" name="Text Box 237"/>
                        <wps:cNvSpPr txBox="1"/>
                        <wps:spPr>
                          <a:xfrm>
                            <a:off x="614340" y="1063920"/>
                            <a:ext cx="434340" cy="2476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319DA" w:rsidRDefault="00D319DA" w:rsidP="00D319DA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cs="Miriam"/>
                                </w:rPr>
                                <w:t>(c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4" name="Text Box 237"/>
                        <wps:cNvSpPr txBox="1"/>
                        <wps:spPr>
                          <a:xfrm>
                            <a:off x="3475654" y="2371861"/>
                            <a:ext cx="434340" cy="2476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319DA" w:rsidRDefault="00D319DA" w:rsidP="00D319DA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cs="Miriam"/>
                                </w:rPr>
                                <w:t>(d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5" name="Text Box 237"/>
                        <wps:cNvSpPr txBox="1"/>
                        <wps:spPr>
                          <a:xfrm>
                            <a:off x="1122600" y="2374038"/>
                            <a:ext cx="434340" cy="2476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319DA" w:rsidRDefault="00D319DA" w:rsidP="00D319DA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cs="Miriam"/>
                                </w:rPr>
                                <w:t>(e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6" name="Text Box 19"/>
                        <wps:cNvSpPr txBox="1"/>
                        <wps:spPr>
                          <a:xfrm>
                            <a:off x="1998063" y="2551974"/>
                            <a:ext cx="650875" cy="2413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319DA" w:rsidRDefault="00D319DA" w:rsidP="00D319DA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sz w:val="20"/>
                                  <w:szCs w:val="20"/>
                                  <w:rtl/>
                                </w:rPr>
                                <w:t xml:space="preserve">איור </w:t>
                              </w:r>
                              <w:r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19" o:spid="_x0000_s1152" editas="canvas" style="width:412.8pt;height:220.8pt;mso-position-horizontal-relative:char;mso-position-vertical-relative:line" coordsize="52425,28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">
                <v:shape id="_x0000_s1153" type="#_x0000_t75" style="position:absolute;width:52425;height:28041;visibility:visible;mso-wrap-style:square">
                  <v:fill o:detectmouseclick="t"/>
                  <v:path o:connecttype="none"/>
                </v:shape>
                <v:group id="Group 335" o:spid="_x0000_s1154" style="position:absolute;left:1495;top:961;width:14340;height:9615" coordorigin="-892,-187" coordsize="19541,130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<v:shape id="Straight Arrow Connector 336" o:spid="_x0000_s1155" type="#_x0000_t32" style="position:absolute;left:873;top:11733;width:173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fpOMYAAADcAAAADwAAAGRycy9kb3ducmV2LnhtbESPT2vCQBTE74LfYXmCN93UgLapqxRB&#10;VLzYVPrn9si+Jkuzb0N2Nem37wpCj8PM/IZZrntbiyu13jhW8DBNQBAXThsuFZzftpNHED4ga6wd&#10;k4Jf8rBeDQdLzLTr+JWueShFhLDPUEEVQpNJ6YuKLPqpa4ij9+1aiyHKtpS6xS7CbS1nSTKXFg3H&#10;hQob2lRU/OQXq6A4f3480cm86y41i11z/Dqm+UGp8ah/eQYRqA//4Xt7rxWk6Rx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36TjGAAAA3AAAAA8AAAAAAAAA&#10;AAAAAAAAoQIAAGRycy9kb3ducmV2LnhtbFBLBQYAAAAABAAEAPkAAACUAwAAAAA=&#10;" strokecolor="black [3213]" strokeweight=".5pt">
                    <v:stroke endarrow="block" joinstyle="miter"/>
                  </v:shape>
                  <v:shape id="Straight Arrow Connector 337" o:spid="_x0000_s1156" type="#_x0000_t32" style="position:absolute;left:2263;top:979;width:0;height:118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5MjsQAAADcAAAADwAAAGRycy9kb3ducmV2LnhtbESP0YrCMBRE3xf8h3AFX0QTFVbpGkVE&#10;RREFdT/g0txtyzY3tYla/94IC/s4zMwZZjpvbCnuVPvCsYZBX4EgTp0pONPwfVn3JiB8QDZYOiYN&#10;T/Iwn7U+ppgY9+AT3c8hExHCPkENeQhVIqVPc7Lo+64ijt6Pqy2GKOtMmhofEW5LOVTqU1osOC7k&#10;WNEyp/T3fLMa7GqzHTfd56Fry+vF7L3aHYPSutNuFl8gAjXhP/zX3hoNo9EY3mfiEZC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fkyOxAAAANwAAAAPAAAAAAAAAAAA&#10;AAAAAKECAABkcnMvZG93bnJldi54bWxQSwUGAAAAAAQABAD5AAAAkgMAAAAA&#10;" strokecolor="black [3213]" strokeweight=".5pt">
                    <v:stroke endarrow="block" joinstyle="miter"/>
                  </v:shape>
                  <v:line id="Straight Connector 338" o:spid="_x0000_s1157" style="position:absolute;flip:y;visibility:visible;mso-wrap-style:square" from="2263,3540" to="8334,8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7f0sIAAADcAAAADwAAAGRycy9kb3ducmV2LnhtbERPyW7CMBC9I/UfrKnUW+M0iBalGFRB&#10;QVyKynqextM4ajyOYhPC3+NDJY5Pb5/MeluLjlpfOVbwkqQgiAunKy4VHPbL5zEIH5A11o5JwZU8&#10;zKYPgwnm2l14S90ulCKGsM9RgQmhyaX0hSGLPnENceR+XWsxRNiWUrd4ieG2llmavkqLFccGgw3N&#10;DRV/u7NVcDSdxM3X2+fpZ9XJRTbKvstVptTTY//xDiJQH+7if/daKxgO49p4Jh4BOb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e7f0sIAAADcAAAADwAAAAAAAAAAAAAA&#10;AAChAgAAZHJzL2Rvd25yZXYueG1sUEsFBgAAAAAEAAQA+QAAAJADAAAAAA==&#10;" strokecolor="black [3213]" strokeweight="1.5pt">
                    <v:stroke joinstyle="miter"/>
                  </v:line>
                  <v:line id="Straight Connector 339" o:spid="_x0000_s1158" style="position:absolute;visibility:visible;mso-wrap-style:square" from="8334,3613" to="11772,3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bCiscAAADcAAAADwAAAGRycy9kb3ducmV2LnhtbESPT2vCQBTE74LfYXlCb7rRiLSpG9GA&#10;tBQvsaWlt0f25Y9m34bsVuO3dwuFHoeZ+Q2z3gymFRfqXWNZwXwWgSAurG64UvDxvp8+gnAeWWNr&#10;mRTcyMEmHY/WmGh75ZwuR1+JAGGXoILa+y6R0hU1GXQz2xEHr7S9QR9kX0nd4zXATSsXUbSSBhsO&#10;CzV2lNVUnI8/RsHwuXjbZ/GqzL/z5Vd2mr9Uhx0r9TAZts8gPA3+P/zXftUK4vgJfs+EIyDT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85sKKxwAAANwAAAAPAAAAAAAA&#10;AAAAAAAAAKECAABkcnMvZG93bnJldi54bWxQSwUGAAAAAAQABAD5AAAAlQMAAAAA&#10;" strokecolor="black [3213]" strokeweight="1.5pt">
                    <v:stroke joinstyle="miter"/>
                  </v:line>
                  <v:line id="Straight Connector 341" o:spid="_x0000_s1159" style="position:absolute;visibility:visible;mso-wrap-style:square" from="11772,3613" to="14333,7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a98cYAAADcAAAADwAAAGRycy9kb3ducmV2LnhtbESPQWvCQBSE74X+h+UVvDWbqEiJrtIG&#10;xCJeYovi7ZF9JtHs25Ddavz3riD0OMzMN8xs0ZtGXKhztWUFSRSDIC6srrlU8PuzfP8A4TyyxsYy&#10;KbiRg8X89WWGqbZXzumy9aUIEHYpKqi8b1MpXVGRQRfZljh4R9sZ9EF2pdQdXgPcNHIYxxNpsOaw&#10;UGFLWUXFeftnFPS74XqZjSbH/JCP99kpWZWbL1Zq8NZ/TkF46v1/+Nn+1gpG4wQeZ8IRkP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WvfHGAAAA3AAAAA8AAAAAAAAA&#10;AAAAAAAAoQIAAGRycy9kb3ducmV2LnhtbFBLBQYAAAAABAAEAPkAAACUAwAAAAA=&#10;" strokecolor="black [3213]" strokeweight="1.5pt">
                    <v:stroke joinstyle="miter"/>
                  </v:line>
                  <v:line id="Straight Connector 342" o:spid="_x0000_s1160" style="position:absolute;visibility:visible;mso-wrap-style:square" from="14333,7124" to="17771,7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QjhsYAAADcAAAADwAAAGRycy9kb3ducmV2LnhtbESPQWvCQBSE7wX/w/IEb83GKCKpq2hA&#10;FOklVlp6e2SfSdrs25BdNf77riD0OMzMN8xi1ZtGXKlztWUF4ygGQVxYXXOp4PSxfZ2DcB5ZY2OZ&#10;FNzJwWo5eFlgqu2Nc7oefSkChF2KCirv21RKV1Rk0EW2JQ7e2XYGfZBdKXWHtwA3jUzieCYN1hwW&#10;Kmwpq6j4PV6Mgv4zOWyzyeycf+fTr+xnvCvfN6zUaNiv30B46v1/+NneawWTaQKPM+E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EI4bGAAAA3AAAAA8AAAAAAAAA&#10;AAAAAAAAoQIAAGRycy9kb3ducmV2LnhtbFBLBQYAAAAABAAEAPkAAACUAwAAAAA=&#10;" strokecolor="black [3213]" strokeweight="1.5pt">
                    <v:stroke joinstyle="miter"/>
                  </v:line>
                  <v:shape id="Text Box 8" o:spid="_x0000_s1161" type="#_x0000_t202" style="position:absolute;left:14508;top:8955;width:4140;height:30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hDVc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9i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LoQ1XHAAAA3AAAAA8AAAAAAAAAAAAAAAAAmAIAAGRy&#10;cy9kb3ducmV2LnhtbFBLBQYAAAAABAAEAPUAAACMAwAAAAA=&#10;" filled="f" stroked="f" strokeweight=".5pt">
                    <v:textbox>
                      <w:txbxContent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cs="Miriam"/>
                              <w:sz w:val="22"/>
                              <w:szCs w:val="22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27" o:spid="_x0000_s1162" type="#_x0000_t202" style="position:absolute;left:-892;top:-187;width:5244;height:3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bIccA&#10;AADcAAAADwAAAGRycy9kb3ducmV2LnhtbESPQWvCQBSE7wX/w/KE3upGayVEV5GAWEp70ObS2zP7&#10;TILZtzG7TdL++m5B8DjMzDfMajOYWnTUusqygukkAkGcW11xoSD73D3FIJxH1lhbJgU/5GCzHj2s&#10;MNG25wN1R1+IAGGXoILS+yaR0uUlGXQT2xAH72xbgz7ItpC6xT7ATS1nUbSQ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0B2yHHAAAA3AAAAA8AAAAAAAAAAAAAAAAAmAIAAGRy&#10;cy9kb3ducmV2LnhtbFBLBQYAAAAABAAEAPUAAACMAwAAAAA=&#10;" filled="f" stroked="f" strokeweight=".5pt">
                    <v:textbox>
                      <w:txbxContent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  <w:jc w:val="right"/>
                            <w:rPr>
                              <w:rtl/>
                            </w:rPr>
                          </w:pPr>
                          <w:r>
                            <w:rPr>
                              <w:rFonts w:cs="Miriam"/>
                              <w:sz w:val="22"/>
                              <w:szCs w:val="22"/>
                            </w:rPr>
                            <w:t>I</w:t>
                          </w:r>
                          <w:r w:rsidRPr="003564CD">
                            <w:rPr>
                              <w:rFonts w:cs="Miriam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345" o:spid="_x0000_s1163" style="position:absolute;left:16292;top:923;width:15363;height:10248" coordorigin="16292,923" coordsize="16470,10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  <v:shape id="Straight Arrow Connector 346" o:spid="_x0000_s1164" type="#_x0000_t32" style="position:absolute;left:17501;top:6614;width:148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GaRccAAADcAAAADwAAAGRycy9kb3ducmV2LnhtbESPT2vCQBTE74V+h+UVvNWNTfFP6ipS&#10;kLZ40Shqb4/sM1nMvg3ZrUm/fbdQ6HGYmd8w82Vva3Gj1hvHCkbDBARx4bThUsFhv36cgvABWWPt&#10;mBR8k4fl4v5ujpl2He/olodSRAj7DBVUITSZlL6oyKIfuoY4ehfXWgxRtqXULXYRbmv5lCRjadFw&#10;XKiwodeKimv+ZRUUh/NpRltz1F1qJm/N5nOT5h9KDR761QuIQH34D/+137WC9HkMv2fi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MZpFxwAAANwAAAAPAAAAAAAA&#10;AAAAAAAAAKECAABkcnMvZG93bnJldi54bWxQSwUGAAAAAAQABAD5AAAAlQMAAAAA&#10;" strokecolor="black [3213]" strokeweight=".5pt">
                    <v:stroke endarrow="block" joinstyle="miter"/>
                  </v:shape>
                  <v:shape id="Straight Arrow Connector 347" o:spid="_x0000_s1165" type="#_x0000_t32" style="position:absolute;left:18694;top:1800;width:0;height:98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g/88UAAADcAAAADwAAAGRycy9kb3ducmV2LnhtbESP0WrCQBRE3wX/YbmCL9Ls1hZT0qxS&#10;RMUiFqr9gEv2NgnN3o3ZVePfdwsFH4eZOcPki9424kKdrx1reEwUCOLCmZpLDV/H9cMLCB+QDTaO&#10;ScONPCzmw0GOmXFX/qTLIZQiQthnqKEKoc2k9EVFFn3iWuLofbvOYoiyK6Xp8BrhtpFTpWbSYs1x&#10;ocKWlhUVP4ez1WBXm23aT277iW1OR7Pz6v0jKK3Ho/7tFUSgPtzD/+2t0fD0nMLfmXg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g/88UAAADcAAAADwAAAAAAAAAA&#10;AAAAAAChAgAAZHJzL2Rvd25yZXYueG1sUEsFBgAAAAAEAAQA+QAAAJMDAAAAAA==&#10;" strokecolor="black [3213]" strokeweight=".5pt">
                    <v:stroke endarrow="block" joinstyle="miter"/>
                  </v:shape>
                  <v:line id="Straight Connector 348" o:spid="_x0000_s1166" style="position:absolute;flip:x y;visibility:visible;mso-wrap-style:square" from="18694,6517" to="23907,11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xdhsMAAADcAAAADwAAAGRycy9kb3ducmV2LnhtbERPz2vCMBS+C/4P4QleZKZON7auUWQg&#10;uF22VS/eHs1bW2xeahJr3V+/HASPH9/vbNWbRnTkfG1ZwWyagCAurK65VLDfbR5eQPiArLGxTAqu&#10;5GG1HA4yTLW98A91eShFDGGfooIqhDaV0hcVGfRT2xJH7tc6gyFCV0rt8BLDTSMfk+RZGqw5NlTY&#10;0ntFxTE/GwWHT64/Xq8nap4mB0fzcvL39U1KjUf9+g1EoD7cxTf3ViuYL+LaeCYeAb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8XYbDAAAA3AAAAA8AAAAAAAAAAAAA&#10;AAAAoQIAAGRycy9kb3ducmV2LnhtbFBLBQYAAAAABAAEAPkAAACRAwAAAAA=&#10;" strokecolor="black [3213]" strokeweight="1.5pt">
                    <v:stroke joinstyle="miter"/>
                  </v:line>
                  <v:line id="Straight Connector 349" o:spid="_x0000_s1167" style="position:absolute;visibility:visible;mso-wrap-style:square" from="23907,11110" to="26859,1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Cx98YAAADcAAAADwAAAGRycy9kb3ducmV2LnhtbESPT2vCQBTE70K/w/IK3szGP0ibukoN&#10;iCK9RKXi7ZF9Jmmzb0N21fjtu4LQ4zAzv2Fmi87U4kqtqywrGEYxCOLc6ooLBYf9avAGwnlkjbVl&#10;UnAnB4v5S2+GibY3zui684UIEHYJKii9bxIpXV6SQRfZhjh4Z9sa9EG2hdQt3gLc1HIUx1NpsOKw&#10;UGJDaUn57+5iFHTfo+0qHU/P2SmbHNOf4br4WrJS/dfu8wOEp87/h5/tjVYwnrzD40w4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gsffGAAAA3AAAAA8AAAAAAAAA&#10;AAAAAAAAoQIAAGRycy9kb3ducmV2LnhtbFBLBQYAAAAABAAEAPkAAACUAwAAAAA=&#10;" strokecolor="black [3213]" strokeweight="1.5pt">
                    <v:stroke joinstyle="miter"/>
                  </v:line>
                  <v:line id="Straight Connector 350" o:spid="_x0000_s1168" style="position:absolute;flip:x;visibility:visible;mso-wrap-style:square" from="26859,8476" to="29057,11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c2dMIAAADcAAAADwAAAGRycy9kb3ducmV2LnhtbERPyW7CMBC9V+o/WFOJGzhNBUUpBlVQ&#10;EBdQWc/TeBpHjcdRbEL4e3xA6vHp7ZNZZyvRUuNLxwpeBwkI4tzpkgsFx8OyPwbhA7LGyjEpuJGH&#10;2fT5aYKZdlfeUbsPhYgh7DNUYEKoMyl9bsiiH7iaOHK/rrEYImwKqRu8xnBbyTRJRtJiybHBYE1z&#10;Q/nf/mIVnEwrcbt5/zr/rFq5SIfpd7FKleq9dJ8fIAJ14V/8cK+1grdhnB/PxCMgp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kc2dMIAAADcAAAADwAAAAAAAAAAAAAA&#10;AAChAgAAZHJzL2Rvd25yZXYueG1sUEsFBgAAAAAEAAQA+QAAAJADAAAAAA==&#10;" strokecolor="black [3213]" strokeweight="1.5pt">
                    <v:stroke joinstyle="miter"/>
                  </v:line>
                  <v:line id="Straight Connector 351" o:spid="_x0000_s1169" style="position:absolute;visibility:visible;mso-wrap-style:square" from="28984,8522" to="31936,8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8rLMcAAADcAAAADwAAAGRycy9kb3ducmV2LnhtbESPT2vCQBTE70K/w/IK3nQTbUXSrFID&#10;Yim9RMXS2yP78qfNvg3ZVdNv3y0IHoeZ+Q2TrgfTigv1rrGsIJ5GIIgLqxuuFBwP28kShPPIGlvL&#10;pOCXHKxXD6MUE22vnNNl7ysRIOwSVFB73yVSuqImg25qO+LglbY36IPsK6l7vAa4aeUsihbSYMNh&#10;ocaOspqKn/3ZKBhOs/dtNl+U+Vf+9Jl9x7vqY8NKjR+H1xcQngZ/D9/ab1rB/DmG/zPhCMjV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TyssxwAAANwAAAAPAAAAAAAA&#10;AAAAAAAAAKECAABkcnMvZG93bnJldi54bWxQSwUGAAAAAAQABAD5AAAAlQMAAAAA&#10;" strokecolor="black [3213]" strokeweight="1.5pt">
                    <v:stroke joinstyle="miter"/>
                  </v:line>
                  <v:shape id="Text Box 8" o:spid="_x0000_s1170" type="#_x0000_t202" style="position:absolute;left:29699;top:4194;width:3064;height:2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1wE8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+SKG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h9cBPHAAAA3AAAAA8AAAAAAAAAAAAAAAAAmAIAAGRy&#10;cy9kb3ducmV2LnhtbFBLBQYAAAAABAAEAPUAAACMAwAAAAA=&#10;" filled="f" stroked="f" strokeweight=".5pt">
                    <v:textbox>
                      <w:txbxContent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cs="Miriam"/>
                              <w:sz w:val="22"/>
                              <w:szCs w:val="22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27" o:spid="_x0000_s1171" type="#_x0000_t202" style="position:absolute;left:16292;top:923;width:3174;height:26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HViM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gP+v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MdWIxQAAANwAAAAPAAAAAAAAAAAAAAAAAJgCAABkcnMv&#10;ZG93bnJldi54bWxQSwUGAAAAAAQABAD1AAAAigMAAAAA&#10;" filled="f" stroked="f" strokeweight=".5pt">
                    <v:textbox>
                      <w:txbxContent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  <w:jc w:val="right"/>
                            <w:rPr>
                              <w:rtl/>
                            </w:rPr>
                          </w:pPr>
                          <w:r>
                            <w:rPr>
                              <w:rFonts w:cs="Miriam"/>
                              <w:sz w:val="22"/>
                              <w:szCs w:val="22"/>
                            </w:rPr>
                            <w:t>I</w:t>
                          </w:r>
                          <w:r w:rsidRPr="003564CD">
                            <w:rPr>
                              <w:rFonts w:cs="Miriam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</w:p>
                      </w:txbxContent>
                    </v:textbox>
                  </v:shape>
                </v:group>
                <v:group id="Group 354" o:spid="_x0000_s1172" style="position:absolute;left:34747;top:217;width:16764;height:9765" coordorigin="32232,750" coordsize="19004,103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jdo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ajO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qI3aPFAAAA3AAA&#10;AA8AAAAAAAAAAAAAAAAAqgIAAGRycy9kb3ducmV2LnhtbFBLBQYAAAAABAAEAPoAAACcAwAAAAA=&#10;">
                  <v:shape id="Straight Arrow Connector 355" o:spid="_x0000_s1173" type="#_x0000_t32" style="position:absolute;left:33468;top:7094;width:17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qS78YAAADcAAAADwAAAGRycy9kb3ducmV2LnhtbESPQWvCQBSE74X+h+UVvNWNDVZNXUUK&#10;0hYvGkXt7ZF9JovZtyG7Nem/7xYKPQ4z8w0zX/a2FjdqvXGsYDRMQBAXThsuFRz268cpCB+QNdaO&#10;ScE3eVgu7u/mmGnX8Y5ueShFhLDPUEEVQpNJ6YuKLPqha4ijd3GtxRBlW0rdYhfhtpZPSfIsLRqO&#10;CxU29FpRcc2/rILicD7NaGuOukvN5K3ZfG7S/EOpwUO/egERqA//4b/2u1aQjsfweyYeAbn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6ku/GAAAA3AAAAA8AAAAAAAAA&#10;AAAAAAAAoQIAAGRycy9kb3ducmV2LnhtbFBLBQYAAAAABAAEAPkAAACUAwAAAAA=&#10;" strokecolor="black [3213]" strokeweight=".5pt">
                    <v:stroke endarrow="block" joinstyle="miter"/>
                  </v:shape>
                  <v:shape id="Straight Arrow Connector 356" o:spid="_x0000_s1174" type="#_x0000_t32" style="position:absolute;left:34661;top:1562;width:0;height:95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0MtcUAAADcAAAADwAAAGRycy9kb3ducmV2LnhtbESP3WoCMRSE7wu+QzhCb0STtlRlNYqI&#10;FkUU/HmAw+a4u7g52W6irm/fFAQvh5n5hhlPG1uKG9W+cKzho6dAEKfOFJxpOB2X3SEIH5ANlo5J&#10;w4M8TCettzEmxt15T7dDyESEsE9QQx5ClUjp05ws+p6riKN3drXFEGWdSVPjPcJtKT+V6kuLBceF&#10;HCua55ReDlerwS5+VoOm89h2bPl7NBuv1rugtH5vN7MRiEBNeIWf7ZXR8PXdh/8z8QjIy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+0MtcUAAADcAAAADwAAAAAAAAAA&#10;AAAAAAChAgAAZHJzL2Rvd25yZXYueG1sUEsFBgAAAAAEAAQA+QAAAJMDAAAAAA==&#10;" strokecolor="black [3213]" strokeweight=".5pt">
                    <v:stroke endarrow="block" joinstyle="miter"/>
                  </v:shape>
                  <v:shape id="Text Box 8" o:spid="_x0000_s1175" type="#_x0000_t202" style="position:absolute;left:47799;top:4651;width:3062;height:2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rTi8cA&#10;AADcAAAADwAAAGRycy9kb3ducmV2LnhtbESPQWvCQBSE7wX/w/KE3upGizVEV5GAWEp70ObS2zP7&#10;TILZtzG7TdL++m5B8DjMzDfMajOYWnTUusqygukkAkGcW11xoSD73D3FIJxH1lhbJgU/5GCzHj2s&#10;MNG25wN1R1+IAGGXoILS+yaR0uUlGXQT2xAH72xbgz7ItpC6xT7ATS1nUfQiDVYcFkpsKC0pvxy/&#10;jYK3dPeBh9PMxL91un8/b5tr9jVX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gK04vHAAAA3AAAAA8AAAAAAAAAAAAAAAAAmAIAAGRy&#10;cy9kb3ducmV2LnhtbFBLBQYAAAAABAAEAPUAAACMAwAAAAA=&#10;" filled="f" stroked="f" strokeweight=".5pt">
                    <v:textbox>
                      <w:txbxContent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cs="Miriam"/>
                              <w:sz w:val="22"/>
                              <w:szCs w:val="22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27" o:spid="_x0000_s1176" type="#_x0000_t202" style="position:absolute;left:32232;top:750;width:3285;height:26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VH+c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VR/nEAAAA3AAAAA8AAAAAAAAAAAAAAAAAmAIAAGRycy9k&#10;b3ducmV2LnhtbFBLBQYAAAAABAAEAPUAAACJAwAAAAA=&#10;" filled="f" stroked="f" strokeweight=".5pt">
                    <v:textbox>
                      <w:txbxContent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  <w:jc w:val="right"/>
                            <w:rPr>
                              <w:rtl/>
                            </w:rPr>
                          </w:pPr>
                          <w:r>
                            <w:rPr>
                              <w:rFonts w:cs="Miriam"/>
                              <w:sz w:val="22"/>
                              <w:szCs w:val="22"/>
                            </w:rPr>
                            <w:t>I</w:t>
                          </w:r>
                          <w:r w:rsidRPr="003564CD">
                            <w:rPr>
                              <w:rFonts w:cs="Miriam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</w:p>
                      </w:txbxContent>
                    </v:textbox>
                  </v:shape>
                  <v:line id="Straight Connector 359" o:spid="_x0000_s1177" style="position:absolute;visibility:visible;mso-wrap-style:square" from="39874,7109" to="42825,7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knKsYAAADcAAAADwAAAGRycy9kb3ducmV2LnhtbESPT2vCQBTE74V+h+UVvNWNfyo2dRUN&#10;iFK8RMXS2yP7TKLZtyG7avz23YLgcZiZ3zCTWWsqcaXGlZYV9LoRCOLM6pJzBfvd8n0MwnlkjZVl&#10;UnAnB7Pp68sEY21vnNJ163MRIOxiVFB4X8dSuqwgg65ra+LgHW1j0AfZ5FI3eAtwU8l+FI2kwZLD&#10;QoE1JQVl5+3FKGgP/e9lMhgd0990+JOceqt8s2ClOm/t/AuEp9Y/w4/2WisYfHzC/5lwB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5JyrGAAAA3AAAAA8AAAAAAAAA&#10;AAAAAAAAoQIAAGRycy9kb3ducmV2LnhtbFBLBQYAAAAABAAEAPkAAACUAwAAAAA=&#10;" strokecolor="black [3213]" strokeweight="1.5pt">
                    <v:stroke joinstyle="miter"/>
                  </v:line>
                  <v:line id="Straight Connector 360" o:spid="_x0000_s1178" style="position:absolute;visibility:visible;mso-wrap-style:square" from="44950,7039" to="47901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9ECsQAAADcAAAADwAAAGRycy9kb3ducmV2LnhtbERPTWvCQBC9F/wPywi9NRu1BIlZRQPS&#10;UnpJKi3ehuyYpM3OhuzWxH/vHgo9Pt53tptMJ640uNaygkUUgyCurG65VnD6OD6tQTiPrLGzTApu&#10;5GC3nT1kmGo7ckHX0tcihLBLUUHjfZ9K6aqGDLrI9sSBu9jBoA9wqKUecAzhppPLOE6kwZZDQ4M9&#10;5Q1VP+WvUTB9Lt+O+Sq5FOfi+Sv/XrzU7wdW6nE+7TcgPE3+X/znftUKVkmYH86EIyC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b0QKxAAAANwAAAAPAAAAAAAAAAAA&#10;AAAAAKECAABkcnMvZG93bnJldi54bWxQSwUGAAAAAAQABAD5AAAAkgMAAAAA&#10;" strokecolor="black [3213]" strokeweight="1.5pt">
                    <v:stroke joinstyle="miter"/>
                  </v:line>
                  <v:line id="Straight Connector 361" o:spid="_x0000_s1179" style="position:absolute;visibility:visible;mso-wrap-style:square" from="34772,9040" to="39630,9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PhkcUAAADcAAAADwAAAGRycy9kb3ducmV2LnhtbESPQWvCQBSE7wX/w/IEb3UTlVBSV6kB&#10;UcRLbKl4e2SfSdrs25BdNf57t1DwOMzMN8x82ZtGXKlztWUF8TgCQVxYXXOp4Otz/foGwnlkjY1l&#10;UnAnB8vF4GWOqbY3zul68KUIEHYpKqi8b1MpXVGRQTe2LXHwzrYz6IPsSqk7vAW4aeQkihJpsOaw&#10;UGFLWUXF7+FiFPTfk906mybn/JTPjtlPvCn3K1ZqNOw/3kF46v0z/N/eagXTJIa/M+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PhkcUAAADcAAAADwAAAAAAAAAA&#10;AAAAAAChAgAAZHJzL2Rvd25yZXYueG1sUEsFBgAAAAAEAAQA+QAAAJMDAAAAAA==&#10;" strokecolor="black [3213]" strokeweight="1.5pt">
                    <v:stroke joinstyle="miter"/>
                  </v:line>
                  <v:line id="Straight Connector 362" o:spid="_x0000_s1180" style="position:absolute;visibility:visible;mso-wrap-style:square" from="42917,3947" to="45205,3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F/5sUAAADcAAAADwAAAGRycy9kb3ducmV2LnhtbESPQWvCQBSE7wX/w/KE3urGKEGiq7QB&#10;aSleoqJ4e2SfSWz2bchuNf57t1DwOMzMN8xi1ZtGXKlztWUF41EEgriwuuZSwX63fpuBcB5ZY2OZ&#10;FNzJwWo5eFlgqu2Nc7pufSkChF2KCirv21RKV1Rk0I1sSxy8s+0M+iC7UuoObwFuGhlHUSIN1hwW&#10;Kmwpq6j42f4aBf0h/l5nk+Scn/LpMbuMP8vNByv1Ouzf5yA89f4Z/m9/aQWTJIa/M+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F/5sUAAADcAAAADwAAAAAAAAAA&#10;AAAAAAChAgAAZHJzL2Rvd25yZXYueG1sUEsFBgAAAAAEAAQA+QAAAJMDAAAAAA==&#10;" strokecolor="black [3213]" strokeweight="1.5pt">
                    <v:stroke joinstyle="miter"/>
                  </v:line>
                </v:group>
                <v:group id="Group 363" o:spid="_x0000_s1181" style="position:absolute;left:4762;top:13272;width:15589;height:9783" coordorigin="667,16032" coordsize="17653,107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2Pas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w2PasQAAADcAAAA&#10;DwAAAAAAAAAAAAAAAACqAgAAZHJzL2Rvd25yZXYueG1sUEsFBgAAAAAEAAQA+gAAAJsDAAAAAA==&#10;">
                  <v:shape id="Straight Arrow Connector 364" o:spid="_x0000_s1182" type="#_x0000_t32" style="position:absolute;left:2458;top:22912;width:15863;height:23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r9yccAAADcAAAADwAAAGRycy9kb3ducmV2LnhtbESPT2vCQBTE74V+h+UVvNWNTfFP6ipS&#10;kLZ40Shqb4/sM1nMvg3ZrUm/fbdQ6HGYmd8w82Vva3Gj1hvHCkbDBARx4bThUsFhv36cgvABWWPt&#10;mBR8k4fl4v5ujpl2He/olodSRAj7DBVUITSZlL6oyKIfuoY4ehfXWgxRtqXULXYRbmv5lCRjadFw&#10;XKiwodeKimv+ZRUUh/NpRltz1F1qJm/N5nOT5h9KDR761QuIQH34D/+137WCdPwMv2fi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Gv3JxwAAANwAAAAPAAAAAAAA&#10;AAAAAAAAAKECAABkcnMvZG93bnJldi54bWxQSwUGAAAAAAQABAD5AAAAlQMAAAAA&#10;" strokecolor="black [3213]" strokeweight=".5pt">
                    <v:stroke endarrow="block" joinstyle="miter"/>
                  </v:shape>
                  <v:shape id="Straight Arrow Connector 365" o:spid="_x0000_s1183" type="#_x0000_t32" style="position:absolute;left:3454;top:17280;width:0;height:95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NYf8UAAADcAAAADwAAAGRycy9kb3ducmV2LnhtbESP3WoCMRSE7wu+QzhCb0STtlRlNYqI&#10;FkUU/HmAw+a4u7g52W6irm/fFAQvh5n5hhlPG1uKG9W+cKzho6dAEKfOFJxpOB2X3SEIH5ANlo5J&#10;w4M8TCettzEmxt15T7dDyESEsE9QQx5ClUjp05ws+p6riKN3drXFEGWdSVPjPcJtKT+V6kuLBceF&#10;HCua55ReDlerwS5+VoOm89h2bPl7NBuv1rugtH5vN7MRiEBNeIWf7ZXR8NX/hv8z8QjIy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NYf8UAAADcAAAADwAAAAAAAAAA&#10;AAAAAAChAgAAZHJzL2Rvd25yZXYueG1sUEsFBgAAAAAEAAQA+QAAAJMDAAAAAA==&#10;" strokecolor="black [3213]" strokeweight=".5pt">
                    <v:stroke endarrow="block" joinstyle="miter"/>
                  </v:shape>
                  <v:shape id="Text Box 8" o:spid="_x0000_s1184" type="#_x0000_t202" style="position:absolute;left:14302;top:19969;width:3599;height:3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q8rccA&#10;AADcAAAADwAAAGRycy9kb3ducmV2LnhtbESPQWvCQBSE70L/w/IKvemmKQ0SXUMIBEupB62X3l6z&#10;zySYfZtmV037611B6HGYmW+YZTaaTpxpcK1lBc+zCARxZXXLtYL9Zzmdg3AeWWNnmRT8koNs9TBZ&#10;Yqrthbd03vlaBAi7FBU03veplK5qyKCb2Z44eAc7GPRBDrXUA14C3HQyjqJEGmw5LDTYU9FQddyd&#10;jIL3otzg9js287+uWH8c8v5n//Wq1NPjmC9AeBr9f/jeftMKXpIE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kqvK3HAAAA3AAAAA8AAAAAAAAAAAAAAAAAmAIAAGRy&#10;cy9kb3ducmV2LnhtbFBLBQYAAAAABAAEAPUAAACMAwAAAAA=&#10;" filled="f" stroked="f" strokeweight=".5pt">
                    <v:textbox>
                      <w:txbxContent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cs="Miriam"/>
                              <w:sz w:val="22"/>
                              <w:szCs w:val="22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27" o:spid="_x0000_s1185" type="#_x0000_t202" style="position:absolute;left:667;top:16032;width:3244;height:2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YZNscA&#10;AADcAAAADwAAAGRycy9kb3ducmV2LnhtbESPQWvCQBSE7wX/w/KE3upGSzVEV5GAWEp70ObS2zP7&#10;TILZtzG7TdL++m5B8DjMzDfMajOYWnTUusqygukkAkGcW11xoSD73D3FIJxH1lhbJgU/5GCzHj2s&#10;MNG25wN1R1+IAGGXoILS+yaR0uUlGXQT2xAH72xbgz7ItpC6xT7ATS1nUTSX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mGTbHAAAA3AAAAA8AAAAAAAAAAAAAAAAAmAIAAGRy&#10;cy9kb3ducmV2LnhtbFBLBQYAAAAABAAEAPUAAACMAwAAAAA=&#10;" filled="f" stroked="f" strokeweight=".5pt">
                    <v:textbox>
                      <w:txbxContent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  <w:jc w:val="right"/>
                            <w:rPr>
                              <w:rtl/>
                            </w:rPr>
                          </w:pPr>
                          <w:r>
                            <w:rPr>
                              <w:rFonts w:cs="Miriam"/>
                              <w:sz w:val="22"/>
                              <w:szCs w:val="22"/>
                            </w:rPr>
                            <w:t>I</w:t>
                          </w:r>
                          <w:r w:rsidRPr="003564CD">
                            <w:rPr>
                              <w:rFonts w:cs="Miriam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</w:p>
                      </w:txbxContent>
                    </v:textbox>
                  </v:shape>
                  <v:line id="Straight Connector 368" o:spid="_x0000_s1186" style="position:absolute;visibility:visible;mso-wrap-style:square" from="8666,22904" to="11617,22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lIDMQAAADcAAAADwAAAGRycy9kb3ducmV2LnhtbERPTWvCQBC9F/wPywi9NRu1BIlZRQPS&#10;UnpJKi3ehuyYpM3OhuzWxH/vHgo9Pt53tptMJ640uNaygkUUgyCurG65VnD6OD6tQTiPrLGzTApu&#10;5GC3nT1kmGo7ckHX0tcihLBLUUHjfZ9K6aqGDLrI9sSBu9jBoA9wqKUecAzhppPLOE6kwZZDQ4M9&#10;5Q1VP+WvUTB9Lt+O+Sq5FOfi+Sv/XrzU7wdW6nE+7TcgPE3+X/znftUKVklYG86EIyC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GUgMxAAAANwAAAAPAAAAAAAAAAAA&#10;AAAAAKECAABkcnMvZG93bnJldi54bWxQSwUGAAAAAAQABAD5AAAAkgMAAAAA&#10;" strokecolor="black [3213]" strokeweight="1.5pt">
                    <v:stroke joinstyle="miter"/>
                  </v:line>
                  <v:line id="Straight Connector 197" o:spid="_x0000_s1187" style="position:absolute;visibility:visible;mso-wrap-style:square" from="13742,23062" to="16693,23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fCuMQAAADcAAAADwAAAGRycy9kb3ducmV2LnhtbERPS2vCQBC+F/wPywi91Y222Bqzig1I&#10;i/QSWxRvQ3by0OxsyG41/feuIPQ2H99zkmVvGnGmztWWFYxHEQji3OqaSwU/3+unNxDOI2tsLJOC&#10;P3KwXAweEoy1vXBG560vRQhhF6OCyvs2ltLlFRl0I9sSB66wnUEfYFdK3eElhJtGTqJoKg3WHBoq&#10;bCmtKD9tf42CfjfZrNPnaZEdspd9ehx/lF/vrNTjsF/NQXjq/b/47v7UYf7sFW7PhAv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l8K4xAAAANwAAAAPAAAAAAAAAAAA&#10;AAAAAKECAABkcnMvZG93bnJldi54bWxQSwUGAAAAAAQABAD5AAAAkgMAAAAA&#10;" strokecolor="black [3213]" strokeweight="1.5pt">
                    <v:stroke joinstyle="miter"/>
                  </v:line>
                  <v:line id="Straight Connector 198" o:spid="_x0000_s1188" style="position:absolute;visibility:visible;mso-wrap-style:square" from="3412,24606" to="8270,24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hWyscAAADcAAAADwAAAGRycy9kb3ducmV2LnhtbESPQWvCQBCF74X+h2UKvdWNVkSjq9iA&#10;tJReomLpbciOSTQ7G7Jbjf++cyh4m+G9ee+bxap3jbpQF2rPBoaDBBRx4W3NpYH9bvMyBRUissXG&#10;Mxm4UYDV8vFhgan1V87pso2lkhAOKRqoYmxTrUNRkcMw8C2xaEffOYyydqW2HV4l3DV6lCQT7bBm&#10;aaiwpayi4rz9dQb6w+hzk71OjvlPPv7OTsP38uuNjXl+6tdzUJH6eDf/X39YwZ8JrTwjE+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CFbKxwAAANwAAAAPAAAAAAAA&#10;AAAAAAAAAKECAABkcnMvZG93bnJldi54bWxQSwUGAAAAAAQABAD5AAAAlQMAAAAA&#10;" strokecolor="black [3213]" strokeweight="1.5pt">
                    <v:stroke joinstyle="miter"/>
                  </v:line>
                  <v:line id="Straight Connector 199" o:spid="_x0000_s1189" style="position:absolute;visibility:visible;mso-wrap-style:square" from="12014,25838" to="14302,25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TzUcQAAADcAAAADwAAAGRycy9kb3ducmV2LnhtbERPS2vCQBC+F/wPywi9NRutSI1uxAak&#10;pXiJLRVvQ3by0OxsyG41/nu3UOhtPr7nrNaDacWFetdYVjCJYhDEhdUNVwq+PrdPLyCcR9bYWiYF&#10;N3KwTkcPK0y0vXJOl72vRAhhl6CC2vsukdIVNRl0ke2IA1fa3qAPsK+k7vEawk0rp3E8lwYbDg01&#10;dpTVVJz3P0bB8D392GbP8zI/5rNDdpq8VbtXVupxPGyWIDwN/l/8537XYf5iAb/PhAtk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RPNRxAAAANwAAAAPAAAAAAAAAAAA&#10;AAAAAKECAABkcnMvZG93bnJldi54bWxQSwUGAAAAAAQABAD5AAAAkgMAAAAA&#10;" strokecolor="black [3213]" strokeweight="1.5pt">
                    <v:stroke joinstyle="miter"/>
                  </v:line>
                </v:group>
                <v:group id="Group 200" o:spid="_x0000_s1190" style="position:absolute;left:27445;top:14032;width:15427;height:9002" coordorigin="19120,15549" coordsize="19560,113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<v:shape id="Straight Arrow Connector 201" o:spid="_x0000_s1191" type="#_x0000_t32" style="position:absolute;left:20912;top:22551;width:17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O0bMYAAADcAAAADwAAAGRycy9kb3ducmV2LnhtbESPQWvCQBSE70L/w/IKvZmNCraNrlIE&#10;qeKlptLq7ZF9Jkuzb0N2NfHfu4VCj8PMfMPMl72txZVabxwrGCUpCOLCacOlgsPnevgCwgdkjbVj&#10;UnAjD8vFw2COmXYd7+mah1JECPsMFVQhNJmUvqjIok9cQxy9s2sthijbUuoWuwi3tRyn6VRaNBwX&#10;KmxoVVHxk1+sguJw/H6lD/Olu4l5fm92p90k3yr19Ni/zUAE6sN/+K+90QrG6Qh+z8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TtGzGAAAA3AAAAA8AAAAAAAAA&#10;AAAAAAAAoQIAAGRycy9kb3ducmV2LnhtbFBLBQYAAAAABAAEAPkAAACUAwAAAAA=&#10;" strokecolor="black [3213]" strokeweight=".5pt">
                    <v:stroke endarrow="block" joinstyle="miter"/>
                  </v:shape>
                  <v:shape id="Straight Arrow Connector 202" o:spid="_x0000_s1192" type="#_x0000_t32" style="position:absolute;left:22105;top:17399;width:0;height:95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QqNsUAAADcAAAADwAAAGRycy9kb3ducmV2LnhtbESPUWvCMBSF3wf7D+EO9iIzsQ8qnVGG&#10;uKGIgu1+wKW5a8uam5pkWv+9GQz2eDjnfIezWA22ExfyoXWsYTJWIIgrZ1quNXyW7y9zECEiG+wc&#10;k4YbBVgtHx8WmBt35RNdiliLBOGQo4Ymxj6XMlQNWQxj1xMn78t5izFJX0vj8ZrgtpOZUlNpseW0&#10;0GBP64aq7+LHarCbj+1sGN0OI9udS7MPaneMSuvnp+HtFUSkIf6H/9pboyFTGfyeSUdAL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YQqNsUAAADcAAAADwAAAAAAAAAA&#10;AAAAAAChAgAAZHJzL2Rvd25yZXYueG1sUEsFBgAAAAAEAAQA+QAAAJMDAAAAAA==&#10;" strokecolor="black [3213]" strokeweight=".5pt">
                    <v:stroke endarrow="block" joinstyle="miter"/>
                  </v:shape>
                  <v:shape id="Text Box 8" o:spid="_x0000_s1193" type="#_x0000_t202" style="position:absolute;left:33897;top:19105;width:4408;height:3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P1CMYA&#10;AADcAAAADwAAAGRycy9kb3ducmV2LnhtbESPQWvCQBSE74X+h+UVvNWNEYukriKB0FL0YOqlt9fs&#10;Mwlm36bZbZL6612h4HGYmW+Y1WY0jeipc7VlBbNpBIK4sLrmUsHxM3tegnAeWWNjmRT8kYPN+vFh&#10;hYm2Ax+oz30pAoRdggoq79tESldUZNBNbUscvJPtDPogu1LqDocAN42Mo+hFGqw5LFTYUlpRcc5/&#10;jYKPNNvj4Ts2y0uTvu1O2/bn+LVQavI0bl9BeBr9PfzfftcK4mgO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mP1CMYAAADcAAAADwAAAAAAAAAAAAAAAACYAgAAZHJz&#10;L2Rvd25yZXYueG1sUEsFBgAAAAAEAAQA9QAAAIsDAAAAAA==&#10;" filled="f" stroked="f" strokeweight=".5pt">
                    <v:textbox>
                      <w:txbxContent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  <w:proofErr w:type="gramStart"/>
                          <w:r>
                            <w:rPr>
                              <w:rFonts w:cs="Miriam"/>
                              <w:sz w:val="22"/>
                              <w:szCs w:val="22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Text Box 27" o:spid="_x0000_s1194" type="#_x0000_t202" style="position:absolute;left:19120;top:15549;width:4585;height:3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ptfMYA&#10;AADcAAAADwAAAGRycy9kb3ducmV2LnhtbESPQWvCQBSE74X+h+UVvNWNQYukriKB0FL0YOqlt9fs&#10;Mwlm36bZbZL6612h4HGYmW+Y1WY0jeipc7VlBbNpBIK4sLrmUsHxM3tegnAeWWNjmRT8kYPN+vFh&#10;hYm2Ax+oz30pAoRdggoq79tESldUZNBNbUscvJPtDPogu1LqDocAN42Mo+hFGqw5LFTYUlpRcc5/&#10;jYKPNNvj4Ts2y0uTvu1O2/bn+LVQavI0bl9BeBr9PfzfftcK4mgO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YptfMYAAADcAAAADwAAAAAAAAAAAAAAAACYAgAAZHJz&#10;L2Rvd25yZXYueG1sUEsFBgAAAAAEAAQA9QAAAIsDAAAAAA==&#10;" filled="f" stroked="f" strokeweight=".5pt">
                    <v:textbox>
                      <w:txbxContent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  <w:jc w:val="right"/>
                            <w:rPr>
                              <w:rtl/>
                            </w:rPr>
                          </w:pPr>
                          <w:r>
                            <w:rPr>
                              <w:rFonts w:cs="Miriam"/>
                              <w:sz w:val="22"/>
                              <w:szCs w:val="22"/>
                            </w:rPr>
                            <w:t>I</w:t>
                          </w:r>
                          <w:r w:rsidRPr="003564CD">
                            <w:rPr>
                              <w:rFonts w:cs="Miriam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  <w:p w:rsidR="00D319DA" w:rsidRDefault="00D319DA" w:rsidP="00D319DA">
                          <w:pPr>
                            <w:pStyle w:val="NormalWeb"/>
                            <w:bidi/>
                            <w:spacing w:before="0" w:beforeAutospacing="0" w:after="0" w:afterAutospacing="0"/>
                          </w:pPr>
                        </w:p>
                      </w:txbxContent>
                    </v:textbox>
                  </v:shape>
                  <v:line id="Straight Connector 205" o:spid="_x0000_s1195" style="position:absolute;visibility:visible;mso-wrap-style:square" from="27317,22566" to="30269,22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YNr8YAAADcAAAADwAAAGRycy9kb3ducmV2LnhtbESPT2vCQBTE7wW/w/KE3urGVEXSrNIG&#10;pFK8RKWlt0f25Y9m34bsVtNv3y0IHoeZ+Q2TrgfTigv1rrGsYDqJQBAXVjdcKTgeNk9LEM4ja2wt&#10;k4JfcrBejR5STLS9ck6Xva9EgLBLUEHtfZdI6YqaDLqJ7YiDV9reoA+yr6Tu8RrgppVxFC2kwYbD&#10;Qo0dZTUV5/2PUTB8xh+b7HlR5t/57Cs7Td+r3Rsr9TgeXl9AeBr8PXxrb7WCOJrD/5lwBOTq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mDa/GAAAA3AAAAA8AAAAAAAAA&#10;AAAAAAAAoQIAAGRycy9kb3ducmV2LnhtbFBLBQYAAAAABAAEAPkAAACUAwAAAAA=&#10;" strokecolor="black [3213]" strokeweight="1.5pt">
                    <v:stroke joinstyle="miter"/>
                  </v:line>
                  <v:line id="Straight Connector 206" o:spid="_x0000_s1196" style="position:absolute;visibility:visible;mso-wrap-style:square" from="32393,22495" to="35345,22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ST2MYAAADcAAAADwAAAGRycy9kb3ducmV2LnhtbESPT2vCQBTE7wW/w/IEb3VjLEFSN6IB&#10;UaSXWGnp7ZF9+dNm34bsqum37xYKPQ4z8xtmvRlNJ240uNaygsU8AkFcWt1yreDyun9cgXAeWWNn&#10;mRR8k4NNNnlYY6rtnQu6nX0tAoRdigoa7/tUSlc2ZNDNbU8cvMoOBn2QQy31gPcAN52MoyiRBlsO&#10;Cw32lDdUfp2vRsH4Fp/2+TKpio/i6T3/XBzqlx0rNZuO22cQnkb/H/5rH7WCOErg90w4AjL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X0k9jGAAAA3AAAAA8AAAAAAAAA&#10;AAAAAAAAoQIAAGRycy9kb3ducmV2LnhtbFBLBQYAAAAABAAEAPkAAACUAwAAAAA=&#10;" strokecolor="black [3213]" strokeweight="1.5pt">
                    <v:stroke joinstyle="miter"/>
                  </v:line>
                  <v:line id="Straight Connector 207" o:spid="_x0000_s1197" style="position:absolute;visibility:visible;mso-wrap-style:square" from="22216,26097" to="27074,26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g2Q8YAAADcAAAADwAAAGRycy9kb3ducmV2LnhtbESPT2vCQBTE74V+h+UVeqsbo2iJbkQD&#10;0iK9xJaW3h7Zlz+afRuyW43fvisIHoeZ+Q2zXA2mFSfqXWNZwXgUgSAurG64UvD1uX15BeE8ssbW&#10;Mim4kINV+viwxETbM+d02vtKBAi7BBXU3neJlK6oyaAb2Y44eKXtDfog+0rqHs8BbloZR9FMGmw4&#10;LNTYUVZTcdz/GQXDd7zbZpNZmf/m05/sMH6rPjas1PPTsF6A8DT4e/jWftcK4mgO1zPhCMj0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4NkPGAAAA3AAAAA8AAAAAAAAA&#10;AAAAAAAAoQIAAGRycy9kb3ducmV2LnhtbFBLBQYAAAAABAAEAPkAAACUAwAAAAA=&#10;" strokecolor="black [3213]" strokeweight="1.5pt">
                    <v:stroke joinstyle="miter"/>
                  </v:line>
                  <v:line id="Straight Connector 208" o:spid="_x0000_s1198" style="position:absolute;visibility:visible;mso-wrap-style:square" from="30208,21004" to="32497,21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eiMcIAAADcAAAADwAAAGRycy9kb3ducmV2LnhtbERPTYvCMBC9L/gfwgh7W1O7IlKNshZE&#10;ES9VUbwNzdjWbSalidr995uD4PHxvmeLztTiQa2rLCsYDiIQxLnVFRcKjofV1wSE88gaa8uk4I8c&#10;LOa9jxkm2j45o8feFyKEsEtQQel9k0jp8pIMuoFtiAN3ta1BH2BbSN3iM4SbWsZRNJYGKw4NJTaU&#10;lpT/7u9GQXeKt6v0e3zNLtnonN6G62K3ZKU++93PFISnzr/FL/dGK4ijsDacCUdAz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yeiMcIAAADcAAAADwAAAAAAAAAAAAAA&#10;AAChAgAAZHJzL2Rvd25yZXYueG1sUEsFBgAAAAAEAAQA+QAAAJADAAAAAA==&#10;" strokecolor="black [3213]" strokeweight="1.5pt">
                    <v:stroke joinstyle="miter"/>
                  </v:line>
                </v:group>
                <v:shape id="Text Box 211" o:spid="_x0000_s1199" type="#_x0000_t202" style="position:absolute;left:41071;top:10334;width:4346;height:2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RYOcUA&#10;AADcAAAADwAAAGRycy9kb3ducmV2LnhtbESPQYvCMBSE78L+h/AEb5q2oEg1ihREWfSg62Vvz+bZ&#10;FpuXbpPV6q83Cwseh5n5hpkvO1OLG7WusqwgHkUgiHOrKy4UnL7WwykI55E11pZJwYMcLBcfvTmm&#10;2t75QLejL0SAsEtRQel9k0rp8pIMupFtiIN3sa1BH2RbSN3iPcBNLZMomkiDFYeFEhvKSsqvx1+j&#10;4DNb7/FwTsz0WWeb3WXV/Jy+x0oN+t1qBsJT59/h//ZWK0jiGP7OhCMgF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JFg5xQAAANwAAAAPAAAAAAAAAAAAAAAAAJgCAABkcnMv&#10;ZG93bnJldi54bWxQSwUGAAAAAAQABAD1AAAAigMAAAAA&#10;" filled="f" stroked="f" strokeweight=".5pt">
                  <v:textbox>
                    <w:txbxContent>
                      <w:p w:rsidR="00D319DA" w:rsidRPr="00790466" w:rsidRDefault="00D319DA" w:rsidP="00D319DA">
                        <w:pPr>
                          <w:rPr>
                            <w:rtl/>
                          </w:rPr>
                        </w:pPr>
                        <w:r>
                          <w:t>(a)</w:t>
                        </w:r>
                      </w:p>
                    </w:txbxContent>
                  </v:textbox>
                </v:shape>
                <v:shape id="Text Box 237" o:spid="_x0000_s1200" type="#_x0000_t202" style="position:absolute;left:25640;top:10707;width:4343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bGTsUA&#10;AADc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9sZOxQAAANwAAAAPAAAAAAAAAAAAAAAAAJgCAABkcnMv&#10;ZG93bnJldi54bWxQSwUGAAAAAAQABAD1AAAAigMAAAAA&#10;" filled="f" stroked="f" strokeweight=".5pt">
                  <v:textbox>
                    <w:txbxContent>
                      <w:p w:rsidR="00D319DA" w:rsidRDefault="00D319DA" w:rsidP="00D319DA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cs="Miriam"/>
                          </w:rPr>
                          <w:t>(b)</w:t>
                        </w:r>
                      </w:p>
                    </w:txbxContent>
                  </v:textbox>
                </v:shape>
                <v:shape id="Text Box 237" o:spid="_x0000_s1201" type="#_x0000_t202" style="position:absolute;left:6143;top:10639;width:4343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pj1c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0gnT7D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7pj1cYAAADcAAAADwAAAAAAAAAAAAAAAACYAgAAZHJz&#10;L2Rvd25yZXYueG1sUEsFBgAAAAAEAAQA9QAAAIsDAAAAAA==&#10;" filled="f" stroked="f" strokeweight=".5pt">
                  <v:textbox>
                    <w:txbxContent>
                      <w:p w:rsidR="00D319DA" w:rsidRDefault="00D319DA" w:rsidP="00D319DA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cs="Miriam"/>
                          </w:rPr>
                          <w:t>(c)</w:t>
                        </w:r>
                      </w:p>
                    </w:txbxContent>
                  </v:textbox>
                </v:shape>
                <v:shape id="Text Box 237" o:spid="_x0000_s1202" type="#_x0000_t202" style="position:absolute;left:34756;top:23718;width:4343;height:2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P7oc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0gnT7D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FP7ocYAAADcAAAADwAAAAAAAAAAAAAAAACYAgAAZHJz&#10;L2Rvd25yZXYueG1sUEsFBgAAAAAEAAQA9QAAAIsDAAAAAA==&#10;" filled="f" stroked="f" strokeweight=".5pt">
                  <v:textbox>
                    <w:txbxContent>
                      <w:p w:rsidR="00D319DA" w:rsidRDefault="00D319DA" w:rsidP="00D319DA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cs="Miriam"/>
                          </w:rPr>
                          <w:t>(d)</w:t>
                        </w:r>
                      </w:p>
                    </w:txbxContent>
                  </v:textbox>
                </v:shape>
                <v:shape id="Text Box 237" o:spid="_x0000_s1203" type="#_x0000_t202" style="position:absolute;left:11226;top:23740;width:4343;height:2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9eOsYA&#10;AADcAAAADwAAAGRycy9kb3ducmV2LnhtbESPQWvCQBSE74X+h+UVvDUbAxZJs4YQkBaxBzWX3p7Z&#10;ZxLMvk2zW4399d1CweMwM98wWT6ZXlxodJ1lBfMoBkFcW91xo6A6rJ+XIJxH1thbJgU3cpCvHh8y&#10;TLW98o4ue9+IAGGXooLW+yGV0tUtGXSRHYiDd7KjQR/k2Eg94jXATS+TOH6RBjsOCy0OVLZUn/ff&#10;RsGmXH/g7piY5U9fvm1PxfBVfS6Umj1NxSsIT5O/h//b71pBMl/A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x9eOsYAAADcAAAADwAAAAAAAAAAAAAAAACYAgAAZHJz&#10;L2Rvd25yZXYueG1sUEsFBgAAAAAEAAQA9QAAAIsDAAAAAA==&#10;" filled="f" stroked="f" strokeweight=".5pt">
                  <v:textbox>
                    <w:txbxContent>
                      <w:p w:rsidR="00D319DA" w:rsidRDefault="00D319DA" w:rsidP="00D319DA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cs="Miriam"/>
                          </w:rPr>
                          <w:t>(e)</w:t>
                        </w:r>
                      </w:p>
                    </w:txbxContent>
                  </v:textbox>
                </v:shape>
                <v:shape id="Text Box 19" o:spid="_x0000_s1204" type="#_x0000_t202" style="position:absolute;left:19980;top:25519;width:6509;height:2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n1sMYA&#10;AADcAAAADwAAAGRycy9kb3ducmV2LnhtbESPQWvCQBSE7wX/w/KEXkrdqFQldZVSWhVvJlXp7ZF9&#10;JsHs25DdJum/7woFj8PMfMMs172pREuNKy0rGI8iEMSZ1SXnCr7Sz+cFCOeRNVaWScEvOVivBg9L&#10;jLXt+EBt4nMRIOxiVFB4X8dSuqwgg25ka+LgXWxj0AfZ5FI32AW4qeQkimbSYMlhocCa3gvKrsmP&#10;UfD9lJ/3rt8cu+nLtP7Ytun8pFOlHof92ysIT72/h//bO61gMp7B7Uw4AnL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Wn1sMYAAADcAAAADwAAAAAAAAAAAAAAAACYAgAAZHJz&#10;L2Rvd25yZXYueG1sUEsFBgAAAAAEAAQA9QAAAIsDAAAAAA==&#10;" fillcolor="white [3201]" stroked="f" strokeweight=".5pt">
                  <v:textbox>
                    <w:txbxContent>
                      <w:p w:rsidR="00D319DA" w:rsidRDefault="00D319DA" w:rsidP="00D319DA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sz w:val="20"/>
                            <w:szCs w:val="20"/>
                            <w:rtl/>
                          </w:rPr>
                          <w:t xml:space="preserve">איור </w:t>
                        </w:r>
                        <w:r>
                          <w:rPr>
                            <w:rFonts w:hint="cs"/>
                            <w:sz w:val="20"/>
                            <w:szCs w:val="20"/>
                            <w:rtl/>
                          </w:rPr>
                          <w:t>3</w:t>
                        </w:r>
                      </w:p>
                    </w:txbxContent>
                  </v:textbox>
                </v:shape>
                <w10:wrap anchorx="page"/>
                <w10:anchorlock/>
              </v:group>
            </w:pict>
          </mc:Fallback>
        </mc:AlternateContent>
      </w:r>
    </w:p>
    <w:p w:rsidR="00D319DA" w:rsidRPr="00980927" w:rsidRDefault="00D319DA" w:rsidP="00021343">
      <w:pPr>
        <w:pStyle w:val="a0"/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חשב את עוצמת הזרם בכריכה הפנימית ברגע </w:t>
      </w:r>
      <w:r w:rsidRPr="00980927">
        <w:rPr>
          <w:rFonts w:asciiTheme="majorBidi" w:hAnsiTheme="majorBidi" w:cstheme="majorBidi"/>
        </w:rPr>
        <w:t>t=5</w:t>
      </w:r>
      <w:r w:rsidRPr="00980927">
        <w:rPr>
          <w:rFonts w:asciiTheme="majorBidi" w:hAnsiTheme="majorBidi" w:cstheme="majorBidi"/>
        </w:rPr>
        <w:t>s</w:t>
      </w:r>
      <w:r w:rsidRPr="00980927">
        <w:rPr>
          <w:rFonts w:asciiTheme="majorBidi" w:hAnsiTheme="majorBidi" w:cstheme="majorBidi"/>
          <w:rtl/>
        </w:rPr>
        <w:t>.</w:t>
      </w:r>
      <w:r w:rsidR="00021343" w:rsidRPr="00980927">
        <w:rPr>
          <w:rFonts w:asciiTheme="majorBidi" w:hAnsiTheme="majorBidi" w:cstheme="majorBidi"/>
          <w:rtl/>
        </w:rPr>
        <w:t xml:space="preserve"> פרט שיקוליך.</w:t>
      </w:r>
      <w:r w:rsidR="00AB7782" w:rsidRPr="00980927">
        <w:rPr>
          <w:rFonts w:asciiTheme="majorBidi" w:hAnsiTheme="majorBidi" w:cstheme="majorBidi"/>
          <w:rtl/>
        </w:rPr>
        <w:tab/>
        <w:t>(</w:t>
      </w:r>
      <w:r w:rsidR="00176A17" w:rsidRPr="00980927">
        <w:rPr>
          <w:rFonts w:asciiTheme="majorBidi" w:hAnsiTheme="majorBidi" w:cstheme="majorBidi"/>
          <w:rtl/>
        </w:rPr>
        <w:t>7</w:t>
      </w:r>
      <w:r w:rsidR="00AB7782" w:rsidRPr="00980927">
        <w:rPr>
          <w:rFonts w:asciiTheme="majorBidi" w:hAnsiTheme="majorBidi" w:cstheme="majorBidi"/>
          <w:rtl/>
        </w:rPr>
        <w:t xml:space="preserve"> נקודות)</w:t>
      </w:r>
    </w:p>
    <w:p w:rsidR="00D319DA" w:rsidRPr="00980927" w:rsidRDefault="00D319DA" w:rsidP="001A10A2">
      <w:pPr>
        <w:pStyle w:val="a2"/>
        <w:spacing w:before="240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>עתה מרחיקים את הכריכה הגדולה ומקרבים אל הכריכה הקטנה מגנט</w:t>
      </w:r>
      <w:r w:rsidR="001A10A2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 xml:space="preserve">מוט, </w:t>
      </w:r>
      <w:r w:rsidR="001A10A2" w:rsidRPr="00980927">
        <w:rPr>
          <w:rFonts w:asciiTheme="majorBidi" w:hAnsiTheme="majorBidi" w:cstheme="majorBidi"/>
          <w:rtl/>
        </w:rPr>
        <w:t>ב</w:t>
      </w:r>
      <w:r w:rsidRPr="00980927">
        <w:rPr>
          <w:rFonts w:asciiTheme="majorBidi" w:hAnsiTheme="majorBidi" w:cstheme="majorBidi"/>
          <w:rtl/>
        </w:rPr>
        <w:t>ניצב למישורה</w:t>
      </w:r>
      <w:r w:rsidR="001A10A2" w:rsidRPr="00980927">
        <w:rPr>
          <w:rFonts w:asciiTheme="majorBidi" w:hAnsiTheme="majorBidi" w:cstheme="majorBidi"/>
          <w:rtl/>
        </w:rPr>
        <w:t xml:space="preserve"> בכיוון "נכנס לדף" </w:t>
      </w:r>
      <w:r w:rsidRPr="00980927">
        <w:rPr>
          <w:rFonts w:asciiTheme="majorBidi" w:hAnsiTheme="majorBidi" w:cstheme="majorBidi"/>
          <w:rtl/>
        </w:rPr>
        <w:t xml:space="preserve">. בזמן התקרבות המגנט, זורם זרם מ- </w:t>
      </w:r>
      <w:r w:rsidRPr="00980927">
        <w:rPr>
          <w:rFonts w:asciiTheme="majorBidi" w:hAnsiTheme="majorBidi" w:cstheme="majorBidi"/>
        </w:rPr>
        <w:t>x</w:t>
      </w:r>
      <w:r w:rsidRPr="00980927">
        <w:rPr>
          <w:rFonts w:asciiTheme="majorBidi" w:hAnsiTheme="majorBidi" w:cstheme="majorBidi"/>
          <w:rtl/>
        </w:rPr>
        <w:t xml:space="preserve"> ל- </w:t>
      </w:r>
      <w:r w:rsidRPr="00980927">
        <w:rPr>
          <w:rFonts w:asciiTheme="majorBidi" w:hAnsiTheme="majorBidi" w:cstheme="majorBidi"/>
        </w:rPr>
        <w:t xml:space="preserve"> y</w:t>
      </w:r>
      <w:r w:rsidR="003B7B31" w:rsidRPr="00980927">
        <w:rPr>
          <w:rFonts w:asciiTheme="majorBidi" w:hAnsiTheme="majorBidi" w:cstheme="majorBidi"/>
          <w:rtl/>
        </w:rPr>
        <w:t xml:space="preserve"> דרך מד הזרם</w:t>
      </w:r>
      <w:r w:rsidRPr="00980927">
        <w:rPr>
          <w:rFonts w:asciiTheme="majorBidi" w:hAnsiTheme="majorBidi" w:cstheme="majorBidi"/>
        </w:rPr>
        <w:t>A</w:t>
      </w:r>
      <w:r w:rsidRPr="00980927">
        <w:rPr>
          <w:rFonts w:asciiTheme="majorBidi" w:hAnsiTheme="majorBidi" w:cstheme="majorBidi"/>
          <w:vertAlign w:val="subscript"/>
        </w:rPr>
        <w:t>2</w:t>
      </w:r>
      <w:r w:rsidRPr="00980927">
        <w:rPr>
          <w:rFonts w:asciiTheme="majorBidi" w:hAnsiTheme="majorBidi" w:cstheme="majorBidi"/>
        </w:rPr>
        <w:t xml:space="preserve"> </w:t>
      </w:r>
      <w:r w:rsidRPr="00980927">
        <w:rPr>
          <w:rFonts w:asciiTheme="majorBidi" w:hAnsiTheme="majorBidi" w:cstheme="majorBidi"/>
          <w:rtl/>
        </w:rPr>
        <w:t xml:space="preserve"> .</w:t>
      </w:r>
    </w:p>
    <w:p w:rsidR="00D319DA" w:rsidRPr="00980927" w:rsidRDefault="00D319DA" w:rsidP="00AB7782">
      <w:pPr>
        <w:pStyle w:val="a0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>(1)</w:t>
      </w:r>
      <w:r w:rsidR="00AB7782" w:rsidRPr="00980927">
        <w:rPr>
          <w:rFonts w:asciiTheme="majorBidi" w:hAnsiTheme="majorBidi" w:cstheme="majorBidi"/>
          <w:rtl/>
        </w:rPr>
        <w:tab/>
      </w:r>
      <w:r w:rsidRPr="00980927">
        <w:rPr>
          <w:rFonts w:asciiTheme="majorBidi" w:hAnsiTheme="majorBidi" w:cstheme="majorBidi"/>
          <w:rtl/>
        </w:rPr>
        <w:t xml:space="preserve">האם המגנט התקרב כשהקוטב הצפוני שלו פונה אל הכריכה או כשהקוטב הדרומי פונה אליה? </w:t>
      </w:r>
      <w:r w:rsidR="00AB7782" w:rsidRPr="00980927">
        <w:rPr>
          <w:rFonts w:asciiTheme="majorBidi" w:hAnsiTheme="majorBidi" w:cstheme="majorBidi"/>
          <w:rtl/>
        </w:rPr>
        <w:tab/>
      </w:r>
      <w:r w:rsidR="00AB7782" w:rsidRPr="00980927">
        <w:rPr>
          <w:rFonts w:asciiTheme="majorBidi" w:hAnsiTheme="majorBidi" w:cstheme="majorBidi"/>
          <w:rtl/>
        </w:rPr>
        <w:br/>
      </w:r>
      <w:r w:rsidR="00AB7782" w:rsidRPr="00980927">
        <w:rPr>
          <w:rFonts w:asciiTheme="majorBidi" w:hAnsiTheme="majorBidi" w:cstheme="majorBidi"/>
          <w:rtl/>
        </w:rPr>
        <w:tab/>
      </w:r>
      <w:r w:rsidRPr="00980927">
        <w:rPr>
          <w:rFonts w:asciiTheme="majorBidi" w:hAnsiTheme="majorBidi" w:cstheme="majorBidi"/>
          <w:rtl/>
        </w:rPr>
        <w:t>נמק.</w:t>
      </w:r>
      <w:r w:rsidRPr="00980927">
        <w:rPr>
          <w:rFonts w:asciiTheme="majorBidi" w:hAnsiTheme="majorBidi" w:cstheme="majorBidi"/>
          <w:rtl/>
        </w:rPr>
        <w:br/>
        <w:t>(2)</w:t>
      </w:r>
      <w:r w:rsidR="00AB7782" w:rsidRPr="00980927">
        <w:rPr>
          <w:rFonts w:asciiTheme="majorBidi" w:hAnsiTheme="majorBidi" w:cstheme="majorBidi"/>
          <w:rtl/>
        </w:rPr>
        <w:tab/>
      </w:r>
      <w:r w:rsidRPr="00980927">
        <w:rPr>
          <w:rFonts w:asciiTheme="majorBidi" w:hAnsiTheme="majorBidi" w:cstheme="majorBidi"/>
          <w:rtl/>
        </w:rPr>
        <w:t xml:space="preserve">שמו לב שבזמן התקרבות המגנט הכריכה זזה ממקומה. האם היא מתקרבת למגנט או מתרחקת </w:t>
      </w:r>
      <w:r w:rsidR="00AB7782" w:rsidRPr="00980927">
        <w:rPr>
          <w:rFonts w:asciiTheme="majorBidi" w:hAnsiTheme="majorBidi" w:cstheme="majorBidi"/>
          <w:rtl/>
        </w:rPr>
        <w:tab/>
      </w:r>
      <w:r w:rsidR="00AB7782" w:rsidRPr="00980927">
        <w:rPr>
          <w:rFonts w:asciiTheme="majorBidi" w:hAnsiTheme="majorBidi" w:cstheme="majorBidi"/>
          <w:rtl/>
        </w:rPr>
        <w:br/>
      </w:r>
      <w:r w:rsidR="00AB7782" w:rsidRPr="00980927">
        <w:rPr>
          <w:rFonts w:asciiTheme="majorBidi" w:hAnsiTheme="majorBidi" w:cstheme="majorBidi"/>
          <w:rtl/>
        </w:rPr>
        <w:tab/>
      </w:r>
      <w:r w:rsidRPr="00980927">
        <w:rPr>
          <w:rFonts w:asciiTheme="majorBidi" w:hAnsiTheme="majorBidi" w:cstheme="majorBidi"/>
          <w:rtl/>
        </w:rPr>
        <w:t>ממנו? נמק.</w:t>
      </w:r>
    </w:p>
    <w:p w:rsidR="005D7A3C" w:rsidRPr="00980927" w:rsidRDefault="00AB7782" w:rsidP="006506DE">
      <w:pPr>
        <w:pStyle w:val="a4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tab/>
        <w:t>(</w:t>
      </w:r>
      <m:oMath>
        <m:r>
          <w:rPr>
            <w:rFonts w:ascii="Cambria Math" w:hAnsi="Cambria Math" w:cstheme="majorBidi"/>
          </w:rPr>
          <m:t>8</m:t>
        </m:r>
        <m:box>
          <m:boxPr>
            <m:ctrlPr>
              <w:rPr>
                <w:rFonts w:ascii="Cambria Math" w:hAnsi="Cambria Math" w:cstheme="majorBidi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theme="majorBidi"/>
                    <w:i/>
                  </w:rPr>
                </m:ctrlPr>
              </m:fPr>
              <m:num>
                <m:r>
                  <w:rPr>
                    <w:rFonts w:ascii="Cambria Math" w:hAnsi="Cambria Math" w:cstheme="majorBidi"/>
                  </w:rPr>
                  <m:t>1</m:t>
                </m:r>
              </m:num>
              <m:den>
                <m:r>
                  <w:rPr>
                    <w:rFonts w:ascii="Cambria Math" w:hAnsi="Cambria Math" w:cstheme="majorBidi"/>
                  </w:rPr>
                  <m:t>3</m:t>
                </m:r>
              </m:den>
            </m:f>
          </m:e>
        </m:box>
      </m:oMath>
      <w:r w:rsidR="006506DE" w:rsidRPr="00980927">
        <w:rPr>
          <w:rFonts w:asciiTheme="majorBidi" w:hAnsiTheme="majorBidi" w:cstheme="majorBidi"/>
          <w:rtl/>
        </w:rPr>
        <w:t xml:space="preserve"> </w:t>
      </w:r>
      <w:r w:rsidRPr="00980927">
        <w:rPr>
          <w:rFonts w:asciiTheme="majorBidi" w:hAnsiTheme="majorBidi" w:cstheme="majorBidi"/>
          <w:rtl/>
        </w:rPr>
        <w:t>נקודות)</w:t>
      </w:r>
    </w:p>
    <w:p w:rsidR="003F45AC" w:rsidRPr="00980927" w:rsidRDefault="003F45AC">
      <w:pPr>
        <w:bidi w:val="0"/>
        <w:rPr>
          <w:rFonts w:asciiTheme="majorBidi" w:hAnsiTheme="majorBidi" w:cstheme="majorBidi"/>
          <w:rtl/>
        </w:rPr>
      </w:pPr>
      <w:r w:rsidRPr="00980927">
        <w:rPr>
          <w:rFonts w:asciiTheme="majorBidi" w:hAnsiTheme="majorBidi" w:cstheme="majorBidi"/>
          <w:rtl/>
        </w:rPr>
        <w:br w:type="page"/>
      </w:r>
    </w:p>
    <w:p w:rsidR="00E4186E" w:rsidRPr="00980927" w:rsidRDefault="003F45AC" w:rsidP="003F45AC">
      <w:pPr>
        <w:jc w:val="center"/>
        <w:rPr>
          <w:rFonts w:asciiTheme="majorBidi" w:hAnsiTheme="majorBidi" w:cstheme="majorBidi"/>
          <w:b/>
          <w:bCs/>
          <w:u w:val="single"/>
          <w:rtl/>
        </w:rPr>
      </w:pPr>
      <w:r w:rsidRPr="00980927">
        <w:rPr>
          <w:rFonts w:asciiTheme="majorBidi" w:hAnsiTheme="majorBidi" w:cstheme="majorBidi"/>
          <w:b/>
          <w:bCs/>
          <w:u w:val="single"/>
          <w:rtl/>
        </w:rPr>
        <w:lastRenderedPageBreak/>
        <w:t>תשובות</w:t>
      </w:r>
    </w:p>
    <w:p w:rsidR="003F45AC" w:rsidRPr="00980927" w:rsidRDefault="003F45AC" w:rsidP="003F45AC">
      <w:pPr>
        <w:rPr>
          <w:rFonts w:asciiTheme="majorBidi" w:hAnsiTheme="majorBidi" w:cstheme="majorBidi"/>
          <w:rtl/>
        </w:rPr>
      </w:pPr>
    </w:p>
    <w:p w:rsidR="003F45AC" w:rsidRPr="00980927" w:rsidRDefault="003F45AC" w:rsidP="003F45AC">
      <w:pPr>
        <w:rPr>
          <w:rFonts w:asciiTheme="majorBidi" w:hAnsiTheme="majorBidi" w:cstheme="majorBidi"/>
          <w:b/>
          <w:bCs/>
          <w:u w:val="single"/>
          <w:rtl/>
        </w:rPr>
      </w:pPr>
      <w:r w:rsidRPr="00980927">
        <w:rPr>
          <w:rFonts w:asciiTheme="majorBidi" w:hAnsiTheme="majorBidi" w:cstheme="majorBidi"/>
          <w:b/>
          <w:bCs/>
          <w:u w:val="single"/>
          <w:rtl/>
        </w:rPr>
        <w:t>שאלה 1</w:t>
      </w:r>
    </w:p>
    <w:p w:rsidR="003F45AC" w:rsidRPr="00980927" w:rsidRDefault="003F45AC" w:rsidP="00C65E3F">
      <w:pPr>
        <w:pStyle w:val="ListParagraph"/>
        <w:numPr>
          <w:ilvl w:val="0"/>
          <w:numId w:val="41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(1) התאוצ</w:t>
      </w:r>
      <w:r w:rsidR="00C65E3F">
        <w:rPr>
          <w:rFonts w:asciiTheme="majorBidi" w:hAnsiTheme="majorBidi" w:cstheme="majorBidi"/>
          <w:rtl/>
        </w:rPr>
        <w:t>ות שוות בגודלן ומנוגדות בכיוונן</w:t>
      </w:r>
      <w:r w:rsidR="00C65E3F">
        <w:rPr>
          <w:rFonts w:asciiTheme="majorBidi" w:hAnsiTheme="majorBidi" w:cstheme="majorBidi" w:hint="cs"/>
          <w:rtl/>
        </w:rPr>
        <w:t xml:space="preserve"> ;       </w:t>
      </w:r>
      <w:r w:rsidRPr="00980927">
        <w:rPr>
          <w:rFonts w:asciiTheme="majorBidi" w:hAnsiTheme="majorBidi" w:cstheme="majorBidi"/>
          <w:rtl/>
        </w:rPr>
        <w:t xml:space="preserve">(2) </w:t>
      </w:r>
      <m:oMath>
        <m:r>
          <w:rPr>
            <w:rFonts w:ascii="Cambria Math" w:eastAsiaTheme="minorEastAsia" w:hAnsi="Cambria Math" w:cstheme="majorBidi"/>
            <w:sz w:val="24"/>
            <w:szCs w:val="24"/>
            <w:highlight w:val="yellow"/>
          </w:rPr>
          <m:t>a=4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  <w:highlight w:val="yellow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  <w:highlight w:val="yellow"/>
              </w:rPr>
              <m:t>a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  <w:highlight w:val="yellow"/>
              </w:rPr>
              <m:t>0</m:t>
            </m:r>
          </m:sub>
        </m:sSub>
      </m:oMath>
    </w:p>
    <w:p w:rsidR="003F45AC" w:rsidRPr="00980927" w:rsidRDefault="003F45AC" w:rsidP="00C65E3F">
      <w:pPr>
        <w:pStyle w:val="ListParagraph"/>
        <w:numPr>
          <w:ilvl w:val="0"/>
          <w:numId w:val="41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(1) להוכחה משתמשים בחוק שימור האנרגיה</w:t>
      </w:r>
      <w:r w:rsidR="00C65E3F">
        <w:rPr>
          <w:rFonts w:asciiTheme="majorBidi" w:hAnsiTheme="majorBidi" w:cstheme="majorBidi" w:hint="cs"/>
          <w:rtl/>
        </w:rPr>
        <w:t xml:space="preserve"> ;    </w:t>
      </w:r>
      <w:r w:rsidRPr="00980927">
        <w:rPr>
          <w:rFonts w:asciiTheme="majorBidi" w:hAnsiTheme="majorBidi" w:cstheme="majorBidi"/>
          <w:rtl/>
        </w:rPr>
        <w:t xml:space="preserve">(2) </w:t>
      </w:r>
      <m:oMath>
        <m:d>
          <m:dPr>
            <m:begChr m:val="["/>
            <m:endChr m:val="]"/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  <w:sz w:val="24"/>
                <w:szCs w:val="24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theme="majorBidi"/>
                    <w:sz w:val="24"/>
                    <w:szCs w:val="24"/>
                  </w:rPr>
                  <m:t>2</m:t>
                </m:r>
              </m:e>
            </m:rad>
          </m:e>
        </m:d>
        <m:r>
          <w:rPr>
            <w:rFonts w:ascii="Cambria Math" w:hAnsi="Cambria Math" w:cstheme="majorBidi"/>
            <w:sz w:val="24"/>
            <w:szCs w:val="24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highlight w:val="yellow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highlight w:val="yellow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4"/>
                    <w:szCs w:val="24"/>
                    <w:highlight w:val="yellow"/>
                  </w:rPr>
                  <m:t>m</m:t>
                </m:r>
              </m:e>
              <m:sup>
                <m:f>
                  <m:fPr>
                    <m:type m:val="skw"/>
                    <m:ctrlPr>
                      <w:rPr>
                        <w:rFonts w:ascii="Cambria Math" w:hAnsi="Cambria Math" w:cstheme="majorBidi"/>
                        <w:i/>
                        <w:sz w:val="24"/>
                        <w:szCs w:val="24"/>
                        <w:highlight w:val="yellow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sz w:val="24"/>
                        <w:szCs w:val="24"/>
                        <w:highlight w:val="yellow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theme="majorBidi"/>
                        <w:sz w:val="24"/>
                        <w:szCs w:val="24"/>
                        <w:highlight w:val="yellow"/>
                      </w:rPr>
                      <m:t>2</m:t>
                    </m:r>
                  </m:den>
                </m:f>
              </m:sup>
            </m:sSup>
          </m:num>
          <m:den>
            <m:r>
              <w:rPr>
                <w:rFonts w:ascii="Cambria Math" w:hAnsi="Cambria Math" w:cstheme="majorBidi"/>
                <w:sz w:val="24"/>
                <w:szCs w:val="24"/>
                <w:highlight w:val="yellow"/>
              </w:rPr>
              <m:t>s</m:t>
            </m:r>
          </m:den>
        </m:f>
      </m:oMath>
    </w:p>
    <w:p w:rsidR="003F45AC" w:rsidRPr="00980927" w:rsidRDefault="003F45AC" w:rsidP="003F45AC">
      <w:pPr>
        <w:pStyle w:val="ListParagraph"/>
        <w:numPr>
          <w:ilvl w:val="0"/>
          <w:numId w:val="41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כן, על פי החוק השני של ניוטון לתנועה מעגלית</w:t>
      </w:r>
      <w:r w:rsidR="00ED6B4B" w:rsidRPr="00980927">
        <w:rPr>
          <w:rFonts w:asciiTheme="majorBidi" w:hAnsiTheme="majorBidi" w:cstheme="majorBidi"/>
          <w:rtl/>
        </w:rPr>
        <w:t xml:space="preserve"> קצובה</w:t>
      </w:r>
      <w:r w:rsidRPr="00980927">
        <w:rPr>
          <w:rFonts w:asciiTheme="majorBidi" w:hAnsiTheme="majorBidi" w:cstheme="majorBidi"/>
          <w:rtl/>
        </w:rPr>
        <w:t>.</w:t>
      </w:r>
      <w:r w:rsidRPr="00980927">
        <w:rPr>
          <w:rFonts w:asciiTheme="majorBidi" w:hAnsiTheme="majorBidi" w:cstheme="majorBidi"/>
          <w:rtl/>
        </w:rPr>
        <w:br/>
      </w:r>
    </w:p>
    <w:p w:rsidR="003F45AC" w:rsidRPr="00980927" w:rsidRDefault="003F45AC" w:rsidP="003F45AC">
      <w:pPr>
        <w:rPr>
          <w:rFonts w:asciiTheme="majorBidi" w:hAnsiTheme="majorBidi" w:cstheme="majorBidi"/>
          <w:b/>
          <w:bCs/>
          <w:rtl/>
        </w:rPr>
      </w:pPr>
      <w:r w:rsidRPr="00980927">
        <w:rPr>
          <w:rFonts w:asciiTheme="majorBidi" w:hAnsiTheme="majorBidi" w:cstheme="majorBidi"/>
          <w:b/>
          <w:bCs/>
          <w:u w:val="single"/>
          <w:rtl/>
        </w:rPr>
        <w:t>שאלה 2</w:t>
      </w:r>
    </w:p>
    <w:p w:rsidR="003F45AC" w:rsidRPr="00980927" w:rsidRDefault="003F45AC" w:rsidP="003F45AC">
      <w:pPr>
        <w:pStyle w:val="ListParagraph"/>
        <w:numPr>
          <w:ilvl w:val="0"/>
          <w:numId w:val="42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</w:rPr>
        <w:t>I</w:t>
      </w:r>
      <w:r w:rsidRPr="00980927">
        <w:rPr>
          <w:rFonts w:asciiTheme="majorBidi" w:hAnsiTheme="majorBidi" w:cstheme="majorBidi"/>
          <w:vertAlign w:val="subscript"/>
        </w:rPr>
        <w:t>1</w:t>
      </w:r>
      <w:r w:rsidRPr="00980927">
        <w:rPr>
          <w:rFonts w:asciiTheme="majorBidi" w:hAnsiTheme="majorBidi" w:cstheme="majorBidi"/>
          <w:rtl/>
        </w:rPr>
        <w:t xml:space="preserve"> גדל</w:t>
      </w:r>
      <w:r w:rsidR="00C0031A" w:rsidRPr="00980927">
        <w:rPr>
          <w:rFonts w:asciiTheme="majorBidi" w:hAnsiTheme="majorBidi" w:cstheme="majorBidi"/>
          <w:rtl/>
        </w:rPr>
        <w:t xml:space="preserve">, </w:t>
      </w:r>
      <w:proofErr w:type="gramStart"/>
      <w:r w:rsidR="00C0031A" w:rsidRPr="00980927">
        <w:rPr>
          <w:rFonts w:asciiTheme="majorBidi" w:hAnsiTheme="majorBidi" w:cstheme="majorBidi"/>
          <w:rtl/>
        </w:rPr>
        <w:t>כי ...</w:t>
      </w:r>
      <w:r w:rsidRPr="00980927">
        <w:rPr>
          <w:rFonts w:asciiTheme="majorBidi" w:hAnsiTheme="majorBidi" w:cstheme="majorBidi"/>
          <w:rtl/>
        </w:rPr>
        <w:t>.</w:t>
      </w:r>
      <w:proofErr w:type="gramEnd"/>
    </w:p>
    <w:p w:rsidR="003F45AC" w:rsidRPr="00980927" w:rsidRDefault="003F45AC" w:rsidP="003F45AC">
      <w:pPr>
        <w:pStyle w:val="ListParagraph"/>
        <w:numPr>
          <w:ilvl w:val="0"/>
          <w:numId w:val="42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מ-</w:t>
      </w:r>
      <w:r w:rsidRPr="00980927">
        <w:rPr>
          <w:rFonts w:asciiTheme="majorBidi" w:hAnsiTheme="majorBidi" w:cstheme="majorBidi"/>
        </w:rPr>
        <w:t xml:space="preserve">M </w:t>
      </w:r>
      <w:r w:rsidRPr="00980927">
        <w:rPr>
          <w:rFonts w:asciiTheme="majorBidi" w:hAnsiTheme="majorBidi" w:cstheme="majorBidi"/>
          <w:rtl/>
        </w:rPr>
        <w:t xml:space="preserve"> ל-</w:t>
      </w:r>
      <w:r w:rsidRPr="00980927">
        <w:rPr>
          <w:rFonts w:asciiTheme="majorBidi" w:hAnsiTheme="majorBidi" w:cstheme="majorBidi"/>
        </w:rPr>
        <w:t>P</w:t>
      </w:r>
      <w:r w:rsidRPr="00980927">
        <w:rPr>
          <w:rFonts w:asciiTheme="majorBidi" w:hAnsiTheme="majorBidi" w:cstheme="majorBidi"/>
          <w:rtl/>
        </w:rPr>
        <w:t>.</w:t>
      </w:r>
    </w:p>
    <w:p w:rsidR="003F45AC" w:rsidRPr="00980927" w:rsidRDefault="003F45AC" w:rsidP="003F45AC">
      <w:pPr>
        <w:pStyle w:val="ListParagraph"/>
        <w:numPr>
          <w:ilvl w:val="0"/>
          <w:numId w:val="42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noProof/>
        </w:rPr>
        <w:drawing>
          <wp:anchor distT="0" distB="0" distL="114300" distR="114300" simplePos="0" relativeHeight="251678720" behindDoc="0" locked="0" layoutInCell="1" allowOverlap="1" wp14:anchorId="17E62CC6" wp14:editId="7450781A">
            <wp:simplePos x="0" y="0"/>
            <wp:positionH relativeFrom="column">
              <wp:posOffset>272415</wp:posOffset>
            </wp:positionH>
            <wp:positionV relativeFrom="paragraph">
              <wp:posOffset>208915</wp:posOffset>
            </wp:positionV>
            <wp:extent cx="3851275" cy="2613660"/>
            <wp:effectExtent l="0" t="0" r="15875" b="15240"/>
            <wp:wrapSquare wrapText="bothSides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0927">
        <w:rPr>
          <w:rFonts w:asciiTheme="majorBidi" w:hAnsiTheme="majorBidi" w:cstheme="majorBidi"/>
          <w:rtl/>
        </w:rPr>
        <w:t>(1) גרף:</w:t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</w:r>
      <w:r w:rsidRPr="00980927">
        <w:rPr>
          <w:rFonts w:asciiTheme="majorBidi" w:hAnsiTheme="majorBidi" w:cstheme="majorBidi"/>
          <w:rtl/>
        </w:rPr>
        <w:br/>
        <w:t>(2) הגררה מנותקת.</w:t>
      </w:r>
    </w:p>
    <w:p w:rsidR="00CF7341" w:rsidRPr="00980927" w:rsidRDefault="00CF7341" w:rsidP="00C65E3F">
      <w:pPr>
        <w:pStyle w:val="ListParagraph"/>
        <w:numPr>
          <w:ilvl w:val="0"/>
          <w:numId w:val="42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(1) </w:t>
      </w:r>
      <w:r w:rsidR="003F45AC" w:rsidRPr="00980927">
        <w:rPr>
          <w:rFonts w:asciiTheme="majorBidi" w:hAnsiTheme="majorBidi" w:cstheme="majorBidi"/>
          <w:rtl/>
        </w:rPr>
        <w:t>על פי 2 משוואות: סכום זרמים בצומת וסכום מתחים</w:t>
      </w:r>
      <w:r w:rsidRPr="00980927">
        <w:rPr>
          <w:rFonts w:asciiTheme="majorBidi" w:hAnsiTheme="majorBidi" w:cstheme="majorBidi"/>
          <w:rtl/>
        </w:rPr>
        <w:t xml:space="preserve"> </w:t>
      </w:r>
      <w:r w:rsidR="0056568C" w:rsidRPr="00980927">
        <w:rPr>
          <w:rFonts w:asciiTheme="majorBidi" w:hAnsiTheme="majorBidi" w:cstheme="majorBidi"/>
          <w:rtl/>
        </w:rPr>
        <w:t>במעגל טורי</w:t>
      </w:r>
      <w:r w:rsidR="00C65E3F">
        <w:rPr>
          <w:rFonts w:asciiTheme="majorBidi" w:hAnsiTheme="majorBidi" w:cstheme="majorBidi" w:hint="cs"/>
          <w:rtl/>
        </w:rPr>
        <w:t xml:space="preserve">; </w:t>
      </w:r>
      <w:r w:rsidRPr="00980927">
        <w:rPr>
          <w:rFonts w:asciiTheme="majorBidi" w:hAnsiTheme="majorBidi" w:cstheme="majorBidi"/>
          <w:rtl/>
        </w:rPr>
        <w:t xml:space="preserve">(2)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  <w:highlight w:val="yellow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  <w:highlight w:val="yellow"/>
              </w:rPr>
              <m:t>R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  <w:highlight w:val="yellow"/>
              </w:rPr>
              <m:t>1</m:t>
            </m:r>
          </m:sub>
        </m:sSub>
        <m:r>
          <w:rPr>
            <w:rFonts w:ascii="Cambria Math" w:hAnsi="Cambria Math" w:cstheme="majorBidi"/>
            <w:sz w:val="24"/>
            <w:szCs w:val="24"/>
            <w:highlight w:val="yellow"/>
          </w:rPr>
          <m:t>=35.5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  <w:highlight w:val="yellow"/>
          </w:rPr>
          <m:t>Ω</m:t>
        </m:r>
      </m:oMath>
      <w:r w:rsidRPr="00980927">
        <w:rPr>
          <w:rFonts w:asciiTheme="majorBidi" w:hAnsiTheme="majorBidi" w:cstheme="majorBidi"/>
          <w:rtl/>
        </w:rPr>
        <w:t xml:space="preserve">,   </w:t>
      </w:r>
      <m:oMath>
        <m:r>
          <w:rPr>
            <w:rFonts w:ascii="Cambria Math" w:hAnsi="Cambria Math" w:cstheme="majorBidi"/>
            <w:sz w:val="24"/>
            <w:szCs w:val="24"/>
            <w:highlight w:val="yellow"/>
          </w:rPr>
          <m:t>ε=21.8 V</m:t>
        </m:r>
      </m:oMath>
    </w:p>
    <w:p w:rsidR="00CF7341" w:rsidRPr="00980927" w:rsidRDefault="00CF7341" w:rsidP="00CF7341">
      <w:pPr>
        <w:pStyle w:val="ListParagraph"/>
        <w:numPr>
          <w:ilvl w:val="0"/>
          <w:numId w:val="42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המתח על </w:t>
      </w:r>
      <w:r w:rsidRPr="00980927">
        <w:rPr>
          <w:rFonts w:asciiTheme="majorBidi" w:hAnsiTheme="majorBidi" w:cstheme="majorBidi"/>
        </w:rPr>
        <w:t>S</w:t>
      </w:r>
      <w:r w:rsidRPr="00980927">
        <w:rPr>
          <w:rFonts w:asciiTheme="majorBidi" w:hAnsiTheme="majorBidi" w:cstheme="majorBidi"/>
          <w:vertAlign w:val="subscript"/>
        </w:rPr>
        <w:t>1</w:t>
      </w:r>
      <w:r w:rsidRPr="00980927">
        <w:rPr>
          <w:rFonts w:asciiTheme="majorBidi" w:hAnsiTheme="majorBidi" w:cstheme="majorBidi"/>
          <w:rtl/>
        </w:rPr>
        <w:t xml:space="preserve"> שווה ε, המתח על </w:t>
      </w:r>
      <w:r w:rsidRPr="00980927">
        <w:rPr>
          <w:rFonts w:asciiTheme="majorBidi" w:hAnsiTheme="majorBidi" w:cstheme="majorBidi"/>
        </w:rPr>
        <w:t>S</w:t>
      </w:r>
      <w:r w:rsidRPr="00980927">
        <w:rPr>
          <w:rFonts w:asciiTheme="majorBidi" w:hAnsiTheme="majorBidi" w:cstheme="majorBidi"/>
          <w:vertAlign w:val="subscript"/>
        </w:rPr>
        <w:t>2</w:t>
      </w:r>
      <w:r w:rsidRPr="00980927">
        <w:rPr>
          <w:rFonts w:asciiTheme="majorBidi" w:hAnsiTheme="majorBidi" w:cstheme="majorBidi"/>
          <w:rtl/>
        </w:rPr>
        <w:t xml:space="preserve"> שווה 0.</w:t>
      </w:r>
      <w:r w:rsidRPr="00980927">
        <w:rPr>
          <w:rFonts w:asciiTheme="majorBidi" w:hAnsiTheme="majorBidi" w:cstheme="majorBidi"/>
          <w:rtl/>
        </w:rPr>
        <w:br/>
      </w:r>
    </w:p>
    <w:p w:rsidR="00CF7341" w:rsidRPr="00980927" w:rsidRDefault="00CF7341" w:rsidP="00CF7341">
      <w:pPr>
        <w:rPr>
          <w:rFonts w:asciiTheme="majorBidi" w:hAnsiTheme="majorBidi" w:cstheme="majorBidi"/>
          <w:b/>
          <w:bCs/>
          <w:u w:val="single"/>
          <w:rtl/>
        </w:rPr>
      </w:pPr>
      <w:r w:rsidRPr="00980927">
        <w:rPr>
          <w:rFonts w:asciiTheme="majorBidi" w:hAnsiTheme="majorBidi" w:cstheme="majorBidi"/>
          <w:b/>
          <w:bCs/>
          <w:u w:val="single"/>
          <w:rtl/>
        </w:rPr>
        <w:t>שאלה 3</w:t>
      </w:r>
    </w:p>
    <w:p w:rsidR="00CF7341" w:rsidRPr="00980927" w:rsidRDefault="00CF7341" w:rsidP="00CF7341">
      <w:pPr>
        <w:pStyle w:val="ListParagraph"/>
        <w:numPr>
          <w:ilvl w:val="0"/>
          <w:numId w:val="43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סגור</w:t>
      </w:r>
      <w:r w:rsidR="000522A1" w:rsidRPr="00980927">
        <w:rPr>
          <w:rFonts w:asciiTheme="majorBidi" w:hAnsiTheme="majorBidi" w:cstheme="majorBidi"/>
          <w:rtl/>
        </w:rPr>
        <w:t>, כי..</w:t>
      </w:r>
      <w:r w:rsidRPr="00980927">
        <w:rPr>
          <w:rFonts w:asciiTheme="majorBidi" w:hAnsiTheme="majorBidi" w:cstheme="majorBidi"/>
          <w:rtl/>
        </w:rPr>
        <w:t>.</w:t>
      </w:r>
    </w:p>
    <w:p w:rsidR="00CF7341" w:rsidRPr="00980927" w:rsidRDefault="00CF7341" w:rsidP="00CF7341">
      <w:pPr>
        <w:pStyle w:val="ListParagraph"/>
        <w:numPr>
          <w:ilvl w:val="0"/>
          <w:numId w:val="43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ב-</w:t>
      </w:r>
      <w:r w:rsidRPr="00980927">
        <w:rPr>
          <w:rFonts w:asciiTheme="majorBidi" w:hAnsiTheme="majorBidi" w:cstheme="majorBidi"/>
        </w:rPr>
        <w:t>B</w:t>
      </w:r>
      <w:r w:rsidR="000522A1" w:rsidRPr="00980927">
        <w:rPr>
          <w:rFonts w:asciiTheme="majorBidi" w:hAnsiTheme="majorBidi" w:cstheme="majorBidi"/>
        </w:rPr>
        <w:t xml:space="preserve"> </w:t>
      </w:r>
      <w:r w:rsidRPr="00980927">
        <w:rPr>
          <w:rFonts w:asciiTheme="majorBidi" w:hAnsiTheme="majorBidi" w:cstheme="majorBidi"/>
          <w:rtl/>
        </w:rPr>
        <w:t>.</w:t>
      </w:r>
    </w:p>
    <w:p w:rsidR="00CF7341" w:rsidRPr="00980927" w:rsidRDefault="005C2B19" w:rsidP="005C2B19">
      <w:pPr>
        <w:pStyle w:val="ListParagraph"/>
        <w:numPr>
          <w:ilvl w:val="0"/>
          <w:numId w:val="43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(1) </w:t>
      </w:r>
      <w:r w:rsidR="00CF7341" w:rsidRPr="00980927">
        <w:rPr>
          <w:rFonts w:asciiTheme="majorBidi" w:hAnsiTheme="majorBidi" w:cstheme="majorBidi"/>
          <w:rtl/>
        </w:rPr>
        <w:t>מתח ההדקים:</w:t>
      </w:r>
      <m:oMath>
        <m:r>
          <w:rPr>
            <w:rFonts w:ascii="Cambria Math" w:hAnsi="Cambria Math" w:cstheme="majorBidi"/>
            <w:sz w:val="24"/>
            <w:szCs w:val="24"/>
            <w:highlight w:val="yellow"/>
          </w:rPr>
          <m:t>V=</m:t>
        </m:r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highlight w:val="yellow"/>
              </w:rPr>
            </m:ctrlPr>
          </m:fPr>
          <m:num>
            <m:r>
              <w:rPr>
                <w:rFonts w:ascii="Cambria Math" w:hAnsi="Cambria Math" w:cstheme="majorBidi"/>
                <w:sz w:val="24"/>
                <w:szCs w:val="24"/>
                <w:highlight w:val="yellow"/>
              </w:rPr>
              <m:t>ε</m:t>
            </m:r>
            <m:r>
              <w:rPr>
                <w:rFonts w:ascii="Cambria Math" w:hAnsi="Cambria Math" w:cstheme="majorBidi"/>
                <w:sz w:val="24"/>
                <w:szCs w:val="24"/>
                <w:highlight w:val="yellow"/>
              </w:rPr>
              <m:t>R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  <w:highlight w:val="yellow"/>
              </w:rPr>
              <m:t>R+r</m:t>
            </m:r>
          </m:den>
        </m:f>
      </m:oMath>
      <w:r w:rsidRPr="00980927">
        <w:rPr>
          <w:rFonts w:asciiTheme="majorBidi" w:hAnsiTheme="majorBidi" w:cstheme="majorBidi"/>
          <w:sz w:val="24"/>
          <w:szCs w:val="24"/>
          <w:rtl/>
        </w:rPr>
        <w:t>;</w:t>
      </w:r>
      <w:r w:rsidR="00CF7341" w:rsidRPr="00980927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980927">
        <w:rPr>
          <w:rFonts w:asciiTheme="majorBidi" w:hAnsiTheme="majorBidi" w:cstheme="majorBidi"/>
          <w:sz w:val="24"/>
          <w:szCs w:val="24"/>
          <w:rtl/>
        </w:rPr>
        <w:t xml:space="preserve">  (2) </w:t>
      </w:r>
      <w:r w:rsidR="00CF7341" w:rsidRPr="00980927">
        <w:rPr>
          <w:rFonts w:asciiTheme="majorBidi" w:hAnsiTheme="majorBidi" w:cstheme="majorBidi"/>
          <w:sz w:val="24"/>
          <w:szCs w:val="24"/>
          <w:rtl/>
        </w:rPr>
        <w:t>הספק המקור:</w:t>
      </w:r>
      <m:oMath>
        <m:r>
          <w:rPr>
            <w:rFonts w:ascii="Cambria Math" w:hAnsi="Cambria Math" w:cstheme="majorBidi"/>
            <w:sz w:val="24"/>
            <w:szCs w:val="24"/>
          </w:rPr>
          <m:t xml:space="preserve"> P=</m:t>
        </m:r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  <w:highlight w:val="yellow"/>
              </w:rPr>
            </m:ctrlPr>
          </m:fPr>
          <m:num>
            <m:sSup>
              <m:sSupPr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  <w:highlight w:val="yellow"/>
                  </w:rPr>
                </m:ctrlPr>
              </m:sSupPr>
              <m:e>
                <m:r>
                  <w:rPr>
                    <w:rFonts w:ascii="Cambria Math" w:hAnsi="Cambria Math" w:cstheme="majorBidi"/>
                    <w:sz w:val="24"/>
                    <w:szCs w:val="24"/>
                    <w:highlight w:val="yellow"/>
                  </w:rPr>
                  <m:t>ε</m:t>
                </m:r>
              </m:e>
              <m:sup>
                <m:r>
                  <w:rPr>
                    <w:rFonts w:ascii="Cambria Math" w:hAnsi="Cambria Math" w:cstheme="majorBidi"/>
                    <w:sz w:val="24"/>
                    <w:szCs w:val="24"/>
                    <w:highlight w:val="yellow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ajorBidi"/>
                <w:sz w:val="24"/>
                <w:szCs w:val="24"/>
                <w:highlight w:val="yellow"/>
              </w:rPr>
              <m:t>R+r</m:t>
            </m:r>
          </m:den>
        </m:f>
      </m:oMath>
      <w:r w:rsidR="00CF7341" w:rsidRPr="00980927">
        <w:rPr>
          <w:rFonts w:asciiTheme="majorBidi" w:hAnsiTheme="majorBidi" w:cstheme="majorBidi"/>
          <w:sz w:val="24"/>
          <w:szCs w:val="24"/>
          <w:rtl/>
        </w:rPr>
        <w:t xml:space="preserve"> .</w:t>
      </w:r>
    </w:p>
    <w:p w:rsidR="00CF7341" w:rsidRPr="00980927" w:rsidRDefault="00CF7341" w:rsidP="00CF7341">
      <w:pPr>
        <w:pStyle w:val="ListParagraph"/>
        <w:numPr>
          <w:ilvl w:val="0"/>
          <w:numId w:val="43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קטן</w:t>
      </w:r>
      <w:r w:rsidR="000652BF" w:rsidRPr="00980927">
        <w:rPr>
          <w:rFonts w:asciiTheme="majorBidi" w:hAnsiTheme="majorBidi" w:cstheme="majorBidi"/>
          <w:rtl/>
        </w:rPr>
        <w:t>, כי..</w:t>
      </w:r>
      <w:r w:rsidRPr="00980927">
        <w:rPr>
          <w:rFonts w:asciiTheme="majorBidi" w:hAnsiTheme="majorBidi" w:cstheme="majorBidi"/>
          <w:rtl/>
        </w:rPr>
        <w:t>.</w:t>
      </w:r>
    </w:p>
    <w:p w:rsidR="002E0EA2" w:rsidRPr="004118BC" w:rsidRDefault="000652BF" w:rsidP="002E0EA2">
      <w:pPr>
        <w:pStyle w:val="ListParagraph"/>
        <w:numPr>
          <w:ilvl w:val="0"/>
          <w:numId w:val="43"/>
        </w:numPr>
        <w:rPr>
          <w:rFonts w:asciiTheme="majorBidi" w:hAnsiTheme="majorBidi" w:cstheme="majorBidi"/>
          <w:b/>
          <w:bCs/>
          <w:u w:val="single"/>
          <w:rtl/>
        </w:rPr>
      </w:pPr>
      <w:r w:rsidRPr="004118BC">
        <w:rPr>
          <w:rFonts w:asciiTheme="majorBidi" w:hAnsiTheme="majorBidi" w:cstheme="majorBidi"/>
          <w:rtl/>
        </w:rPr>
        <w:t>הנצילות</w:t>
      </w:r>
      <w:r w:rsidR="00CF7341" w:rsidRPr="004118BC">
        <w:rPr>
          <w:rFonts w:asciiTheme="majorBidi" w:hAnsiTheme="majorBidi" w:cstheme="majorBidi"/>
          <w:rtl/>
        </w:rPr>
        <w:t xml:space="preserve"> גדול</w:t>
      </w:r>
      <w:r w:rsidRPr="004118BC">
        <w:rPr>
          <w:rFonts w:asciiTheme="majorBidi" w:hAnsiTheme="majorBidi" w:cstheme="majorBidi"/>
          <w:rtl/>
        </w:rPr>
        <w:t>ה</w:t>
      </w:r>
      <w:r w:rsidR="00CF7341" w:rsidRPr="004118BC">
        <w:rPr>
          <w:rFonts w:asciiTheme="majorBidi" w:hAnsiTheme="majorBidi" w:cstheme="majorBidi"/>
          <w:rtl/>
        </w:rPr>
        <w:t xml:space="preserve"> יותר במצב </w:t>
      </w:r>
      <w:r w:rsidR="00CF7341" w:rsidRPr="004118BC">
        <w:rPr>
          <w:rFonts w:asciiTheme="majorBidi" w:hAnsiTheme="majorBidi" w:cstheme="majorBidi"/>
        </w:rPr>
        <w:t>A</w:t>
      </w:r>
      <w:r w:rsidR="00CF7341" w:rsidRPr="004118BC">
        <w:rPr>
          <w:rFonts w:asciiTheme="majorBidi" w:hAnsiTheme="majorBidi" w:cstheme="majorBidi"/>
          <w:rtl/>
        </w:rPr>
        <w:t xml:space="preserve"> מאשר במצב </w:t>
      </w:r>
      <w:r w:rsidR="00CF7341" w:rsidRPr="004118BC">
        <w:rPr>
          <w:rFonts w:asciiTheme="majorBidi" w:hAnsiTheme="majorBidi" w:cstheme="majorBidi"/>
        </w:rPr>
        <w:t>B</w:t>
      </w:r>
      <w:r w:rsidRPr="004118BC">
        <w:rPr>
          <w:rFonts w:asciiTheme="majorBidi" w:hAnsiTheme="majorBidi" w:cstheme="majorBidi"/>
          <w:rtl/>
        </w:rPr>
        <w:t>, כי ...</w:t>
      </w:r>
      <m:oMath>
        <m:r>
          <m:rPr>
            <m:sty m:val="p"/>
          </m:rPr>
          <w:rPr>
            <w:rFonts w:ascii="Cambria Math" w:hAnsi="Cambria Math" w:cstheme="majorBidi"/>
            <w:highlight w:val="yellow"/>
          </w:rPr>
          <w:br/>
        </m:r>
      </m:oMath>
      <m:oMathPara>
        <m:oMath>
          <m:r>
            <m:rPr>
              <m:sty m:val="p"/>
            </m:rPr>
            <w:rPr>
              <w:rFonts w:ascii="Cambria Math" w:hAnsi="Cambria Math" w:cstheme="majorBidi"/>
              <w:rtl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theme="majorBidi"/>
              <w:rtl/>
            </w:rPr>
            <w:br/>
          </m:r>
        </m:oMath>
      </m:oMathPara>
      <w:r w:rsidR="002E0EA2" w:rsidRPr="004118BC">
        <w:rPr>
          <w:rFonts w:asciiTheme="majorBidi" w:hAnsiTheme="majorBidi" w:cstheme="majorBidi"/>
          <w:b/>
          <w:bCs/>
          <w:u w:val="single"/>
          <w:rtl/>
        </w:rPr>
        <w:t>שאלה 4</w:t>
      </w:r>
    </w:p>
    <w:p w:rsidR="002E0EA2" w:rsidRPr="00980927" w:rsidRDefault="002E0EA2" w:rsidP="002E0EA2">
      <w:pPr>
        <w:pStyle w:val="ListParagraph"/>
        <w:numPr>
          <w:ilvl w:val="0"/>
          <w:numId w:val="44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נכנס לדף.</w:t>
      </w:r>
    </w:p>
    <w:p w:rsidR="002E0EA2" w:rsidRPr="00980927" w:rsidRDefault="002E0EA2" w:rsidP="00906A31">
      <w:pPr>
        <w:pStyle w:val="ListParagraph"/>
        <w:numPr>
          <w:ilvl w:val="0"/>
          <w:numId w:val="44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(1) </w:t>
      </w:r>
      <w:r w:rsidRPr="00980927">
        <w:rPr>
          <w:rFonts w:asciiTheme="majorBidi" w:hAnsiTheme="majorBidi" w:cstheme="majorBidi"/>
        </w:rPr>
        <w:t>I</w:t>
      </w:r>
      <w:r w:rsidRPr="00980927">
        <w:rPr>
          <w:rFonts w:asciiTheme="majorBidi" w:hAnsiTheme="majorBidi" w:cstheme="majorBidi"/>
          <w:vertAlign w:val="superscript"/>
        </w:rPr>
        <w:t>2</w:t>
      </w:r>
      <w:r w:rsidR="00906A31" w:rsidRPr="00980927">
        <w:rPr>
          <w:rFonts w:asciiTheme="majorBidi" w:hAnsiTheme="majorBidi" w:cstheme="majorBidi"/>
          <w:rtl/>
        </w:rPr>
        <w:t xml:space="preserve">  ;   </w:t>
      </w:r>
      <w:r w:rsidRPr="00980927">
        <w:rPr>
          <w:rFonts w:asciiTheme="majorBidi" w:hAnsiTheme="majorBidi" w:cstheme="majorBidi"/>
          <w:rtl/>
        </w:rPr>
        <w:t xml:space="preserve">(2) </w:t>
      </w:r>
      <w:r w:rsidRPr="00980927">
        <w:rPr>
          <w:rFonts w:asciiTheme="majorBidi" w:hAnsiTheme="majorBidi" w:cstheme="majorBidi"/>
          <w:sz w:val="24"/>
          <w:szCs w:val="24"/>
          <w:highlight w:val="yellow"/>
        </w:rPr>
        <w:t>.d=0.25m</w:t>
      </w:r>
    </w:p>
    <w:p w:rsidR="0033612D" w:rsidRPr="00980927" w:rsidRDefault="0033612D" w:rsidP="00906A31">
      <w:pPr>
        <w:pStyle w:val="ListParagraph"/>
        <w:numPr>
          <w:ilvl w:val="0"/>
          <w:numId w:val="44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(1) </w:t>
      </w:r>
      <w:r w:rsidRPr="00980927">
        <w:rPr>
          <w:rFonts w:asciiTheme="majorBidi" w:hAnsiTheme="majorBidi" w:cstheme="majorBidi"/>
          <w:sz w:val="24"/>
          <w:szCs w:val="24"/>
          <w:highlight w:val="yellow"/>
        </w:rPr>
        <w:t>1/d</w:t>
      </w:r>
      <w:r w:rsidR="00906A31" w:rsidRPr="00980927">
        <w:rPr>
          <w:rFonts w:asciiTheme="majorBidi" w:hAnsiTheme="majorBidi" w:cstheme="majorBidi"/>
          <w:rtl/>
        </w:rPr>
        <w:t xml:space="preserve">  ; </w:t>
      </w:r>
      <w:r w:rsidRPr="00980927">
        <w:rPr>
          <w:rFonts w:asciiTheme="majorBidi" w:hAnsiTheme="majorBidi" w:cstheme="majorBidi"/>
          <w:rtl/>
        </w:rPr>
        <w:t xml:space="preserve">(2) </w:t>
      </w:r>
      <w:r w:rsidRPr="00980927">
        <w:rPr>
          <w:rFonts w:asciiTheme="majorBidi" w:hAnsiTheme="majorBidi" w:cstheme="majorBidi"/>
        </w:rPr>
        <w:t>N</w:t>
      </w:r>
      <w:r w:rsidRPr="00980927">
        <w:rPr>
          <w:rFonts w:asciiTheme="majorBidi" w:hAnsiTheme="majorBidi" w:cstheme="majorBidi"/>
          <w:rtl/>
        </w:rPr>
        <w:t xml:space="preserve"> (ניוטון).</w:t>
      </w:r>
    </w:p>
    <w:p w:rsidR="0033612D" w:rsidRPr="00980927" w:rsidRDefault="00551448" w:rsidP="002E0EA2">
      <w:pPr>
        <w:pStyle w:val="ListParagraph"/>
        <w:numPr>
          <w:ilvl w:val="0"/>
          <w:numId w:val="44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sz w:val="24"/>
          <w:szCs w:val="24"/>
          <w:highlight w:val="yellow"/>
        </w:rPr>
        <w:t>A</w:t>
      </w:r>
      <w:r w:rsidR="0033612D" w:rsidRPr="00980927">
        <w:rPr>
          <w:rFonts w:asciiTheme="majorBidi" w:hAnsiTheme="majorBidi" w:cstheme="majorBidi"/>
          <w:sz w:val="24"/>
          <w:szCs w:val="24"/>
          <w:highlight w:val="yellow"/>
        </w:rPr>
        <w:t>=23.3 cm</w:t>
      </w:r>
      <w:r w:rsidR="0033612D" w:rsidRPr="00980927">
        <w:rPr>
          <w:rFonts w:asciiTheme="majorBidi" w:hAnsiTheme="majorBidi" w:cstheme="majorBidi"/>
          <w:sz w:val="24"/>
          <w:szCs w:val="24"/>
          <w:highlight w:val="yellow"/>
          <w:vertAlign w:val="superscript"/>
        </w:rPr>
        <w:t>2</w:t>
      </w:r>
      <w:bookmarkStart w:id="0" w:name="_GoBack"/>
      <w:bookmarkEnd w:id="0"/>
    </w:p>
    <w:p w:rsidR="00D33758" w:rsidRPr="00980927" w:rsidRDefault="0033612D" w:rsidP="00551448">
      <w:pPr>
        <w:pStyle w:val="ListParagraph"/>
        <w:numPr>
          <w:ilvl w:val="0"/>
          <w:numId w:val="44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הכוח אפס</w:t>
      </w:r>
      <w:r w:rsidR="00551448" w:rsidRPr="00980927">
        <w:rPr>
          <w:rFonts w:asciiTheme="majorBidi" w:hAnsiTheme="majorBidi" w:cstheme="majorBidi"/>
          <w:rtl/>
        </w:rPr>
        <w:t>, כי השדה אפס</w:t>
      </w:r>
      <w:r w:rsidRPr="00980927">
        <w:rPr>
          <w:rFonts w:asciiTheme="majorBidi" w:hAnsiTheme="majorBidi" w:cstheme="majorBidi"/>
          <w:rtl/>
        </w:rPr>
        <w:t>.</w:t>
      </w:r>
      <w:r w:rsidR="00D33758" w:rsidRPr="00980927">
        <w:rPr>
          <w:rFonts w:asciiTheme="majorBidi" w:hAnsiTheme="majorBidi" w:cstheme="majorBidi"/>
          <w:rtl/>
        </w:rPr>
        <w:br/>
      </w:r>
    </w:p>
    <w:p w:rsidR="00D33758" w:rsidRPr="00980927" w:rsidRDefault="00D33758" w:rsidP="00D33758">
      <w:pPr>
        <w:rPr>
          <w:rFonts w:asciiTheme="majorBidi" w:hAnsiTheme="majorBidi" w:cstheme="majorBidi"/>
          <w:b/>
          <w:bCs/>
          <w:u w:val="single"/>
          <w:rtl/>
        </w:rPr>
      </w:pPr>
      <w:r w:rsidRPr="00980927">
        <w:rPr>
          <w:rFonts w:asciiTheme="majorBidi" w:hAnsiTheme="majorBidi" w:cstheme="majorBidi"/>
          <w:b/>
          <w:bCs/>
          <w:u w:val="single"/>
          <w:rtl/>
        </w:rPr>
        <w:lastRenderedPageBreak/>
        <w:t>שאלה 5</w:t>
      </w:r>
    </w:p>
    <w:p w:rsidR="004858FF" w:rsidRPr="00980927" w:rsidRDefault="00D33758" w:rsidP="00906A31">
      <w:pPr>
        <w:pStyle w:val="ListParagraph"/>
        <w:numPr>
          <w:ilvl w:val="0"/>
          <w:numId w:val="45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(1) על פי חוק פרדיי: זרם 1 יוצר שדה, השינוי בשטף של השדה דרך כריכה 2 יוצר </w:t>
      </w:r>
      <w:r w:rsidR="00DE44C0" w:rsidRPr="00980927">
        <w:rPr>
          <w:rFonts w:asciiTheme="majorBidi" w:hAnsiTheme="majorBidi" w:cstheme="majorBidi"/>
          <w:rtl/>
        </w:rPr>
        <w:t xml:space="preserve">בה </w:t>
      </w:r>
      <w:proofErr w:type="spellStart"/>
      <w:r w:rsidRPr="00980927">
        <w:rPr>
          <w:rFonts w:asciiTheme="majorBidi" w:hAnsiTheme="majorBidi" w:cstheme="majorBidi"/>
          <w:rtl/>
        </w:rPr>
        <w:t>כא"מ</w:t>
      </w:r>
      <w:proofErr w:type="spellEnd"/>
      <w:r w:rsidRPr="00980927">
        <w:rPr>
          <w:rFonts w:asciiTheme="majorBidi" w:hAnsiTheme="majorBidi" w:cstheme="majorBidi"/>
          <w:rtl/>
        </w:rPr>
        <w:br/>
        <w:t>מושרה וזרם מושרה.</w:t>
      </w:r>
      <w:r w:rsidRPr="00980927">
        <w:rPr>
          <w:rFonts w:asciiTheme="majorBidi" w:hAnsiTheme="majorBidi" w:cstheme="majorBidi"/>
          <w:rtl/>
        </w:rPr>
        <w:br/>
        <w:t xml:space="preserve">(2) </w:t>
      </w:r>
      <w:r w:rsidRPr="00980927">
        <w:rPr>
          <w:rFonts w:asciiTheme="majorBidi" w:hAnsiTheme="majorBidi" w:cstheme="majorBidi"/>
          <w:sz w:val="24"/>
          <w:szCs w:val="24"/>
        </w:rPr>
        <w:t xml:space="preserve"> </w:t>
      </w:r>
      <m:oMath>
        <m:r>
          <w:rPr>
            <w:rFonts w:ascii="Cambria Math" w:hAnsi="Cambria Math" w:cstheme="majorBidi"/>
            <w:sz w:val="24"/>
            <w:szCs w:val="24"/>
          </w:rPr>
          <m:t>I=</m:t>
        </m:r>
        <m:r>
          <w:rPr>
            <w:rFonts w:ascii="Cambria Math" w:hAnsi="Cambria Math" w:cstheme="majorBidi"/>
            <w:sz w:val="24"/>
            <w:szCs w:val="24"/>
            <w:highlight w:val="yellow"/>
          </w:rPr>
          <m:t>49.3 mA</m:t>
        </m:r>
      </m:oMath>
      <w:r w:rsidR="00906A31" w:rsidRPr="00980927">
        <w:rPr>
          <w:rFonts w:asciiTheme="majorBidi" w:hAnsiTheme="majorBidi" w:cstheme="majorBidi"/>
          <w:sz w:val="24"/>
          <w:szCs w:val="24"/>
          <w:rtl/>
        </w:rPr>
        <w:t xml:space="preserve">;   </w:t>
      </w:r>
      <w:r w:rsidR="004858FF" w:rsidRPr="00980927">
        <w:rPr>
          <w:rFonts w:asciiTheme="majorBidi" w:hAnsiTheme="majorBidi" w:cstheme="majorBidi"/>
          <w:rtl/>
        </w:rPr>
        <w:t>(3) מ-</w:t>
      </w:r>
      <w:r w:rsidR="004858FF" w:rsidRPr="00980927">
        <w:rPr>
          <w:rFonts w:asciiTheme="majorBidi" w:hAnsiTheme="majorBidi" w:cstheme="majorBidi"/>
        </w:rPr>
        <w:t>x</w:t>
      </w:r>
      <w:r w:rsidR="00DE44C0" w:rsidRPr="00980927">
        <w:rPr>
          <w:rFonts w:asciiTheme="majorBidi" w:hAnsiTheme="majorBidi" w:cstheme="majorBidi"/>
        </w:rPr>
        <w:t xml:space="preserve"> </w:t>
      </w:r>
      <w:r w:rsidR="004858FF" w:rsidRPr="00980927">
        <w:rPr>
          <w:rFonts w:asciiTheme="majorBidi" w:hAnsiTheme="majorBidi" w:cstheme="majorBidi"/>
          <w:rtl/>
        </w:rPr>
        <w:t xml:space="preserve"> ל-</w:t>
      </w:r>
      <w:r w:rsidR="004858FF" w:rsidRPr="00980927">
        <w:rPr>
          <w:rFonts w:asciiTheme="majorBidi" w:hAnsiTheme="majorBidi" w:cstheme="majorBidi"/>
        </w:rPr>
        <w:t>y</w:t>
      </w:r>
      <w:r w:rsidR="00DE44C0" w:rsidRPr="00980927">
        <w:rPr>
          <w:rFonts w:asciiTheme="majorBidi" w:hAnsiTheme="majorBidi" w:cstheme="majorBidi"/>
        </w:rPr>
        <w:t xml:space="preserve"> </w:t>
      </w:r>
      <w:r w:rsidR="004858FF" w:rsidRPr="00980927">
        <w:rPr>
          <w:rFonts w:asciiTheme="majorBidi" w:hAnsiTheme="majorBidi" w:cstheme="majorBidi"/>
          <w:rtl/>
        </w:rPr>
        <w:t>.</w:t>
      </w:r>
    </w:p>
    <w:p w:rsidR="004858FF" w:rsidRPr="00980927" w:rsidRDefault="004858FF" w:rsidP="00D33758">
      <w:pPr>
        <w:pStyle w:val="ListParagraph"/>
        <w:numPr>
          <w:ilvl w:val="0"/>
          <w:numId w:val="45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 xml:space="preserve">גרף </w:t>
      </w:r>
      <w:r w:rsidRPr="00980927">
        <w:rPr>
          <w:rFonts w:asciiTheme="majorBidi" w:hAnsiTheme="majorBidi" w:cstheme="majorBidi"/>
        </w:rPr>
        <w:t>(a)</w:t>
      </w:r>
      <w:r w:rsidRPr="00980927">
        <w:rPr>
          <w:rFonts w:asciiTheme="majorBidi" w:hAnsiTheme="majorBidi" w:cstheme="majorBidi"/>
          <w:rtl/>
        </w:rPr>
        <w:t>.</w:t>
      </w:r>
    </w:p>
    <w:p w:rsidR="00127251" w:rsidRPr="00980927" w:rsidRDefault="004118BC" w:rsidP="004858FF">
      <w:pPr>
        <w:pStyle w:val="ListParagraph"/>
        <w:numPr>
          <w:ilvl w:val="0"/>
          <w:numId w:val="45"/>
        </w:numPr>
        <w:rPr>
          <w:rFonts w:asciiTheme="majorBidi" w:hAnsiTheme="majorBidi" w:cstheme="majorBidi"/>
        </w:rPr>
      </w:pPr>
      <m:oMath>
        <m:sSub>
          <m:sSub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highlight w:val="yellow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highlight w:val="yellow"/>
                <w:vertAlign w:val="subscript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4"/>
            <w:szCs w:val="24"/>
            <w:highlight w:val="yellow"/>
          </w:rPr>
          <m:t xml:space="preserve">=5.42 </m:t>
        </m:r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highlight w:val="yellow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highlight w:val="yellow"/>
                <w:vertAlign w:val="superscript"/>
              </w:rPr>
              <m:t>-3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4"/>
            <w:szCs w:val="24"/>
            <w:highlight w:val="yellow"/>
          </w:rPr>
          <m:t>A</m:t>
        </m:r>
      </m:oMath>
    </w:p>
    <w:p w:rsidR="00127251" w:rsidRPr="00980927" w:rsidRDefault="00127251" w:rsidP="009335A4">
      <w:pPr>
        <w:pStyle w:val="ListParagraph"/>
        <w:numPr>
          <w:ilvl w:val="0"/>
          <w:numId w:val="45"/>
        </w:numPr>
        <w:rPr>
          <w:rFonts w:asciiTheme="majorBidi" w:hAnsiTheme="majorBidi" w:cstheme="majorBidi"/>
        </w:rPr>
      </w:pPr>
      <w:r w:rsidRPr="00980927">
        <w:rPr>
          <w:rFonts w:asciiTheme="majorBidi" w:hAnsiTheme="majorBidi" w:cstheme="majorBidi"/>
          <w:rtl/>
        </w:rPr>
        <w:t>(1) הקוטב דרומי</w:t>
      </w:r>
      <w:r w:rsidR="00FA4315" w:rsidRPr="00980927">
        <w:rPr>
          <w:rFonts w:asciiTheme="majorBidi" w:hAnsiTheme="majorBidi" w:cstheme="majorBidi"/>
        </w:rPr>
        <w:t xml:space="preserve">  </w:t>
      </w:r>
      <w:r w:rsidR="00FA4315" w:rsidRPr="00980927">
        <w:rPr>
          <w:rFonts w:asciiTheme="majorBidi" w:hAnsiTheme="majorBidi" w:cstheme="majorBidi"/>
          <w:rtl/>
        </w:rPr>
        <w:t xml:space="preserve">;   </w:t>
      </w:r>
      <w:r w:rsidRPr="00980927">
        <w:rPr>
          <w:rFonts w:asciiTheme="majorBidi" w:hAnsiTheme="majorBidi" w:cstheme="majorBidi"/>
          <w:rtl/>
        </w:rPr>
        <w:t>(2) מתרחקת</w:t>
      </w:r>
      <w:r w:rsidR="009335A4" w:rsidRPr="00980927">
        <w:rPr>
          <w:rFonts w:asciiTheme="majorBidi" w:hAnsiTheme="majorBidi" w:cstheme="majorBidi"/>
          <w:rtl/>
        </w:rPr>
        <w:t>, על פי חוק לנץ</w:t>
      </w:r>
      <w:r w:rsidRPr="00980927">
        <w:rPr>
          <w:rFonts w:asciiTheme="majorBidi" w:hAnsiTheme="majorBidi" w:cstheme="majorBidi"/>
          <w:rtl/>
        </w:rPr>
        <w:t>.</w:t>
      </w:r>
    </w:p>
    <w:p w:rsidR="003F45AC" w:rsidRPr="00980927" w:rsidRDefault="004858FF" w:rsidP="00127251">
      <w:pPr>
        <w:pStyle w:val="ListParagraph"/>
        <w:rPr>
          <w:rFonts w:asciiTheme="majorBidi" w:hAnsiTheme="majorBidi" w:cstheme="majorBidi"/>
        </w:rPr>
      </w:pPr>
      <m:oMathPara>
        <m:oMath>
          <m:r>
            <m:rPr>
              <m:sty m:val="p"/>
            </m:rPr>
            <w:rPr>
              <w:rFonts w:ascii="Cambria Math" w:hAnsi="Cambria Math" w:cstheme="majorBidi"/>
              <w:rtl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theme="majorBidi"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theme="majorBidi"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theme="majorBidi"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theme="majorBidi"/>
              <w:rtl/>
            </w:rPr>
            <w:br/>
          </m:r>
        </m:oMath>
      </m:oMathPara>
    </w:p>
    <w:p w:rsidR="003F45AC" w:rsidRPr="00980927" w:rsidRDefault="003F45AC" w:rsidP="003F45AC">
      <w:pPr>
        <w:pStyle w:val="ListParagraph"/>
        <w:rPr>
          <w:rFonts w:asciiTheme="majorBidi" w:hAnsiTheme="majorBidi" w:cstheme="majorBidi"/>
          <w:rtl/>
        </w:rPr>
      </w:pPr>
    </w:p>
    <w:sectPr w:rsidR="003F45AC" w:rsidRPr="00980927" w:rsidSect="004118BC">
      <w:headerReference w:type="even" r:id="rId40"/>
      <w:headerReference w:type="default" r:id="rId41"/>
      <w:headerReference w:type="first" r:id="rId42"/>
      <w:footerReference w:type="first" r:id="rId43"/>
      <w:endnotePr>
        <w:numFmt w:val="lowerLetter"/>
      </w:endnotePr>
      <w:pgSz w:w="11906" w:h="16838"/>
      <w:pgMar w:top="1440" w:right="1800" w:bottom="1276" w:left="1418" w:header="720" w:footer="720" w:gutter="0"/>
      <w:pgNumType w:fmt="numberInDash"/>
      <w:cols w:space="720"/>
      <w:titlePg/>
      <w:bidi/>
      <w:rtlGutter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3497" w:rsidRDefault="00293497">
      <w:r>
        <w:separator/>
      </w:r>
    </w:p>
  </w:endnote>
  <w:endnote w:type="continuationSeparator" w:id="0">
    <w:p w:rsidR="00293497" w:rsidRDefault="002934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arkisim">
    <w:panose1 w:val="020E0502050101010101"/>
    <w:charset w:val="B1"/>
    <w:family w:val="swiss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28B" w:rsidRPr="004C20FC" w:rsidRDefault="0079028B" w:rsidP="0079028B">
    <w:pPr>
      <w:pStyle w:val="Header"/>
      <w:tabs>
        <w:tab w:val="clear" w:pos="4153"/>
        <w:tab w:val="center" w:pos="4435"/>
      </w:tabs>
      <w:rPr>
        <w:b/>
        <w:bCs/>
        <w:sz w:val="36"/>
        <w:szCs w:val="36"/>
      </w:rPr>
    </w:pPr>
    <w:r w:rsidRPr="004C20FC">
      <w:rPr>
        <w:rFonts w:hint="cs"/>
        <w:b/>
        <w:bCs/>
        <w:sz w:val="36"/>
        <w:szCs w:val="36"/>
        <w:rtl/>
      </w:rPr>
      <w:tab/>
      <w:t>בהצלחה!</w:t>
    </w:r>
  </w:p>
  <w:p w:rsidR="0079028B" w:rsidRDefault="0079028B" w:rsidP="0079028B">
    <w:pPr>
      <w:pStyle w:val="Footer"/>
      <w:tabs>
        <w:tab w:val="clear" w:pos="4153"/>
        <w:tab w:val="center" w:pos="4435"/>
      </w:tabs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3497" w:rsidRDefault="00293497">
      <w:r>
        <w:separator/>
      </w:r>
    </w:p>
  </w:footnote>
  <w:footnote w:type="continuationSeparator" w:id="0">
    <w:p w:rsidR="00293497" w:rsidRDefault="002934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78E1" w:rsidRDefault="00E078E1">
    <w:pPr>
      <w:pStyle w:val="Header"/>
      <w:framePr w:wrap="around" w:vAnchor="text" w:hAnchor="margin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E078E1" w:rsidRDefault="00E078E1">
    <w:pPr>
      <w:pStyle w:val="Header"/>
      <w:rPr>
        <w:rtl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78E1" w:rsidRDefault="00E078E1">
    <w:pPr>
      <w:pStyle w:val="Header"/>
      <w:framePr w:wrap="around" w:vAnchor="text" w:hAnchor="margin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4118BC">
      <w:rPr>
        <w:rStyle w:val="PageNumber"/>
        <w:rtl/>
      </w:rPr>
      <w:t>- 8 -</w:t>
    </w:r>
    <w:r>
      <w:rPr>
        <w:rStyle w:val="PageNumber"/>
        <w:rtl/>
      </w:rPr>
      <w:fldChar w:fldCharType="end"/>
    </w:r>
  </w:p>
  <w:p w:rsidR="00E078E1" w:rsidRDefault="00B95261">
    <w:pPr>
      <w:pStyle w:val="Header"/>
      <w:rPr>
        <w:rtl/>
      </w:rPr>
    </w:pPr>
    <w:r>
      <w:rPr>
        <w:rFonts w:hint="cs"/>
        <w:rtl/>
      </w:rPr>
      <w:t>חמד"ע</w:t>
    </w:r>
    <w:r w:rsidR="00464558">
      <w:rPr>
        <w:rFonts w:hint="cs"/>
        <w:rtl/>
      </w:rPr>
      <w:tab/>
    </w:r>
    <w:r w:rsidR="00464558">
      <w:rPr>
        <w:rFonts w:hint="cs"/>
        <w:rtl/>
      </w:rPr>
      <w:tab/>
      <w:t>חשמל, קיץ תשע"ד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rtl/>
      </w:rPr>
      <w:alias w:val="Title"/>
      <w:id w:val="77738743"/>
      <w:placeholder>
        <w:docPart w:val="C006631F276A4F63928242CE971D4049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3F45AC" w:rsidRPr="003F45AC" w:rsidRDefault="003F45AC" w:rsidP="003F45AC">
        <w:pPr>
          <w:pStyle w:val="Header"/>
          <w:pBdr>
            <w:bottom w:val="thickThinSmallGap" w:sz="24" w:space="1" w:color="823B0B" w:themeColor="accent2" w:themeShade="7F"/>
          </w:pBdr>
          <w:jc w:val="center"/>
          <w:rPr>
            <w:rFonts w:asciiTheme="majorHAnsi" w:eastAsiaTheme="majorEastAsia" w:hAnsiTheme="majorHAnsi" w:cstheme="majorBidi"/>
          </w:rPr>
        </w:pPr>
        <w:r w:rsidRPr="003F45AC">
          <w:rPr>
            <w:rFonts w:asciiTheme="majorHAnsi" w:eastAsiaTheme="majorEastAsia" w:hAnsiTheme="majorHAnsi" w:cstheme="majorBidi" w:hint="cs"/>
            <w:rtl/>
          </w:rPr>
          <w:t>מתכונת חשמל ומגנטיות תשע"ד 2014 + תשובות</w:t>
        </w:r>
      </w:p>
    </w:sdtContent>
  </w:sdt>
  <w:p w:rsidR="003F45AC" w:rsidRDefault="003F45A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C1D31"/>
    <w:multiLevelType w:val="hybridMultilevel"/>
    <w:tmpl w:val="DD5EF500"/>
    <w:lvl w:ilvl="0" w:tplc="564049C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C56731"/>
    <w:multiLevelType w:val="hybridMultilevel"/>
    <w:tmpl w:val="3B1618A6"/>
    <w:lvl w:ilvl="0" w:tplc="EBE2F72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D850FE"/>
    <w:multiLevelType w:val="hybridMultilevel"/>
    <w:tmpl w:val="2E3AE202"/>
    <w:lvl w:ilvl="0" w:tplc="123AB28A">
      <w:start w:val="1"/>
      <w:numFmt w:val="hebrew1"/>
      <w:lvlText w:val="%1."/>
      <w:lvlJc w:val="left"/>
      <w:pPr>
        <w:ind w:left="720" w:hanging="360"/>
      </w:pPr>
      <w:rPr>
        <w:rFonts w:asciiTheme="majorBidi" w:hAnsiTheme="majorBidi" w:cstheme="majorBidi"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0A3992"/>
    <w:multiLevelType w:val="hybridMultilevel"/>
    <w:tmpl w:val="912239B0"/>
    <w:lvl w:ilvl="0" w:tplc="A1B8AF90">
      <w:start w:val="1"/>
      <w:numFmt w:val="hebrew1"/>
      <w:lvlText w:val="%1."/>
      <w:lvlJc w:val="left"/>
      <w:pPr>
        <w:ind w:left="1080" w:hanging="360"/>
      </w:pPr>
      <w:rPr>
        <w:rFonts w:eastAsia="Calibri" w:hint="default"/>
      </w:rPr>
    </w:lvl>
    <w:lvl w:ilvl="1" w:tplc="217A95B2">
      <w:start w:val="2"/>
      <w:numFmt w:val="decimal"/>
      <w:lvlText w:val="(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B147B5B"/>
    <w:multiLevelType w:val="hybridMultilevel"/>
    <w:tmpl w:val="A8AC456C"/>
    <w:lvl w:ilvl="0" w:tplc="890E45B6">
      <w:start w:val="2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EC4D0A"/>
    <w:multiLevelType w:val="hybridMultilevel"/>
    <w:tmpl w:val="729AE1DC"/>
    <w:lvl w:ilvl="0" w:tplc="217A95B2">
      <w:start w:val="2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5BC5C01"/>
    <w:multiLevelType w:val="hybridMultilevel"/>
    <w:tmpl w:val="4BFEA3BE"/>
    <w:lvl w:ilvl="0" w:tplc="E7F08DB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560F08"/>
    <w:multiLevelType w:val="hybridMultilevel"/>
    <w:tmpl w:val="A8C2C688"/>
    <w:lvl w:ilvl="0" w:tplc="CE46E1A4">
      <w:start w:val="1"/>
      <w:numFmt w:val="decimal"/>
      <w:pStyle w:val="a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595632C"/>
    <w:multiLevelType w:val="hybridMultilevel"/>
    <w:tmpl w:val="D700BC78"/>
    <w:lvl w:ilvl="0" w:tplc="04090001">
      <w:start w:val="1"/>
      <w:numFmt w:val="bullet"/>
      <w:lvlText w:val=""/>
      <w:lvlJc w:val="left"/>
      <w:pPr>
        <w:ind w:left="66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3" w:hanging="360"/>
      </w:pPr>
      <w:rPr>
        <w:rFonts w:ascii="Wingdings" w:hAnsi="Wingdings" w:hint="default"/>
      </w:rPr>
    </w:lvl>
  </w:abstractNum>
  <w:abstractNum w:abstractNumId="9">
    <w:nsid w:val="3CDD1A6E"/>
    <w:multiLevelType w:val="hybridMultilevel"/>
    <w:tmpl w:val="02B40644"/>
    <w:lvl w:ilvl="0" w:tplc="53E4D32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2686158"/>
    <w:multiLevelType w:val="hybridMultilevel"/>
    <w:tmpl w:val="36B6437C"/>
    <w:lvl w:ilvl="0" w:tplc="B238B5A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A93ADB"/>
    <w:multiLevelType w:val="hybridMultilevel"/>
    <w:tmpl w:val="F276578A"/>
    <w:lvl w:ilvl="0" w:tplc="9F248FBA">
      <w:start w:val="1"/>
      <w:numFmt w:val="decimal"/>
      <w:lvlText w:val="(%1)"/>
      <w:lvlJc w:val="left"/>
      <w:pPr>
        <w:ind w:left="1080" w:hanging="360"/>
      </w:pPr>
      <w:rPr>
        <w:rFonts w:hint="default"/>
        <w:sz w:val="24"/>
        <w:szCs w:val="24"/>
        <w:lang w:bidi="he-IL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D5461D5"/>
    <w:multiLevelType w:val="hybridMultilevel"/>
    <w:tmpl w:val="0C7C69C2"/>
    <w:lvl w:ilvl="0" w:tplc="B370457A">
      <w:start w:val="1"/>
      <w:numFmt w:val="decimal"/>
      <w:lvlText w:val="(%1)"/>
      <w:lvlJc w:val="left"/>
      <w:pPr>
        <w:ind w:left="502" w:hanging="360"/>
      </w:pPr>
      <w:rPr>
        <w:rFonts w:hint="default"/>
        <w:lang w:bidi="he-IL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4F2E5050"/>
    <w:multiLevelType w:val="hybridMultilevel"/>
    <w:tmpl w:val="036EE742"/>
    <w:lvl w:ilvl="0" w:tplc="BD06330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FF7BB9"/>
    <w:multiLevelType w:val="hybridMultilevel"/>
    <w:tmpl w:val="9A3EA55C"/>
    <w:lvl w:ilvl="0" w:tplc="7F6815B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452B2F"/>
    <w:multiLevelType w:val="hybridMultilevel"/>
    <w:tmpl w:val="4192E21A"/>
    <w:lvl w:ilvl="0" w:tplc="02DC1DB0">
      <w:start w:val="1"/>
      <w:numFmt w:val="decimal"/>
      <w:lvlText w:val="(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>
    <w:nsid w:val="6EB451B2"/>
    <w:multiLevelType w:val="hybridMultilevel"/>
    <w:tmpl w:val="8D428F90"/>
    <w:lvl w:ilvl="0" w:tplc="217A95B2">
      <w:start w:val="2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76BA1C08"/>
    <w:multiLevelType w:val="singleLevel"/>
    <w:tmpl w:val="C61CAF6A"/>
    <w:lvl w:ilvl="0">
      <w:start w:val="1"/>
      <w:numFmt w:val="upperRoman"/>
      <w:pStyle w:val="Heading2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18">
    <w:nsid w:val="76E87475"/>
    <w:multiLevelType w:val="hybridMultilevel"/>
    <w:tmpl w:val="993AF390"/>
    <w:lvl w:ilvl="0" w:tplc="9CC2361C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  <w:b w:val="0"/>
        <w:bCs w:val="0"/>
        <w:sz w:val="24"/>
        <w:szCs w:val="24"/>
      </w:r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9">
    <w:nsid w:val="78E54DC1"/>
    <w:multiLevelType w:val="hybridMultilevel"/>
    <w:tmpl w:val="CC823E24"/>
    <w:lvl w:ilvl="0" w:tplc="88A2513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B0D6E59"/>
    <w:multiLevelType w:val="hybridMultilevel"/>
    <w:tmpl w:val="E29C0DB0"/>
    <w:lvl w:ilvl="0" w:tplc="797E5198">
      <w:start w:val="1"/>
      <w:numFmt w:val="hebrew1"/>
      <w:pStyle w:val="a0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8"/>
  </w:num>
  <w:num w:numId="3">
    <w:abstractNumId w:val="20"/>
  </w:num>
  <w:num w:numId="4">
    <w:abstractNumId w:val="2"/>
  </w:num>
  <w:num w:numId="5">
    <w:abstractNumId w:val="3"/>
  </w:num>
  <w:num w:numId="6">
    <w:abstractNumId w:val="14"/>
  </w:num>
  <w:num w:numId="7">
    <w:abstractNumId w:val="8"/>
  </w:num>
  <w:num w:numId="8">
    <w:abstractNumId w:val="4"/>
  </w:num>
  <w:num w:numId="9">
    <w:abstractNumId w:val="7"/>
  </w:num>
  <w:num w:numId="10">
    <w:abstractNumId w:val="6"/>
  </w:num>
  <w:num w:numId="11">
    <w:abstractNumId w:val="5"/>
  </w:num>
  <w:num w:numId="12">
    <w:abstractNumId w:val="16"/>
  </w:num>
  <w:num w:numId="13">
    <w:abstractNumId w:val="12"/>
  </w:num>
  <w:num w:numId="14">
    <w:abstractNumId w:val="1"/>
  </w:num>
  <w:num w:numId="15">
    <w:abstractNumId w:val="15"/>
  </w:num>
  <w:num w:numId="16">
    <w:abstractNumId w:val="11"/>
  </w:num>
  <w:num w:numId="17">
    <w:abstractNumId w:val="20"/>
  </w:num>
  <w:num w:numId="18">
    <w:abstractNumId w:val="7"/>
  </w:num>
  <w:num w:numId="19">
    <w:abstractNumId w:val="7"/>
  </w:num>
  <w:num w:numId="20">
    <w:abstractNumId w:val="7"/>
  </w:num>
  <w:num w:numId="21">
    <w:abstractNumId w:val="7"/>
    <w:lvlOverride w:ilvl="0">
      <w:startOverride w:val="1"/>
    </w:lvlOverride>
  </w:num>
  <w:num w:numId="22">
    <w:abstractNumId w:val="7"/>
  </w:num>
  <w:num w:numId="23">
    <w:abstractNumId w:val="7"/>
    <w:lvlOverride w:ilvl="0">
      <w:startOverride w:val="1"/>
    </w:lvlOverride>
  </w:num>
  <w:num w:numId="24">
    <w:abstractNumId w:val="7"/>
  </w:num>
  <w:num w:numId="25">
    <w:abstractNumId w:val="20"/>
    <w:lvlOverride w:ilvl="0">
      <w:startOverride w:val="1"/>
    </w:lvlOverride>
  </w:num>
  <w:num w:numId="26">
    <w:abstractNumId w:val="20"/>
  </w:num>
  <w:num w:numId="27">
    <w:abstractNumId w:val="20"/>
  </w:num>
  <w:num w:numId="28">
    <w:abstractNumId w:val="20"/>
  </w:num>
  <w:num w:numId="29">
    <w:abstractNumId w:val="20"/>
  </w:num>
  <w:num w:numId="30">
    <w:abstractNumId w:val="20"/>
  </w:num>
  <w:num w:numId="31">
    <w:abstractNumId w:val="20"/>
  </w:num>
  <w:num w:numId="32">
    <w:abstractNumId w:val="20"/>
  </w:num>
  <w:num w:numId="33">
    <w:abstractNumId w:val="20"/>
  </w:num>
  <w:num w:numId="34">
    <w:abstractNumId w:val="20"/>
    <w:lvlOverride w:ilvl="0">
      <w:startOverride w:val="1"/>
    </w:lvlOverride>
  </w:num>
  <w:num w:numId="35">
    <w:abstractNumId w:val="7"/>
    <w:lvlOverride w:ilvl="0">
      <w:startOverride w:val="1"/>
    </w:lvlOverride>
  </w:num>
  <w:num w:numId="36">
    <w:abstractNumId w:val="20"/>
    <w:lvlOverride w:ilvl="0">
      <w:startOverride w:val="1"/>
    </w:lvlOverride>
  </w:num>
  <w:num w:numId="37">
    <w:abstractNumId w:val="7"/>
    <w:lvlOverride w:ilvl="0">
      <w:startOverride w:val="1"/>
    </w:lvlOverride>
  </w:num>
  <w:num w:numId="38">
    <w:abstractNumId w:val="20"/>
    <w:lvlOverride w:ilvl="0">
      <w:startOverride w:val="1"/>
    </w:lvlOverride>
  </w:num>
  <w:num w:numId="39">
    <w:abstractNumId w:val="7"/>
    <w:lvlOverride w:ilvl="0">
      <w:startOverride w:val="1"/>
    </w:lvlOverride>
  </w:num>
  <w:num w:numId="40">
    <w:abstractNumId w:val="20"/>
  </w:num>
  <w:num w:numId="41">
    <w:abstractNumId w:val="0"/>
  </w:num>
  <w:num w:numId="42">
    <w:abstractNumId w:val="9"/>
  </w:num>
  <w:num w:numId="43">
    <w:abstractNumId w:val="13"/>
  </w:num>
  <w:num w:numId="44">
    <w:abstractNumId w:val="19"/>
  </w:num>
  <w:num w:numId="45">
    <w:abstractNumId w:val="1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8193"/>
  </w:hdrShapeDefaults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7A1D"/>
    <w:rsid w:val="00005DC3"/>
    <w:rsid w:val="00006EC6"/>
    <w:rsid w:val="00021343"/>
    <w:rsid w:val="000225F6"/>
    <w:rsid w:val="00032F4E"/>
    <w:rsid w:val="000408E2"/>
    <w:rsid w:val="00041F4C"/>
    <w:rsid w:val="00044BA9"/>
    <w:rsid w:val="000522A1"/>
    <w:rsid w:val="0005487E"/>
    <w:rsid w:val="000652BF"/>
    <w:rsid w:val="000675B9"/>
    <w:rsid w:val="000675D2"/>
    <w:rsid w:val="000755D7"/>
    <w:rsid w:val="00085D3E"/>
    <w:rsid w:val="00086B3C"/>
    <w:rsid w:val="000B05AA"/>
    <w:rsid w:val="000B717B"/>
    <w:rsid w:val="000C6EE5"/>
    <w:rsid w:val="000D2817"/>
    <w:rsid w:val="000D2BEF"/>
    <w:rsid w:val="000D4FC4"/>
    <w:rsid w:val="000E2EEC"/>
    <w:rsid w:val="000F083D"/>
    <w:rsid w:val="001129A4"/>
    <w:rsid w:val="001251FF"/>
    <w:rsid w:val="00127251"/>
    <w:rsid w:val="00134A33"/>
    <w:rsid w:val="0013512A"/>
    <w:rsid w:val="0013696C"/>
    <w:rsid w:val="00157805"/>
    <w:rsid w:val="001719D7"/>
    <w:rsid w:val="00176A17"/>
    <w:rsid w:val="00180B1B"/>
    <w:rsid w:val="001971C9"/>
    <w:rsid w:val="001A0A44"/>
    <w:rsid w:val="001A10A2"/>
    <w:rsid w:val="001A3821"/>
    <w:rsid w:val="001A3F33"/>
    <w:rsid w:val="001A75C1"/>
    <w:rsid w:val="001A7973"/>
    <w:rsid w:val="001A7AE3"/>
    <w:rsid w:val="001C2BDB"/>
    <w:rsid w:val="001E75A8"/>
    <w:rsid w:val="001F1067"/>
    <w:rsid w:val="002241BE"/>
    <w:rsid w:val="00233724"/>
    <w:rsid w:val="002400C9"/>
    <w:rsid w:val="00250A7C"/>
    <w:rsid w:val="00293497"/>
    <w:rsid w:val="002A6E68"/>
    <w:rsid w:val="002C49D3"/>
    <w:rsid w:val="002D21BD"/>
    <w:rsid w:val="002D3E2A"/>
    <w:rsid w:val="002E0EA2"/>
    <w:rsid w:val="002E3ED6"/>
    <w:rsid w:val="002F3021"/>
    <w:rsid w:val="002F7693"/>
    <w:rsid w:val="002F7828"/>
    <w:rsid w:val="003012C5"/>
    <w:rsid w:val="00304095"/>
    <w:rsid w:val="0030736E"/>
    <w:rsid w:val="00311358"/>
    <w:rsid w:val="0033612D"/>
    <w:rsid w:val="003471A0"/>
    <w:rsid w:val="003500A3"/>
    <w:rsid w:val="00360D39"/>
    <w:rsid w:val="003647D1"/>
    <w:rsid w:val="00366BC8"/>
    <w:rsid w:val="003A7495"/>
    <w:rsid w:val="003B7B31"/>
    <w:rsid w:val="003C6B02"/>
    <w:rsid w:val="003D3571"/>
    <w:rsid w:val="003F21F7"/>
    <w:rsid w:val="003F45AC"/>
    <w:rsid w:val="003F7F53"/>
    <w:rsid w:val="00407ACD"/>
    <w:rsid w:val="00407B4D"/>
    <w:rsid w:val="004118BC"/>
    <w:rsid w:val="00431AA5"/>
    <w:rsid w:val="004431F1"/>
    <w:rsid w:val="00443220"/>
    <w:rsid w:val="00450BCE"/>
    <w:rsid w:val="0046197A"/>
    <w:rsid w:val="00464558"/>
    <w:rsid w:val="0046560C"/>
    <w:rsid w:val="00467EF6"/>
    <w:rsid w:val="00473B74"/>
    <w:rsid w:val="004776D0"/>
    <w:rsid w:val="004828B0"/>
    <w:rsid w:val="00484A76"/>
    <w:rsid w:val="004858FF"/>
    <w:rsid w:val="004A3AF6"/>
    <w:rsid w:val="004A696B"/>
    <w:rsid w:val="004B00B4"/>
    <w:rsid w:val="004B7407"/>
    <w:rsid w:val="004C20FC"/>
    <w:rsid w:val="004C7B6C"/>
    <w:rsid w:val="004F3E68"/>
    <w:rsid w:val="004F50A9"/>
    <w:rsid w:val="00512D0A"/>
    <w:rsid w:val="0051724B"/>
    <w:rsid w:val="005232B6"/>
    <w:rsid w:val="00537C45"/>
    <w:rsid w:val="00551448"/>
    <w:rsid w:val="005560AC"/>
    <w:rsid w:val="005573DD"/>
    <w:rsid w:val="00557B5C"/>
    <w:rsid w:val="0056568C"/>
    <w:rsid w:val="00565D88"/>
    <w:rsid w:val="00566D8C"/>
    <w:rsid w:val="00576AEB"/>
    <w:rsid w:val="005775F7"/>
    <w:rsid w:val="00581F9B"/>
    <w:rsid w:val="005870B3"/>
    <w:rsid w:val="00587688"/>
    <w:rsid w:val="005A3E58"/>
    <w:rsid w:val="005B4635"/>
    <w:rsid w:val="005C2B19"/>
    <w:rsid w:val="005D24AC"/>
    <w:rsid w:val="005D7A3C"/>
    <w:rsid w:val="005E3578"/>
    <w:rsid w:val="005F6F20"/>
    <w:rsid w:val="0060487B"/>
    <w:rsid w:val="00611C20"/>
    <w:rsid w:val="00613EA6"/>
    <w:rsid w:val="006506DE"/>
    <w:rsid w:val="006523F3"/>
    <w:rsid w:val="00662497"/>
    <w:rsid w:val="0066419F"/>
    <w:rsid w:val="00671480"/>
    <w:rsid w:val="00680952"/>
    <w:rsid w:val="00681DE4"/>
    <w:rsid w:val="00692766"/>
    <w:rsid w:val="006B16C6"/>
    <w:rsid w:val="006B57B7"/>
    <w:rsid w:val="006B7B60"/>
    <w:rsid w:val="006C51F6"/>
    <w:rsid w:val="006C5F7F"/>
    <w:rsid w:val="006D4725"/>
    <w:rsid w:val="006E0A48"/>
    <w:rsid w:val="006E0C44"/>
    <w:rsid w:val="006F5ED1"/>
    <w:rsid w:val="007220E8"/>
    <w:rsid w:val="007307AC"/>
    <w:rsid w:val="0073380C"/>
    <w:rsid w:val="00754048"/>
    <w:rsid w:val="00784C76"/>
    <w:rsid w:val="00786C9E"/>
    <w:rsid w:val="0079028B"/>
    <w:rsid w:val="00796B70"/>
    <w:rsid w:val="007C73B9"/>
    <w:rsid w:val="007D114A"/>
    <w:rsid w:val="007E011B"/>
    <w:rsid w:val="007E6E57"/>
    <w:rsid w:val="008040B5"/>
    <w:rsid w:val="00810CDE"/>
    <w:rsid w:val="00831B72"/>
    <w:rsid w:val="00840F45"/>
    <w:rsid w:val="00847872"/>
    <w:rsid w:val="00852F74"/>
    <w:rsid w:val="008570C5"/>
    <w:rsid w:val="008614BB"/>
    <w:rsid w:val="00871D84"/>
    <w:rsid w:val="00880C1C"/>
    <w:rsid w:val="008870BE"/>
    <w:rsid w:val="008920A8"/>
    <w:rsid w:val="008A0736"/>
    <w:rsid w:val="008B1DB5"/>
    <w:rsid w:val="008B7DD6"/>
    <w:rsid w:val="008C48FD"/>
    <w:rsid w:val="008D12AF"/>
    <w:rsid w:val="008D5FF5"/>
    <w:rsid w:val="00906A31"/>
    <w:rsid w:val="009121FB"/>
    <w:rsid w:val="009129CD"/>
    <w:rsid w:val="009312F5"/>
    <w:rsid w:val="009335A4"/>
    <w:rsid w:val="009432A5"/>
    <w:rsid w:val="009437AA"/>
    <w:rsid w:val="009607DD"/>
    <w:rsid w:val="00963DBA"/>
    <w:rsid w:val="0097640B"/>
    <w:rsid w:val="00980588"/>
    <w:rsid w:val="00980927"/>
    <w:rsid w:val="00990E44"/>
    <w:rsid w:val="00990ECF"/>
    <w:rsid w:val="009921EA"/>
    <w:rsid w:val="009A342E"/>
    <w:rsid w:val="009A36F9"/>
    <w:rsid w:val="009A711A"/>
    <w:rsid w:val="009B0AF9"/>
    <w:rsid w:val="009B4D84"/>
    <w:rsid w:val="009C21D1"/>
    <w:rsid w:val="009E4466"/>
    <w:rsid w:val="009F3C50"/>
    <w:rsid w:val="009F5EA2"/>
    <w:rsid w:val="009F7A1D"/>
    <w:rsid w:val="00A008C0"/>
    <w:rsid w:val="00A1106F"/>
    <w:rsid w:val="00A403DD"/>
    <w:rsid w:val="00A42B7E"/>
    <w:rsid w:val="00A60254"/>
    <w:rsid w:val="00A63B9D"/>
    <w:rsid w:val="00A64213"/>
    <w:rsid w:val="00A92EF7"/>
    <w:rsid w:val="00A97922"/>
    <w:rsid w:val="00AA311A"/>
    <w:rsid w:val="00AB1335"/>
    <w:rsid w:val="00AB31FE"/>
    <w:rsid w:val="00AB7782"/>
    <w:rsid w:val="00AD6A11"/>
    <w:rsid w:val="00AE7BE5"/>
    <w:rsid w:val="00B00BEA"/>
    <w:rsid w:val="00B06D33"/>
    <w:rsid w:val="00B177F6"/>
    <w:rsid w:val="00B20D8F"/>
    <w:rsid w:val="00B37F7A"/>
    <w:rsid w:val="00B43076"/>
    <w:rsid w:val="00B6304B"/>
    <w:rsid w:val="00B6603A"/>
    <w:rsid w:val="00B77A80"/>
    <w:rsid w:val="00B816A2"/>
    <w:rsid w:val="00B84132"/>
    <w:rsid w:val="00B85C09"/>
    <w:rsid w:val="00B94808"/>
    <w:rsid w:val="00B949CE"/>
    <w:rsid w:val="00B95261"/>
    <w:rsid w:val="00B97288"/>
    <w:rsid w:val="00B972B1"/>
    <w:rsid w:val="00BA031A"/>
    <w:rsid w:val="00BB0776"/>
    <w:rsid w:val="00BC1FEA"/>
    <w:rsid w:val="00BD094F"/>
    <w:rsid w:val="00BD5A1F"/>
    <w:rsid w:val="00BE4D0F"/>
    <w:rsid w:val="00BF54B2"/>
    <w:rsid w:val="00C0031A"/>
    <w:rsid w:val="00C0191A"/>
    <w:rsid w:val="00C51A09"/>
    <w:rsid w:val="00C65E3F"/>
    <w:rsid w:val="00C6708D"/>
    <w:rsid w:val="00C82AD6"/>
    <w:rsid w:val="00C90657"/>
    <w:rsid w:val="00CA5D26"/>
    <w:rsid w:val="00CB1EDD"/>
    <w:rsid w:val="00CD1E32"/>
    <w:rsid w:val="00CD3EB6"/>
    <w:rsid w:val="00CD6DA3"/>
    <w:rsid w:val="00CE3344"/>
    <w:rsid w:val="00CE3BFE"/>
    <w:rsid w:val="00CF7341"/>
    <w:rsid w:val="00D00825"/>
    <w:rsid w:val="00D06FF0"/>
    <w:rsid w:val="00D110A1"/>
    <w:rsid w:val="00D113F9"/>
    <w:rsid w:val="00D23847"/>
    <w:rsid w:val="00D2734C"/>
    <w:rsid w:val="00D319DA"/>
    <w:rsid w:val="00D33758"/>
    <w:rsid w:val="00D52D8A"/>
    <w:rsid w:val="00D5386C"/>
    <w:rsid w:val="00D65E33"/>
    <w:rsid w:val="00D72755"/>
    <w:rsid w:val="00DA5A5A"/>
    <w:rsid w:val="00DB0093"/>
    <w:rsid w:val="00DB1809"/>
    <w:rsid w:val="00DB5024"/>
    <w:rsid w:val="00DC76ED"/>
    <w:rsid w:val="00DD2A0F"/>
    <w:rsid w:val="00DE006D"/>
    <w:rsid w:val="00DE44C0"/>
    <w:rsid w:val="00DE6C3E"/>
    <w:rsid w:val="00DF259B"/>
    <w:rsid w:val="00DF47B8"/>
    <w:rsid w:val="00DF4CD2"/>
    <w:rsid w:val="00E0515D"/>
    <w:rsid w:val="00E078E1"/>
    <w:rsid w:val="00E348B5"/>
    <w:rsid w:val="00E4186E"/>
    <w:rsid w:val="00E56183"/>
    <w:rsid w:val="00E644A1"/>
    <w:rsid w:val="00E7432D"/>
    <w:rsid w:val="00E81532"/>
    <w:rsid w:val="00E841DD"/>
    <w:rsid w:val="00E847B8"/>
    <w:rsid w:val="00E851D6"/>
    <w:rsid w:val="00E86BEE"/>
    <w:rsid w:val="00E90121"/>
    <w:rsid w:val="00E96E48"/>
    <w:rsid w:val="00EA33E6"/>
    <w:rsid w:val="00EA5F6E"/>
    <w:rsid w:val="00EB2410"/>
    <w:rsid w:val="00EC6228"/>
    <w:rsid w:val="00ED6B4B"/>
    <w:rsid w:val="00ED7232"/>
    <w:rsid w:val="00EE4715"/>
    <w:rsid w:val="00F03470"/>
    <w:rsid w:val="00F126F7"/>
    <w:rsid w:val="00F43450"/>
    <w:rsid w:val="00F533D5"/>
    <w:rsid w:val="00F5447F"/>
    <w:rsid w:val="00F707D2"/>
    <w:rsid w:val="00F757EE"/>
    <w:rsid w:val="00F8154A"/>
    <w:rsid w:val="00F8236C"/>
    <w:rsid w:val="00F835F0"/>
    <w:rsid w:val="00F836C5"/>
    <w:rsid w:val="00F90F97"/>
    <w:rsid w:val="00F91466"/>
    <w:rsid w:val="00F9309A"/>
    <w:rsid w:val="00FA0766"/>
    <w:rsid w:val="00FA4315"/>
    <w:rsid w:val="00FB384E"/>
    <w:rsid w:val="00FC7B54"/>
    <w:rsid w:val="00FE2579"/>
    <w:rsid w:val="00FF4C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36F9"/>
    <w:pPr>
      <w:bidi/>
    </w:pPr>
    <w:rPr>
      <w:rFonts w:cs="Times New Roman"/>
      <w:noProof/>
      <w:sz w:val="24"/>
      <w:szCs w:val="24"/>
      <w:lang w:eastAsia="he-IL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cs="David"/>
      <w:b/>
      <w:bCs/>
      <w:szCs w:val="32"/>
      <w:u w:val="single"/>
    </w:rPr>
  </w:style>
  <w:style w:type="paragraph" w:styleId="Heading2">
    <w:name w:val="heading 2"/>
    <w:basedOn w:val="Normal"/>
    <w:next w:val="Normal"/>
    <w:qFormat/>
    <w:pPr>
      <w:keepNext/>
      <w:numPr>
        <w:numId w:val="1"/>
      </w:numPr>
      <w:spacing w:line="360" w:lineRule="auto"/>
      <w:outlineLvl w:val="1"/>
    </w:pPr>
    <w:rPr>
      <w:rFonts w:cs="David"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rFonts w:cs="David"/>
      <w:b/>
      <w:bCs/>
      <w:sz w:val="28"/>
      <w:szCs w:val="28"/>
      <w:u w:val="single"/>
    </w:rPr>
  </w:style>
  <w:style w:type="paragraph" w:styleId="Heading4">
    <w:name w:val="heading 4"/>
    <w:basedOn w:val="Normal"/>
    <w:next w:val="Normal"/>
    <w:qFormat/>
    <w:pPr>
      <w:keepNext/>
      <w:spacing w:line="360" w:lineRule="auto"/>
      <w:outlineLvl w:val="3"/>
    </w:pPr>
    <w:rPr>
      <w:szCs w:val="32"/>
      <w:u w:val="single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bCs/>
      <w:u w:val="single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b/>
      <w:bCs/>
      <w:u w:val="single"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b/>
      <w:bCs/>
      <w:sz w:val="28"/>
      <w:szCs w:val="28"/>
    </w:rPr>
  </w:style>
  <w:style w:type="paragraph" w:styleId="Heading8">
    <w:name w:val="heading 8"/>
    <w:basedOn w:val="Normal"/>
    <w:next w:val="Normal"/>
    <w:qFormat/>
    <w:pPr>
      <w:keepNext/>
      <w:outlineLvl w:val="7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ListParagraph">
    <w:name w:val="List Paragraph"/>
    <w:basedOn w:val="Normal"/>
    <w:link w:val="ListParagraphChar"/>
    <w:uiPriority w:val="34"/>
    <w:qFormat/>
    <w:rsid w:val="009F7A1D"/>
    <w:pPr>
      <w:spacing w:after="200" w:line="276" w:lineRule="auto"/>
      <w:ind w:left="720"/>
      <w:contextualSpacing/>
    </w:pPr>
    <w:rPr>
      <w:rFonts w:ascii="Calibri" w:eastAsia="Calibri" w:hAnsi="Calibri" w:cs="Arial"/>
      <w:noProof w:val="0"/>
      <w:sz w:val="22"/>
      <w:szCs w:val="22"/>
      <w:lang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9F7A1D"/>
    <w:pPr>
      <w:spacing w:after="200"/>
    </w:pPr>
    <w:rPr>
      <w:rFonts w:ascii="Calibri" w:eastAsia="Calibri" w:hAnsi="Calibri" w:cs="Arial"/>
      <w:b/>
      <w:bCs/>
      <w:noProof w:val="0"/>
      <w:color w:val="4F81BD"/>
      <w:sz w:val="18"/>
      <w:szCs w:val="18"/>
      <w:lang w:eastAsia="en-US"/>
    </w:rPr>
  </w:style>
  <w:style w:type="table" w:styleId="TableGrid">
    <w:name w:val="Table Grid"/>
    <w:basedOn w:val="TableNormal"/>
    <w:uiPriority w:val="59"/>
    <w:rsid w:val="003F21F7"/>
    <w:rPr>
      <w:rFonts w:ascii="Calibri" w:eastAsia="Calibri" w:hAnsi="Calibri" w:cs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D00825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rsid w:val="00D00825"/>
    <w:rPr>
      <w:noProof/>
      <w:lang w:eastAsia="he-IL"/>
    </w:rPr>
  </w:style>
  <w:style w:type="paragraph" w:styleId="NormalWeb">
    <w:name w:val="Normal (Web)"/>
    <w:basedOn w:val="Normal"/>
    <w:uiPriority w:val="99"/>
    <w:semiHidden/>
    <w:unhideWhenUsed/>
    <w:rsid w:val="00692766"/>
    <w:pPr>
      <w:bidi w:val="0"/>
      <w:spacing w:before="100" w:beforeAutospacing="1" w:after="100" w:afterAutospacing="1"/>
    </w:pPr>
    <w:rPr>
      <w:noProof w:val="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6D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6D33"/>
    <w:rPr>
      <w:rFonts w:ascii="Tahoma" w:hAnsi="Tahoma" w:cs="Tahoma"/>
      <w:noProof/>
      <w:sz w:val="16"/>
      <w:szCs w:val="16"/>
      <w:lang w:eastAsia="he-IL"/>
    </w:rPr>
  </w:style>
  <w:style w:type="character" w:styleId="PlaceholderText">
    <w:name w:val="Placeholder Text"/>
    <w:basedOn w:val="DefaultParagraphFont"/>
    <w:uiPriority w:val="99"/>
    <w:semiHidden/>
    <w:rsid w:val="00990E44"/>
    <w:rPr>
      <w:color w:val="808080"/>
    </w:rPr>
  </w:style>
  <w:style w:type="paragraph" w:customStyle="1" w:styleId="a1">
    <w:name w:val="מספר שאלה"/>
    <w:basedOn w:val="Normal"/>
    <w:link w:val="Char"/>
    <w:qFormat/>
    <w:rsid w:val="00ED7232"/>
    <w:pPr>
      <w:pageBreakBefore/>
      <w:spacing w:after="240"/>
    </w:pPr>
    <w:rPr>
      <w:b/>
      <w:bCs/>
      <w:u w:val="single"/>
    </w:rPr>
  </w:style>
  <w:style w:type="paragraph" w:customStyle="1" w:styleId="a2">
    <w:name w:val="גוף השאלה"/>
    <w:basedOn w:val="Normal"/>
    <w:link w:val="Char0"/>
    <w:qFormat/>
    <w:rsid w:val="00ED7232"/>
    <w:pPr>
      <w:spacing w:line="360" w:lineRule="auto"/>
      <w:jc w:val="both"/>
    </w:pPr>
  </w:style>
  <w:style w:type="character" w:customStyle="1" w:styleId="Char">
    <w:name w:val="מספר שאלה Char"/>
    <w:basedOn w:val="DefaultParagraphFont"/>
    <w:link w:val="a1"/>
    <w:rsid w:val="00ED7232"/>
    <w:rPr>
      <w:rFonts w:cs="Times New Roman"/>
      <w:b/>
      <w:bCs/>
      <w:noProof/>
      <w:sz w:val="24"/>
      <w:szCs w:val="24"/>
      <w:u w:val="single"/>
      <w:lang w:eastAsia="he-IL"/>
    </w:rPr>
  </w:style>
  <w:style w:type="paragraph" w:customStyle="1" w:styleId="a0">
    <w:name w:val="סעיף השאלה"/>
    <w:basedOn w:val="ListParagraph"/>
    <w:link w:val="Char1"/>
    <w:qFormat/>
    <w:rsid w:val="00A008C0"/>
    <w:pPr>
      <w:keepNext/>
      <w:numPr>
        <w:numId w:val="3"/>
      </w:numPr>
      <w:tabs>
        <w:tab w:val="left" w:pos="1175"/>
        <w:tab w:val="right" w:pos="8688"/>
      </w:tabs>
      <w:spacing w:before="240" w:after="0" w:line="360" w:lineRule="auto"/>
      <w:contextualSpacing w:val="0"/>
    </w:pPr>
    <w:rPr>
      <w:rFonts w:ascii="Times New Roman" w:hAnsi="Times New Roman" w:cs="Times New Roman"/>
      <w:sz w:val="24"/>
      <w:szCs w:val="24"/>
    </w:rPr>
  </w:style>
  <w:style w:type="character" w:customStyle="1" w:styleId="Char0">
    <w:name w:val="גוף השאלה Char"/>
    <w:basedOn w:val="DefaultParagraphFont"/>
    <w:link w:val="a2"/>
    <w:rsid w:val="00ED7232"/>
    <w:rPr>
      <w:rFonts w:cs="Times New Roman"/>
      <w:noProof/>
      <w:sz w:val="24"/>
      <w:szCs w:val="24"/>
      <w:lang w:eastAsia="he-IL"/>
    </w:rPr>
  </w:style>
  <w:style w:type="paragraph" w:customStyle="1" w:styleId="a">
    <w:name w:val="תת סעיף"/>
    <w:basedOn w:val="ListParagraph"/>
    <w:link w:val="Char2"/>
    <w:qFormat/>
    <w:rsid w:val="00831B72"/>
    <w:pPr>
      <w:numPr>
        <w:numId w:val="9"/>
      </w:numPr>
      <w:spacing w:after="0"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D7232"/>
    <w:rPr>
      <w:rFonts w:ascii="Calibri" w:eastAsia="Calibri" w:hAnsi="Calibri" w:cs="Arial"/>
      <w:sz w:val="22"/>
      <w:szCs w:val="22"/>
    </w:rPr>
  </w:style>
  <w:style w:type="character" w:customStyle="1" w:styleId="Char1">
    <w:name w:val="סעיף השאלה Char"/>
    <w:basedOn w:val="ListParagraphChar"/>
    <w:link w:val="a0"/>
    <w:rsid w:val="00A008C0"/>
    <w:rPr>
      <w:rFonts w:ascii="Calibri" w:eastAsia="Calibri" w:hAnsi="Calibri" w:cs="Times New Roman"/>
      <w:sz w:val="24"/>
      <w:szCs w:val="24"/>
    </w:rPr>
  </w:style>
  <w:style w:type="paragraph" w:customStyle="1" w:styleId="a3">
    <w:name w:val="איור"/>
    <w:basedOn w:val="Normal"/>
    <w:link w:val="Char3"/>
    <w:qFormat/>
    <w:rsid w:val="006B7B60"/>
    <w:pPr>
      <w:spacing w:line="360" w:lineRule="auto"/>
      <w:ind w:left="226" w:right="-284"/>
      <w:jc w:val="center"/>
    </w:pPr>
  </w:style>
  <w:style w:type="character" w:customStyle="1" w:styleId="Char2">
    <w:name w:val="תת סעיף Char"/>
    <w:basedOn w:val="ListParagraphChar"/>
    <w:link w:val="a"/>
    <w:rsid w:val="00831B72"/>
    <w:rPr>
      <w:rFonts w:ascii="Calibri" w:eastAsia="Calibri" w:hAnsi="Calibri" w:cs="Times New Roman"/>
      <w:sz w:val="24"/>
      <w:szCs w:val="24"/>
    </w:rPr>
  </w:style>
  <w:style w:type="paragraph" w:customStyle="1" w:styleId="a4">
    <w:name w:val="נקודות"/>
    <w:basedOn w:val="Normal"/>
    <w:link w:val="Char4"/>
    <w:qFormat/>
    <w:rsid w:val="00EC6228"/>
    <w:pPr>
      <w:tabs>
        <w:tab w:val="right" w:pos="8688"/>
      </w:tabs>
    </w:pPr>
  </w:style>
  <w:style w:type="character" w:customStyle="1" w:styleId="Char3">
    <w:name w:val="איור Char"/>
    <w:basedOn w:val="DefaultParagraphFont"/>
    <w:link w:val="a3"/>
    <w:rsid w:val="006B7B60"/>
    <w:rPr>
      <w:rFonts w:cs="Times New Roman"/>
      <w:noProof/>
      <w:sz w:val="24"/>
      <w:szCs w:val="24"/>
      <w:lang w:eastAsia="he-IL"/>
    </w:rPr>
  </w:style>
  <w:style w:type="character" w:customStyle="1" w:styleId="Char4">
    <w:name w:val="נקודות Char"/>
    <w:basedOn w:val="DefaultParagraphFont"/>
    <w:link w:val="a4"/>
    <w:rsid w:val="00EC6228"/>
    <w:rPr>
      <w:rFonts w:cs="Times New Roman"/>
      <w:noProof/>
      <w:sz w:val="24"/>
      <w:szCs w:val="24"/>
      <w:lang w:eastAsia="he-IL"/>
    </w:rPr>
  </w:style>
  <w:style w:type="character" w:customStyle="1" w:styleId="HeaderChar">
    <w:name w:val="Header Char"/>
    <w:basedOn w:val="DefaultParagraphFont"/>
    <w:link w:val="Header"/>
    <w:uiPriority w:val="99"/>
    <w:rsid w:val="003F45AC"/>
    <w:rPr>
      <w:rFonts w:cs="Times New Roman"/>
      <w:noProof/>
      <w:sz w:val="24"/>
      <w:szCs w:val="24"/>
      <w:lang w:eastAsia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36F9"/>
    <w:pPr>
      <w:bidi/>
    </w:pPr>
    <w:rPr>
      <w:rFonts w:cs="Times New Roman"/>
      <w:noProof/>
      <w:sz w:val="24"/>
      <w:szCs w:val="24"/>
      <w:lang w:eastAsia="he-IL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cs="David"/>
      <w:b/>
      <w:bCs/>
      <w:szCs w:val="32"/>
      <w:u w:val="single"/>
    </w:rPr>
  </w:style>
  <w:style w:type="paragraph" w:styleId="Heading2">
    <w:name w:val="heading 2"/>
    <w:basedOn w:val="Normal"/>
    <w:next w:val="Normal"/>
    <w:qFormat/>
    <w:pPr>
      <w:keepNext/>
      <w:numPr>
        <w:numId w:val="1"/>
      </w:numPr>
      <w:spacing w:line="360" w:lineRule="auto"/>
      <w:outlineLvl w:val="1"/>
    </w:pPr>
    <w:rPr>
      <w:rFonts w:cs="David"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rFonts w:cs="David"/>
      <w:b/>
      <w:bCs/>
      <w:sz w:val="28"/>
      <w:szCs w:val="28"/>
      <w:u w:val="single"/>
    </w:rPr>
  </w:style>
  <w:style w:type="paragraph" w:styleId="Heading4">
    <w:name w:val="heading 4"/>
    <w:basedOn w:val="Normal"/>
    <w:next w:val="Normal"/>
    <w:qFormat/>
    <w:pPr>
      <w:keepNext/>
      <w:spacing w:line="360" w:lineRule="auto"/>
      <w:outlineLvl w:val="3"/>
    </w:pPr>
    <w:rPr>
      <w:szCs w:val="32"/>
      <w:u w:val="single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bCs/>
      <w:u w:val="single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b/>
      <w:bCs/>
      <w:u w:val="single"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b/>
      <w:bCs/>
      <w:sz w:val="28"/>
      <w:szCs w:val="28"/>
    </w:rPr>
  </w:style>
  <w:style w:type="paragraph" w:styleId="Heading8">
    <w:name w:val="heading 8"/>
    <w:basedOn w:val="Normal"/>
    <w:next w:val="Normal"/>
    <w:qFormat/>
    <w:pPr>
      <w:keepNext/>
      <w:outlineLvl w:val="7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</w:style>
  <w:style w:type="paragraph" w:styleId="ListParagraph">
    <w:name w:val="List Paragraph"/>
    <w:basedOn w:val="Normal"/>
    <w:link w:val="ListParagraphChar"/>
    <w:uiPriority w:val="34"/>
    <w:qFormat/>
    <w:rsid w:val="009F7A1D"/>
    <w:pPr>
      <w:spacing w:after="200" w:line="276" w:lineRule="auto"/>
      <w:ind w:left="720"/>
      <w:contextualSpacing/>
    </w:pPr>
    <w:rPr>
      <w:rFonts w:ascii="Calibri" w:eastAsia="Calibri" w:hAnsi="Calibri" w:cs="Arial"/>
      <w:noProof w:val="0"/>
      <w:sz w:val="22"/>
      <w:szCs w:val="22"/>
      <w:lang w:eastAsia="en-US"/>
    </w:rPr>
  </w:style>
  <w:style w:type="paragraph" w:styleId="Caption">
    <w:name w:val="caption"/>
    <w:basedOn w:val="Normal"/>
    <w:next w:val="Normal"/>
    <w:uiPriority w:val="35"/>
    <w:unhideWhenUsed/>
    <w:qFormat/>
    <w:rsid w:val="009F7A1D"/>
    <w:pPr>
      <w:spacing w:after="200"/>
    </w:pPr>
    <w:rPr>
      <w:rFonts w:ascii="Calibri" w:eastAsia="Calibri" w:hAnsi="Calibri" w:cs="Arial"/>
      <w:b/>
      <w:bCs/>
      <w:noProof w:val="0"/>
      <w:color w:val="4F81BD"/>
      <w:sz w:val="18"/>
      <w:szCs w:val="18"/>
      <w:lang w:eastAsia="en-US"/>
    </w:rPr>
  </w:style>
  <w:style w:type="table" w:styleId="TableGrid">
    <w:name w:val="Table Grid"/>
    <w:basedOn w:val="TableNormal"/>
    <w:uiPriority w:val="59"/>
    <w:rsid w:val="003F21F7"/>
    <w:rPr>
      <w:rFonts w:ascii="Calibri" w:eastAsia="Calibri" w:hAnsi="Calibri" w:cs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D00825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rsid w:val="00D00825"/>
    <w:rPr>
      <w:noProof/>
      <w:lang w:eastAsia="he-IL"/>
    </w:rPr>
  </w:style>
  <w:style w:type="paragraph" w:styleId="NormalWeb">
    <w:name w:val="Normal (Web)"/>
    <w:basedOn w:val="Normal"/>
    <w:uiPriority w:val="99"/>
    <w:semiHidden/>
    <w:unhideWhenUsed/>
    <w:rsid w:val="00692766"/>
    <w:pPr>
      <w:bidi w:val="0"/>
      <w:spacing w:before="100" w:beforeAutospacing="1" w:after="100" w:afterAutospacing="1"/>
    </w:pPr>
    <w:rPr>
      <w:noProof w:val="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6D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06D33"/>
    <w:rPr>
      <w:rFonts w:ascii="Tahoma" w:hAnsi="Tahoma" w:cs="Tahoma"/>
      <w:noProof/>
      <w:sz w:val="16"/>
      <w:szCs w:val="16"/>
      <w:lang w:eastAsia="he-IL"/>
    </w:rPr>
  </w:style>
  <w:style w:type="character" w:styleId="PlaceholderText">
    <w:name w:val="Placeholder Text"/>
    <w:basedOn w:val="DefaultParagraphFont"/>
    <w:uiPriority w:val="99"/>
    <w:semiHidden/>
    <w:rsid w:val="00990E44"/>
    <w:rPr>
      <w:color w:val="808080"/>
    </w:rPr>
  </w:style>
  <w:style w:type="paragraph" w:customStyle="1" w:styleId="a1">
    <w:name w:val="מספר שאלה"/>
    <w:basedOn w:val="Normal"/>
    <w:link w:val="Char"/>
    <w:qFormat/>
    <w:rsid w:val="00ED7232"/>
    <w:pPr>
      <w:pageBreakBefore/>
      <w:spacing w:after="240"/>
    </w:pPr>
    <w:rPr>
      <w:b/>
      <w:bCs/>
      <w:u w:val="single"/>
    </w:rPr>
  </w:style>
  <w:style w:type="paragraph" w:customStyle="1" w:styleId="a2">
    <w:name w:val="גוף השאלה"/>
    <w:basedOn w:val="Normal"/>
    <w:link w:val="Char0"/>
    <w:qFormat/>
    <w:rsid w:val="00ED7232"/>
    <w:pPr>
      <w:spacing w:line="360" w:lineRule="auto"/>
      <w:jc w:val="both"/>
    </w:pPr>
  </w:style>
  <w:style w:type="character" w:customStyle="1" w:styleId="Char">
    <w:name w:val="מספר שאלה Char"/>
    <w:basedOn w:val="DefaultParagraphFont"/>
    <w:link w:val="a1"/>
    <w:rsid w:val="00ED7232"/>
    <w:rPr>
      <w:rFonts w:cs="Times New Roman"/>
      <w:b/>
      <w:bCs/>
      <w:noProof/>
      <w:sz w:val="24"/>
      <w:szCs w:val="24"/>
      <w:u w:val="single"/>
      <w:lang w:eastAsia="he-IL"/>
    </w:rPr>
  </w:style>
  <w:style w:type="paragraph" w:customStyle="1" w:styleId="a0">
    <w:name w:val="סעיף השאלה"/>
    <w:basedOn w:val="ListParagraph"/>
    <w:link w:val="Char1"/>
    <w:qFormat/>
    <w:rsid w:val="00A008C0"/>
    <w:pPr>
      <w:keepNext/>
      <w:numPr>
        <w:numId w:val="3"/>
      </w:numPr>
      <w:tabs>
        <w:tab w:val="left" w:pos="1175"/>
        <w:tab w:val="right" w:pos="8688"/>
      </w:tabs>
      <w:spacing w:before="240" w:after="0" w:line="360" w:lineRule="auto"/>
      <w:contextualSpacing w:val="0"/>
    </w:pPr>
    <w:rPr>
      <w:rFonts w:ascii="Times New Roman" w:hAnsi="Times New Roman" w:cs="Times New Roman"/>
      <w:sz w:val="24"/>
      <w:szCs w:val="24"/>
    </w:rPr>
  </w:style>
  <w:style w:type="character" w:customStyle="1" w:styleId="Char0">
    <w:name w:val="גוף השאלה Char"/>
    <w:basedOn w:val="DefaultParagraphFont"/>
    <w:link w:val="a2"/>
    <w:rsid w:val="00ED7232"/>
    <w:rPr>
      <w:rFonts w:cs="Times New Roman"/>
      <w:noProof/>
      <w:sz w:val="24"/>
      <w:szCs w:val="24"/>
      <w:lang w:eastAsia="he-IL"/>
    </w:rPr>
  </w:style>
  <w:style w:type="paragraph" w:customStyle="1" w:styleId="a">
    <w:name w:val="תת סעיף"/>
    <w:basedOn w:val="ListParagraph"/>
    <w:link w:val="Char2"/>
    <w:qFormat/>
    <w:rsid w:val="00831B72"/>
    <w:pPr>
      <w:numPr>
        <w:numId w:val="9"/>
      </w:numPr>
      <w:spacing w:after="0"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D7232"/>
    <w:rPr>
      <w:rFonts w:ascii="Calibri" w:eastAsia="Calibri" w:hAnsi="Calibri" w:cs="Arial"/>
      <w:sz w:val="22"/>
      <w:szCs w:val="22"/>
    </w:rPr>
  </w:style>
  <w:style w:type="character" w:customStyle="1" w:styleId="Char1">
    <w:name w:val="סעיף השאלה Char"/>
    <w:basedOn w:val="ListParagraphChar"/>
    <w:link w:val="a0"/>
    <w:rsid w:val="00A008C0"/>
    <w:rPr>
      <w:rFonts w:ascii="Calibri" w:eastAsia="Calibri" w:hAnsi="Calibri" w:cs="Times New Roman"/>
      <w:sz w:val="24"/>
      <w:szCs w:val="24"/>
    </w:rPr>
  </w:style>
  <w:style w:type="paragraph" w:customStyle="1" w:styleId="a3">
    <w:name w:val="איור"/>
    <w:basedOn w:val="Normal"/>
    <w:link w:val="Char3"/>
    <w:qFormat/>
    <w:rsid w:val="006B7B60"/>
    <w:pPr>
      <w:spacing w:line="360" w:lineRule="auto"/>
      <w:ind w:left="226" w:right="-284"/>
      <w:jc w:val="center"/>
    </w:pPr>
  </w:style>
  <w:style w:type="character" w:customStyle="1" w:styleId="Char2">
    <w:name w:val="תת סעיף Char"/>
    <w:basedOn w:val="ListParagraphChar"/>
    <w:link w:val="a"/>
    <w:rsid w:val="00831B72"/>
    <w:rPr>
      <w:rFonts w:ascii="Calibri" w:eastAsia="Calibri" w:hAnsi="Calibri" w:cs="Times New Roman"/>
      <w:sz w:val="24"/>
      <w:szCs w:val="24"/>
    </w:rPr>
  </w:style>
  <w:style w:type="paragraph" w:customStyle="1" w:styleId="a4">
    <w:name w:val="נקודות"/>
    <w:basedOn w:val="Normal"/>
    <w:link w:val="Char4"/>
    <w:qFormat/>
    <w:rsid w:val="00EC6228"/>
    <w:pPr>
      <w:tabs>
        <w:tab w:val="right" w:pos="8688"/>
      </w:tabs>
    </w:pPr>
  </w:style>
  <w:style w:type="character" w:customStyle="1" w:styleId="Char3">
    <w:name w:val="איור Char"/>
    <w:basedOn w:val="DefaultParagraphFont"/>
    <w:link w:val="a3"/>
    <w:rsid w:val="006B7B60"/>
    <w:rPr>
      <w:rFonts w:cs="Times New Roman"/>
      <w:noProof/>
      <w:sz w:val="24"/>
      <w:szCs w:val="24"/>
      <w:lang w:eastAsia="he-IL"/>
    </w:rPr>
  </w:style>
  <w:style w:type="character" w:customStyle="1" w:styleId="Char4">
    <w:name w:val="נקודות Char"/>
    <w:basedOn w:val="DefaultParagraphFont"/>
    <w:link w:val="a4"/>
    <w:rsid w:val="00EC6228"/>
    <w:rPr>
      <w:rFonts w:cs="Times New Roman"/>
      <w:noProof/>
      <w:sz w:val="24"/>
      <w:szCs w:val="24"/>
      <w:lang w:eastAsia="he-IL"/>
    </w:rPr>
  </w:style>
  <w:style w:type="character" w:customStyle="1" w:styleId="HeaderChar">
    <w:name w:val="Header Char"/>
    <w:basedOn w:val="DefaultParagraphFont"/>
    <w:link w:val="Header"/>
    <w:uiPriority w:val="99"/>
    <w:rsid w:val="003F45AC"/>
    <w:rPr>
      <w:rFonts w:cs="Times New Roman"/>
      <w:noProof/>
      <w:sz w:val="24"/>
      <w:szCs w:val="24"/>
      <w:lang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png"/><Relationship Id="rId26" Type="http://schemas.openxmlformats.org/officeDocument/2006/relationships/image" Target="media/image9.wmf"/><Relationship Id="rId39" Type="http://schemas.openxmlformats.org/officeDocument/2006/relationships/chart" Target="charts/chart1.xml"/><Relationship Id="rId3" Type="http://schemas.openxmlformats.org/officeDocument/2006/relationships/styles" Target="styles.xml"/><Relationship Id="rId21" Type="http://schemas.openxmlformats.org/officeDocument/2006/relationships/image" Target="media/image7.gif"/><Relationship Id="rId34" Type="http://schemas.openxmlformats.org/officeDocument/2006/relationships/image" Target="media/image12.wmf"/><Relationship Id="rId42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4.png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4.bin"/><Relationship Id="rId40" Type="http://schemas.openxmlformats.org/officeDocument/2006/relationships/header" Target="header1.xml"/><Relationship Id="rId45" Type="http://schemas.openxmlformats.org/officeDocument/2006/relationships/glossaryDocument" Target="glossary/document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00.wmf"/><Relationship Id="rId35" Type="http://schemas.openxmlformats.org/officeDocument/2006/relationships/oleObject" Target="embeddings/oleObject13.bin"/><Relationship Id="rId43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>
                <a:cs typeface="+mj-cs"/>
              </a:defRPr>
            </a:pPr>
            <a:r>
              <a:rPr lang="en-US">
                <a:cs typeface="+mj-cs"/>
              </a:rPr>
              <a:t>I</a:t>
            </a:r>
            <a:r>
              <a:rPr lang="en-US" baseline="-25000">
                <a:cs typeface="+mj-cs"/>
              </a:rPr>
              <a:t>2</a:t>
            </a:r>
            <a:r>
              <a:rPr lang="en-US" baseline="0">
                <a:cs typeface="+mj-cs"/>
              </a:rPr>
              <a:t> </a:t>
            </a:r>
            <a:r>
              <a:rPr lang="en-US">
                <a:cs typeface="+mj-cs"/>
              </a:rPr>
              <a:t>vs. I</a:t>
            </a:r>
            <a:r>
              <a:rPr lang="en-US" baseline="-25000">
                <a:cs typeface="+mj-cs"/>
              </a:rPr>
              <a:t>3</a:t>
            </a:r>
          </a:p>
        </c:rich>
      </c:tx>
      <c:layout>
        <c:manualLayout>
          <c:xMode val="edge"/>
          <c:yMode val="edge"/>
          <c:x val="0.41052565537434577"/>
          <c:y val="2.916293626561986E-2"/>
        </c:manualLayout>
      </c:layout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I2(A)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backward val="0.1"/>
            <c:dispRSqr val="0"/>
            <c:dispEq val="1"/>
            <c:trendlineLbl>
              <c:layout>
                <c:manualLayout>
                  <c:x val="0.21965388052492688"/>
                  <c:y val="-0.43067061758843578"/>
                </c:manualLayout>
              </c:layout>
              <c:tx>
                <c:rich>
                  <a:bodyPr/>
                  <a:lstStyle/>
                  <a:p>
                    <a:pPr>
                      <a:defRPr>
                        <a:cs typeface="+mj-cs"/>
                      </a:defRPr>
                    </a:pPr>
                    <a:r>
                      <a:rPr lang="en-US" sz="1200" baseline="0">
                        <a:cs typeface="+mj-cs"/>
                      </a:rPr>
                      <a:t>I</a:t>
                    </a:r>
                    <a:r>
                      <a:rPr lang="en-US" sz="1200" baseline="-25000">
                        <a:cs typeface="+mj-cs"/>
                      </a:rPr>
                      <a:t>2</a:t>
                    </a:r>
                    <a:r>
                      <a:rPr lang="en-US" sz="1200" baseline="0">
                        <a:cs typeface="+mj-cs"/>
                      </a:rPr>
                      <a:t> = -0.7829I</a:t>
                    </a:r>
                    <a:r>
                      <a:rPr lang="en-US" sz="1200" baseline="-25000">
                        <a:cs typeface="+mj-cs"/>
                      </a:rPr>
                      <a:t>3</a:t>
                    </a:r>
                    <a:r>
                      <a:rPr lang="en-US" sz="1200" baseline="0">
                        <a:cs typeface="+mj-cs"/>
                      </a:rPr>
                      <a:t> + 0.4807</a:t>
                    </a:r>
                    <a:endParaRPr lang="en-US" sz="1200">
                      <a:cs typeface="+mj-cs"/>
                    </a:endParaRPr>
                  </a:p>
                </c:rich>
              </c:tx>
              <c:numFmt formatCode="General" sourceLinked="0"/>
              <c:spPr>
                <a:solidFill>
                  <a:schemeClr val="bg1"/>
                </a:solidFill>
              </c:spPr>
            </c:trendlineLbl>
          </c:trendline>
          <c:xVal>
            <c:numRef>
              <c:f>Sheet1!$A$2:$A$7</c:f>
              <c:numCache>
                <c:formatCode>General</c:formatCode>
                <c:ptCount val="6"/>
                <c:pt idx="0">
                  <c:v>0.6</c:v>
                </c:pt>
                <c:pt idx="1">
                  <c:v>0.5</c:v>
                </c:pt>
                <c:pt idx="2">
                  <c:v>0.4</c:v>
                </c:pt>
                <c:pt idx="3">
                  <c:v>0.3</c:v>
                </c:pt>
                <c:pt idx="4">
                  <c:v>0.2</c:v>
                </c:pt>
                <c:pt idx="5">
                  <c:v>0.1</c:v>
                </c:pt>
              </c:numCache>
            </c:numRef>
          </c:xVal>
          <c:yVal>
            <c:numRef>
              <c:f>Sheet1!$B$2:$B$7</c:f>
              <c:numCache>
                <c:formatCode>General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16</c:v>
                </c:pt>
                <c:pt idx="3">
                  <c:v>0.26</c:v>
                </c:pt>
                <c:pt idx="4">
                  <c:v>0.33</c:v>
                </c:pt>
                <c:pt idx="5">
                  <c:v>0.3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619008"/>
        <c:axId val="36620928"/>
      </c:scatterChart>
      <c:valAx>
        <c:axId val="36619008"/>
        <c:scaling>
          <c:orientation val="minMax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</a:t>
                </a:r>
                <a:r>
                  <a:rPr lang="en-US" baseline="-25000"/>
                  <a:t>3</a:t>
                </a:r>
                <a:r>
                  <a:rPr lang="en-US"/>
                  <a:t>(A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36620928"/>
        <c:crosses val="autoZero"/>
        <c:crossBetween val="midCat"/>
      </c:valAx>
      <c:valAx>
        <c:axId val="36620928"/>
        <c:scaling>
          <c:orientation val="minMax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I</a:t>
                </a:r>
                <a:r>
                  <a:rPr lang="en-US" baseline="-25000"/>
                  <a:t>2</a:t>
                </a:r>
                <a:r>
                  <a:rPr lang="en-US"/>
                  <a:t>(A)</a:t>
                </a:r>
              </a:p>
            </c:rich>
          </c:tx>
          <c:layout/>
          <c:overlay val="0"/>
        </c:title>
        <c:numFmt formatCode="#,##0.0" sourceLinked="0"/>
        <c:majorTickMark val="out"/>
        <c:minorTickMark val="none"/>
        <c:tickLblPos val="nextTo"/>
        <c:crossAx val="36619008"/>
        <c:crosses val="autoZero"/>
        <c:crossBetween val="midCat"/>
        <c:majorUnit val="0.1"/>
        <c:minorUnit val="5.000000000000001E-2"/>
      </c:valAx>
    </c:plotArea>
    <c:plotVisOnly val="1"/>
    <c:dispBlanksAs val="gap"/>
    <c:showDLblsOverMax val="0"/>
  </c:chart>
  <c:externalData r:id="rId1">
    <c:autoUpdate val="0"/>
  </c:externalData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006631F276A4F63928242CE971D40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FD28B05-2368-4E3D-AB15-078C341E88C2}"/>
      </w:docPartPr>
      <w:docPartBody>
        <w:p w:rsidR="00B25702" w:rsidRDefault="005F7251" w:rsidP="005F7251">
          <w:pPr>
            <w:pStyle w:val="C006631F276A4F63928242CE971D404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arkisim">
    <w:panose1 w:val="020E0502050101010101"/>
    <w:charset w:val="B1"/>
    <w:family w:val="swiss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7251"/>
    <w:rsid w:val="005F7251"/>
    <w:rsid w:val="00B25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006631F276A4F63928242CE971D4049">
    <w:name w:val="C006631F276A4F63928242CE971D4049"/>
    <w:rsid w:val="005F7251"/>
    <w:pPr>
      <w:bidi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006631F276A4F63928242CE971D4049">
    <w:name w:val="C006631F276A4F63928242CE971D4049"/>
    <w:rsid w:val="005F7251"/>
    <w:pPr>
      <w:bidi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892DCE-1B67-4DB0-901F-C370F035C6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1</Pages>
  <Words>1593</Words>
  <Characters>7286</Characters>
  <Application>Microsoft Office Word</Application>
  <DocSecurity>0</DocSecurity>
  <Lines>60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מתכונת חשמל ומגנטיות תשע"ד 2014 + תשובות</vt:lpstr>
      <vt:lpstr>שם התלמיד/ה :</vt:lpstr>
    </vt:vector>
  </TitlesOfParts>
  <Company>Hemda</Company>
  <LinksUpToDate>false</LinksUpToDate>
  <CharactersWithSpaces>8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תכונת חשמל ומגנטיות תשע"ד 2014 + תשובות</dc:title>
  <dc:creator>David</dc:creator>
  <cp:lastModifiedBy>corina</cp:lastModifiedBy>
  <cp:revision>17</cp:revision>
  <cp:lastPrinted>2014-06-06T05:11:00Z</cp:lastPrinted>
  <dcterms:created xsi:type="dcterms:W3CDTF">2014-06-24T05:14:00Z</dcterms:created>
  <dcterms:modified xsi:type="dcterms:W3CDTF">2014-06-24T05:43:00Z</dcterms:modified>
</cp:coreProperties>
</file>